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4D0C" w:rsidRPr="00663AB2" w:rsidRDefault="00440BB1" w:rsidP="00174D0C">
      <w:pPr>
        <w:spacing w:after="36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Toc436678282"/>
      <w:bookmarkStart w:id="1" w:name="_Toc437602285"/>
      <w:bookmarkStart w:id="2" w:name="_Toc448445533"/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group id="_x0000_s6932" style="position:absolute;left:0;text-align:left;margin-left:-5.5pt;margin-top:-47.45pt;width:521.45pt;height:809.4pt;z-index:-251573248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">
            <v:rect id="Rectangle 54" o:spid="_x0000_s6933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" filled="f" strokeweight="2pt"/>
            <v:line id="Line 56" o:spid="_x0000_s6934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Vr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" strokeweight="2pt"/>
            <v:line id="Line 57" o:spid="_x0000_s6935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f9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" strokeweight="2pt"/>
            <v:line id="Line 58" o:spid="_x0000_s6936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<v:line id="Line 59" o:spid="_x0000_s6937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<v:line id="Line 60" o:spid="_x0000_s6938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<v:line id="Line 61" o:spid="_x0000_s6939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<v:line id="Line 62" o:spid="_x0000_s6940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" strokeweight="1pt"/>
            <v:line id="Line 63" o:spid="_x0000_s6941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" strokeweight="1pt"/>
            <v:rect id="Rectangle 66" o:spid="_x0000_s6942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82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" filled="f" stroked="f" strokeweight=".25pt">
              <v:textbox style="mso-next-textbox:#Rectangle 66" inset="1pt,1pt,1pt,1pt">
                <w:txbxContent>
                  <w:p w:rsidR="00AC13A3" w:rsidRPr="00B83BBA" w:rsidRDefault="00AC13A3" w:rsidP="00D566C5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6943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" filled="f" stroked="f" strokeweight=".25pt">
              <v:textbox style="mso-next-textbox:#Rectangle 67" inset="1pt,1pt,1pt,1pt">
                <w:txbxContent>
                  <w:p w:rsidR="00AC13A3" w:rsidRPr="00B83BBA" w:rsidRDefault="00AC13A3" w:rsidP="00D566C5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6944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<v:textbox style="mso-next-textbox:#Rectangle 68" inset="1pt,1pt,1pt,1pt">
                <w:txbxContent>
                  <w:p w:rsidR="00AC13A3" w:rsidRPr="00B83BBA" w:rsidRDefault="00AC13A3" w:rsidP="00D566C5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6945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<v:textbox style="mso-next-textbox:#Rectangle 69" inset="1pt,1pt,1pt,1pt">
                <w:txbxContent>
                  <w:p w:rsidR="00AC13A3" w:rsidRPr="00534EC3" w:rsidRDefault="00AC13A3" w:rsidP="00D566C5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6946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<v:textbox style="mso-next-textbox:#Rectangle 70" inset="1pt,1pt,1pt,1pt">
                <w:txbxContent>
                  <w:p w:rsidR="00AC13A3" w:rsidRPr="00534EC3" w:rsidRDefault="00AC13A3" w:rsidP="00D566C5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6947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<v:textbox style="mso-next-textbox:#Rectangle 71" inset="1pt,1pt,1pt,1pt">
                <w:txbxContent>
                  <w:p w:rsidR="00AC13A3" w:rsidRPr="004A6CC1" w:rsidRDefault="00AC13A3" w:rsidP="00D566C5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0.00</w:t>
                    </w:r>
                    <w:r w:rsidRPr="004A6CC1"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ПЗ</w:t>
                    </w:r>
                  </w:p>
                </w:txbxContent>
              </v:textbox>
            </v:rect>
            <v:line id="Line 72" o:spid="_x0000_s6948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4/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kzl8&#10;nwkXyPUHAAD//wMAUEsBAi0AFAAGAAgAAAAhANvh9svuAAAAhQEAABMAAAAAAAAAAAAAAAAAAAAA&#10;AFtDb250ZW50X1R5cGVzXS54bWxQSwECLQAUAAYACAAAACEAWvQsW78AAAAVAQAACwAAAAAAAAAA&#10;AAAAAAAfAQAAX3JlbHMvLnJlbHNQSwECLQAUAAYACAAAACEAAQ+P5r0AAADcAAAADwAAAAAAAAAA&#10;AAAAAAAHAgAAZHJzL2Rvd25yZXYueG1sUEsFBgAAAAADAAMAtwAAAPECAAAAAA==&#10;" strokeweight="2pt"/>
            <v:line id="Line 73" o:spid="_x0000_s6949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yp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H83g&#10;+0y4QK4+AAAA//8DAFBLAQItABQABgAIAAAAIQDb4fbL7gAAAIUBAAATAAAAAAAAAAAAAAAAAAAA&#10;AABbQ29udGVudF9UeXBlc10ueG1sUEsBAi0AFAAGAAgAAAAhAFr0LFu/AAAAFQEAAAsAAAAAAAAA&#10;AAAAAAAAHwEAAF9yZWxzLy5yZWxzUEsBAi0AFAAGAAgAAAAhAG5DKn2+AAAA3AAAAA8AAAAAAAAA&#10;AAAAAAAABwIAAGRycy9kb3ducmV2LnhtbFBLBQYAAAAAAwADALcAAADyAgAAAAA=&#10;" strokeweight="2pt"/>
            <v:line id="Line 74" o:spid="_x0000_s6950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zy8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" strokeweight="1pt"/>
            <v:line id="Line 75" o:spid="_x0000_s6951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" strokeweight="1pt"/>
            <v:line id="Line 76" o:spid="_x0000_s6952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" strokeweight="1pt"/>
            <v:group id="Group 77" o:spid="_x0000_s6953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<v:rect id="Rectangle 78" o:spid="_x0000_s695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" filled="f" stroked="f" strokeweight=".25pt">
                <v:textbox style="mso-next-textbox:#Rectangle 78" inset="1pt,1pt,1pt,1pt">
                  <w:txbxContent>
                    <w:p w:rsidR="00AC13A3" w:rsidRPr="00B06767" w:rsidRDefault="00AC13A3" w:rsidP="00D566C5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695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+v8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" filled="f" stroked="f" strokeweight=".25pt">
                <v:textbox style="mso-next-textbox:#Rectangle 79" inset="1pt,1pt,1pt,1pt">
                  <w:txbxContent>
                    <w:p w:rsidR="00AC13A3" w:rsidRPr="00A65669" w:rsidRDefault="00AC13A3" w:rsidP="00D566C5">
                      <w:pPr>
                        <w:jc w:val="both"/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A65669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А.</w:t>
                      </w:r>
                    </w:p>
                  </w:txbxContent>
                </v:textbox>
              </v:rect>
            </v:group>
            <v:group id="Group 80" o:spid="_x0000_s6956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<v:rect id="Rectangle 81" o:spid="_x0000_s6957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" filled="f" stroked="f" strokeweight=".25pt">
                <v:textbox style="mso-next-textbox:#Rectangle 81" inset="1pt,1pt,1pt,1pt">
                  <w:txbxContent>
                    <w:p w:rsidR="00AC13A3" w:rsidRPr="00B06767" w:rsidRDefault="00AC13A3" w:rsidP="00D566C5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695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<v:textbox style="mso-next-textbox:#Rectangle 82" inset="1pt,1pt,1pt,1pt">
                  <w:txbxContent>
                    <w:p w:rsidR="00AC13A3" w:rsidRPr="00210277" w:rsidRDefault="00AC13A3" w:rsidP="00D566C5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Pr="00210277" w:rsidRDefault="00AC13A3" w:rsidP="00D566C5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 w:rsidRPr="00210277"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.</w:t>
                      </w:r>
                    </w:p>
                    <w:p w:rsidR="00AC13A3" w:rsidRDefault="00AC13A3" w:rsidP="00D566C5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D566C5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6959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<v:rect id="Rectangle 84" o:spid="_x0000_s6960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" filled="f" stroked="f" strokeweight=".25pt">
                <v:textbox style="mso-next-textbox:#Rectangle 84" inset="1pt,1pt,1pt,1pt">
                  <w:txbxContent>
                    <w:p w:rsidR="00AC13A3" w:rsidRPr="00B06767" w:rsidRDefault="00AC13A3" w:rsidP="00D566C5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</w:t>
                      </w:r>
                      <w:r w:rsidRPr="00980C71"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>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696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<v:textbox style="mso-next-textbox:#Rectangle 85" inset="1pt,1pt,1pt,1pt">
                  <w:txbxContent>
                    <w:p w:rsidR="00AC13A3" w:rsidRPr="00210277" w:rsidRDefault="00AC13A3" w:rsidP="00D566C5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Pr="00B06767" w:rsidRDefault="00AC13A3" w:rsidP="00D566C5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D566C5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6962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<v:rect id="Rectangle 87" o:spid="_x0000_s696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EbN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ryn8PRMvkLs7AAAA//8DAFBLAQItABQABgAIAAAAIQDb4fbL7gAAAIUBAAATAAAAAAAAAAAAAAAA&#10;AAAAAABbQ29udGVudF9UeXBlc10ueG1sUEsBAi0AFAAGAAgAAAAhAFr0LFu/AAAAFQEAAAsAAAAA&#10;AAAAAAAAAAAAHwEAAF9yZWxzLy5yZWxzUEsBAi0AFAAGAAgAAAAhAIVkRs3BAAAA3AAAAA8AAAAA&#10;AAAAAAAAAAAABwIAAGRycy9kb3ducmV2LnhtbFBLBQYAAAAAAwADALcAAAD1AgAAAAA=&#10;" filled="f" stroked="f" strokeweight=".25pt">
                <v:textbox style="mso-next-textbox:#Rectangle 87" inset="1pt,1pt,1pt,1pt">
                  <w:txbxContent>
                    <w:p w:rsidR="00AC13A3" w:rsidRPr="00534EC3" w:rsidRDefault="00AC13A3" w:rsidP="00D566C5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6964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<v:textbox style="mso-next-textbox:#Rectangle 88" inset="1pt,1pt,1pt,1pt">
                  <w:txbxContent>
                    <w:p w:rsidR="00AC13A3" w:rsidRPr="00210277" w:rsidRDefault="00AC13A3" w:rsidP="00D566C5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</w:txbxContent>
                </v:textbox>
              </v:rect>
            </v:group>
            <v:group id="Group 89" o:spid="_x0000_s6965" style="position:absolute;left:1144;top:16014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<v:rect id="Rectangle 90" o:spid="_x0000_s696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" filled="f" stroked="f" strokeweight=".25pt">
                <v:textbox style="mso-next-textbox:#Rectangle 90" inset="1pt,1pt,1pt,1pt">
                  <w:txbxContent>
                    <w:p w:rsidR="00AC13A3" w:rsidRPr="00B06767" w:rsidRDefault="00AC13A3" w:rsidP="00D566C5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6967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<v:textbox style="mso-next-textbox:#Rectangle 91" inset="1pt,1pt,1pt,1pt">
                  <w:txbxContent>
                    <w:p w:rsidR="00AC13A3" w:rsidRPr="00210277" w:rsidRDefault="00AC13A3" w:rsidP="00D566C5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</w:txbxContent>
                </v:textbox>
              </v:rect>
            </v:group>
            <v:line id="Line 92" o:spid="_x0000_s6968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tOG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JzP4&#10;PhMukKsPAAAA//8DAFBLAQItABQABgAIAAAAIQDb4fbL7gAAAIUBAAATAAAAAAAAAAAAAAAAAAAA&#10;AABbQ29udGVudF9UeXBlc10ueG1sUEsBAi0AFAAGAAgAAAAhAFr0LFu/AAAAFQEAAAsAAAAAAAAA&#10;AAAAAAAAHwEAAF9yZWxzLy5yZWxzUEsBAi0AFAAGAAgAAAAhAEq604a+AAAA3AAAAA8AAAAAAAAA&#10;AAAAAAAABwIAAGRycy9kb3ducmV2LnhtbFBLBQYAAAAAAwADALcAAADyAgAAAAA=&#10;" strokeweight="2pt"/>
            <v:rect id="Rectangle 93" o:spid="_x0000_s6969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" filled="f" stroked="f" strokeweight=".25pt">
              <v:textbox style="mso-next-textbox:#Rectangle 93" inset="1pt,1pt,1pt,1pt">
                <w:txbxContent>
                  <w:p w:rsidR="00AC13A3" w:rsidRPr="003F4330" w:rsidRDefault="00AC13A3" w:rsidP="00D566C5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Реферат</w:t>
                    </w:r>
                  </w:p>
                </w:txbxContent>
              </v:textbox>
            </v:rect>
            <v:line id="Line 94" o:spid="_x0000_s6970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" strokeweight="2pt"/>
            <v:line id="Line 95" o:spid="_x0000_s6971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" strokeweight="2pt"/>
            <v:line id="Line 96" o:spid="_x0000_s6972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<v:rect id="Rectangle 97" o:spid="_x0000_s6973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<v:textbox style="mso-next-textbox:#Rectangle 97" inset="1pt,1pt,1pt,1pt">
                <w:txbxContent>
                  <w:p w:rsidR="00AC13A3" w:rsidRPr="005C5F01" w:rsidRDefault="00AC13A3" w:rsidP="00D566C5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 w:rsidRPr="005C5F01"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6974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" filled="f" stroked="f" strokeweight=".25pt">
              <v:textbox style="mso-next-textbox:#Rectangle 98" inset="1pt,1pt,1pt,1pt">
                <w:txbxContent>
                  <w:p w:rsidR="00AC13A3" w:rsidRPr="00534EC3" w:rsidRDefault="00AC13A3" w:rsidP="00D566C5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6975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" filled="f" stroked="f" strokeweight=".25pt">
              <v:textbox style="mso-next-textbox:#Rectangle 99" inset="1pt,1pt,1pt,1pt">
                <w:txbxContent>
                  <w:p w:rsidR="00AC13A3" w:rsidRPr="00534EC3" w:rsidRDefault="00AC13A3" w:rsidP="00D566C5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line id="Line 100" o:spid="_x0000_s6976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" strokeweight="1pt"/>
            <v:line id="Line 101" o:spid="_x0000_s6977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" strokeweight="1pt"/>
            <v:rect id="Rectangle 102" o:spid="_x0000_s6978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<v:textbox style="mso-next-textbox:#Rectangle 102" inset="1pt,1pt,1pt,1pt">
                <w:txbxContent>
                  <w:p w:rsidR="00AC13A3" w:rsidRPr="00E65B6D" w:rsidRDefault="00AC13A3" w:rsidP="00D566C5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E65B6D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</w:t>
                    </w:r>
                    <w:r w:rsidRPr="00E65B6D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  <w:lang w:val="en-US"/>
                      </w:rPr>
                      <w:t>039</w:t>
                    </w:r>
                    <w:r w:rsidRPr="00E65B6D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, 2022</w:t>
                    </w:r>
                  </w:p>
                </w:txbxContent>
              </v:textbox>
            </v:rect>
            <w10:wrap anchorx="margin"/>
          </v:group>
        </w:pict>
      </w:r>
      <w:r w:rsidR="00174D0C" w:rsidRPr="00663AB2">
        <w:rPr>
          <w:rFonts w:ascii="Times New Roman" w:hAnsi="Times New Roman" w:cs="Times New Roman"/>
          <w:b/>
          <w:sz w:val="28"/>
          <w:szCs w:val="28"/>
        </w:rPr>
        <w:t>Реферат</w:t>
      </w:r>
    </w:p>
    <w:p w:rsidR="00174D0C" w:rsidRPr="001F4EB4" w:rsidRDefault="00174D0C" w:rsidP="00174D0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4E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яснительная записка содержит </w:t>
      </w:r>
      <w:r w:rsidR="00F249B0" w:rsidRPr="00F249B0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B81CB9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1F4E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аниц</w:t>
      </w:r>
      <w:r w:rsidR="000E6F27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1F4E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F249B0" w:rsidRPr="00F249B0">
        <w:rPr>
          <w:rFonts w:ascii="Times New Roman" w:eastAsia="Times New Roman" w:hAnsi="Times New Roman" w:cs="Times New Roman"/>
          <w:sz w:val="28"/>
          <w:szCs w:val="28"/>
          <w:lang w:eastAsia="ru-RU"/>
        </w:rPr>
        <w:t>50</w:t>
      </w:r>
      <w:r w:rsidRPr="001F4E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исунков, </w:t>
      </w:r>
      <w:r w:rsidR="000E6F27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Pr="001F4E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блиц, </w:t>
      </w:r>
      <w:r w:rsidRPr="001F4EB4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="000E6F27">
        <w:rPr>
          <w:rFonts w:ascii="Times New Roman" w:eastAsia="Times New Roman" w:hAnsi="Times New Roman" w:cs="Times New Roman"/>
          <w:sz w:val="28"/>
          <w:szCs w:val="28"/>
          <w:lang w:eastAsia="ru-RU"/>
        </w:rPr>
        <w:t>13</w:t>
      </w:r>
      <w:r w:rsidRPr="001F4E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точник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0E6F27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1F4EB4">
        <w:rPr>
          <w:rFonts w:ascii="Times New Roman" w:eastAsia="Times New Roman" w:hAnsi="Times New Roman" w:cs="Times New Roman"/>
          <w:sz w:val="28"/>
          <w:szCs w:val="28"/>
          <w:lang w:eastAsia="ru-RU"/>
        </w:rPr>
        <w:t> приложений.</w:t>
      </w:r>
    </w:p>
    <w:p w:rsidR="00174D0C" w:rsidRPr="001F4EB4" w:rsidRDefault="00174D0C" w:rsidP="00174D0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74D0C" w:rsidRPr="007A1D6F" w:rsidRDefault="00174D0C" w:rsidP="002A6118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8"/>
          <w:szCs w:val="28"/>
          <w:highlight w:val="yellow"/>
          <w:lang w:eastAsia="ru-RU"/>
        </w:rPr>
      </w:pPr>
      <w:r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>ВЕБ</w:t>
      </w:r>
      <w:r w:rsidRPr="000613EB"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 xml:space="preserve">ПРИЛОЖЕНИЕ </w:t>
      </w:r>
      <w:r w:rsidRPr="000613EB"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>«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УРИСТИЧЕСКОЕ АГЕТСТВО</w:t>
      </w:r>
      <w:r w:rsidRPr="000613EB"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>»</w:t>
      </w:r>
      <w:r w:rsidR="007A1D6F"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>,</w:t>
      </w:r>
      <w:r w:rsidRPr="000613EB">
        <w:rPr>
          <w:rFonts w:ascii="Times New Roman" w:hAnsi="Times New Roman" w:cs="Times New Roman"/>
          <w:sz w:val="28"/>
          <w:szCs w:val="28"/>
        </w:rPr>
        <w:t xml:space="preserve"> </w:t>
      </w:r>
      <w:r w:rsidR="007A1D6F">
        <w:rPr>
          <w:rFonts w:ascii="Times New Roman" w:hAnsi="Times New Roman" w:cs="Times New Roman"/>
          <w:sz w:val="28"/>
          <w:szCs w:val="28"/>
          <w:lang w:val="en-US"/>
        </w:rPr>
        <w:t>JAVASCRIPT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7A1D6F">
        <w:rPr>
          <w:rFonts w:ascii="Times New Roman" w:hAnsi="Times New Roman" w:cs="Times New Roman"/>
          <w:sz w:val="28"/>
          <w:szCs w:val="28"/>
        </w:rPr>
        <w:t>NODE.JS,</w:t>
      </w:r>
      <w:r w:rsidR="00657049">
        <w:rPr>
          <w:rFonts w:ascii="Times New Roman" w:hAnsi="Times New Roman" w:cs="Times New Roman"/>
          <w:sz w:val="28"/>
          <w:szCs w:val="28"/>
        </w:rPr>
        <w:t xml:space="preserve"> MONGODB,</w:t>
      </w:r>
      <w:r w:rsidR="007A1D6F">
        <w:rPr>
          <w:rFonts w:ascii="Times New Roman" w:hAnsi="Times New Roman" w:cs="Times New Roman"/>
          <w:sz w:val="28"/>
          <w:szCs w:val="28"/>
        </w:rPr>
        <w:t xml:space="preserve"> REACT</w:t>
      </w:r>
    </w:p>
    <w:p w:rsidR="007A1D6F" w:rsidRPr="007A1D6F" w:rsidRDefault="007A1D6F" w:rsidP="00A63E1F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8"/>
          <w:szCs w:val="28"/>
          <w:highlight w:val="yellow"/>
          <w:lang w:eastAsia="ru-RU"/>
        </w:rPr>
      </w:pPr>
    </w:p>
    <w:p w:rsidR="00174D0C" w:rsidRDefault="00174D0C" w:rsidP="00174D0C">
      <w:pPr>
        <w:spacing w:after="0" w:line="234" w:lineRule="auto"/>
        <w:ind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Основной целью дипломного проекта является разработка веб-приложения «Туристическое агентство».</w:t>
      </w:r>
    </w:p>
    <w:p w:rsidR="00174D0C" w:rsidRDefault="00174D0C" w:rsidP="00174D0C">
      <w:pPr>
        <w:spacing w:after="0" w:line="0" w:lineRule="atLeast"/>
        <w:ind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Пояснительная записка состоит из введения, </w:t>
      </w:r>
      <w:r w:rsidR="00FD502F">
        <w:rPr>
          <w:rFonts w:ascii="Times New Roman" w:eastAsia="Times New Roman" w:hAnsi="Times New Roman"/>
          <w:sz w:val="28"/>
        </w:rPr>
        <w:t>шести</w:t>
      </w:r>
      <w:r>
        <w:rPr>
          <w:rFonts w:ascii="Times New Roman" w:eastAsia="Times New Roman" w:hAnsi="Times New Roman"/>
          <w:sz w:val="28"/>
        </w:rPr>
        <w:t xml:space="preserve"> разделов и заключения.</w:t>
      </w:r>
    </w:p>
    <w:p w:rsidR="001F6293" w:rsidRDefault="001F6293" w:rsidP="001F6293">
      <w:pPr>
        <w:spacing w:after="0"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293">
        <w:rPr>
          <w:rFonts w:ascii="Times New Roman" w:hAnsi="Times New Roman" w:cs="Times New Roman"/>
          <w:sz w:val="28"/>
          <w:szCs w:val="28"/>
        </w:rPr>
        <w:t>Во введении представлена общая информация о текущем состоянии в сфере рассматриваемой проблемы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F6293" w:rsidRDefault="001F6293" w:rsidP="001F6293">
      <w:pPr>
        <w:spacing w:after="0"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293">
        <w:rPr>
          <w:rFonts w:ascii="Times New Roman" w:hAnsi="Times New Roman" w:cs="Times New Roman"/>
          <w:sz w:val="28"/>
          <w:szCs w:val="28"/>
        </w:rPr>
        <w:t xml:space="preserve">В первом разделе представлена общая теоретическая информация по теме, обзор существующих аналогов разрабатываемой системы и постановка задачи. </w:t>
      </w:r>
    </w:p>
    <w:p w:rsidR="001F6293" w:rsidRDefault="001F6293" w:rsidP="001F6293">
      <w:pPr>
        <w:spacing w:after="0"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293">
        <w:rPr>
          <w:rFonts w:ascii="Times New Roman" w:hAnsi="Times New Roman" w:cs="Times New Roman"/>
          <w:sz w:val="28"/>
          <w:szCs w:val="28"/>
        </w:rPr>
        <w:t xml:space="preserve">Во втором разделе произведено проектирование веб-приложения. </w:t>
      </w:r>
    </w:p>
    <w:p w:rsidR="001F6293" w:rsidRDefault="001F6293" w:rsidP="001F6293">
      <w:pPr>
        <w:spacing w:after="0"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293">
        <w:rPr>
          <w:rFonts w:ascii="Times New Roman" w:hAnsi="Times New Roman" w:cs="Times New Roman"/>
          <w:sz w:val="28"/>
          <w:szCs w:val="28"/>
        </w:rPr>
        <w:t xml:space="preserve">В третьем разделе показан процесс разработки веб-приложения. </w:t>
      </w:r>
    </w:p>
    <w:p w:rsidR="001F6293" w:rsidRDefault="001F6293" w:rsidP="001F6293">
      <w:pPr>
        <w:spacing w:after="0"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293">
        <w:rPr>
          <w:rFonts w:ascii="Times New Roman" w:hAnsi="Times New Roman" w:cs="Times New Roman"/>
          <w:sz w:val="28"/>
          <w:szCs w:val="28"/>
        </w:rPr>
        <w:t>В четвертом разделе показан процесс тестирования разработанного веб</w:t>
      </w:r>
      <w:r w:rsidR="0028222B" w:rsidRPr="0028222B">
        <w:rPr>
          <w:rFonts w:ascii="Times New Roman" w:hAnsi="Times New Roman" w:cs="Times New Roman"/>
          <w:sz w:val="28"/>
          <w:szCs w:val="28"/>
        </w:rPr>
        <w:t>-</w:t>
      </w:r>
      <w:r w:rsidRPr="001F6293">
        <w:rPr>
          <w:rFonts w:ascii="Times New Roman" w:hAnsi="Times New Roman" w:cs="Times New Roman"/>
          <w:sz w:val="28"/>
          <w:szCs w:val="28"/>
        </w:rPr>
        <w:t xml:space="preserve">приложения. </w:t>
      </w:r>
    </w:p>
    <w:p w:rsidR="001F6293" w:rsidRDefault="001F6293" w:rsidP="001F6293">
      <w:pPr>
        <w:spacing w:after="0"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293">
        <w:rPr>
          <w:rFonts w:ascii="Times New Roman" w:hAnsi="Times New Roman" w:cs="Times New Roman"/>
          <w:sz w:val="28"/>
          <w:szCs w:val="28"/>
        </w:rPr>
        <w:t xml:space="preserve">В пятом разделе представлена методика использования разработанного </w:t>
      </w:r>
      <w:r w:rsidRPr="002239C3">
        <w:rPr>
          <w:rFonts w:ascii="Times New Roman" w:hAnsi="Times New Roman" w:cs="Times New Roman"/>
          <w:sz w:val="28"/>
          <w:szCs w:val="28"/>
        </w:rPr>
        <w:t>веб</w:t>
      </w:r>
      <w:r w:rsidR="0028222B" w:rsidRPr="002239C3">
        <w:rPr>
          <w:rFonts w:ascii="Times New Roman" w:hAnsi="Times New Roman" w:cs="Times New Roman"/>
          <w:sz w:val="28"/>
          <w:szCs w:val="28"/>
        </w:rPr>
        <w:t>-</w:t>
      </w:r>
      <w:r w:rsidRPr="002239C3">
        <w:rPr>
          <w:rFonts w:ascii="Times New Roman" w:hAnsi="Times New Roman" w:cs="Times New Roman"/>
          <w:sz w:val="28"/>
          <w:szCs w:val="28"/>
        </w:rPr>
        <w:t>приложения</w:t>
      </w:r>
      <w:r w:rsidRPr="001F629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F6293" w:rsidRDefault="001F6293" w:rsidP="001F6293">
      <w:pPr>
        <w:spacing w:after="0"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293">
        <w:rPr>
          <w:rFonts w:ascii="Times New Roman" w:hAnsi="Times New Roman" w:cs="Times New Roman"/>
          <w:sz w:val="28"/>
          <w:szCs w:val="28"/>
        </w:rPr>
        <w:t xml:space="preserve">В шестом разделе представлены результаты себестоимости и отпускной цены </w:t>
      </w:r>
      <w:proofErr w:type="gramStart"/>
      <w:r w:rsidRPr="001F6293">
        <w:rPr>
          <w:rFonts w:ascii="Times New Roman" w:hAnsi="Times New Roman" w:cs="Times New Roman"/>
          <w:sz w:val="28"/>
          <w:szCs w:val="28"/>
        </w:rPr>
        <w:t>разработанного</w:t>
      </w:r>
      <w:proofErr w:type="gramEnd"/>
      <w:r w:rsidRPr="001F6293">
        <w:rPr>
          <w:rFonts w:ascii="Times New Roman" w:hAnsi="Times New Roman" w:cs="Times New Roman"/>
          <w:sz w:val="28"/>
          <w:szCs w:val="28"/>
        </w:rPr>
        <w:t xml:space="preserve"> веб-приложения. </w:t>
      </w:r>
    </w:p>
    <w:p w:rsidR="00631229" w:rsidRDefault="001F6293" w:rsidP="001F6293">
      <w:pPr>
        <w:spacing w:after="0"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293">
        <w:rPr>
          <w:rFonts w:ascii="Times New Roman" w:hAnsi="Times New Roman" w:cs="Times New Roman"/>
          <w:sz w:val="28"/>
          <w:szCs w:val="28"/>
        </w:rPr>
        <w:t xml:space="preserve">В заключении представлены итоги дипломного проекта и задачи, которые были решены в ходе разработки </w:t>
      </w:r>
      <w:r>
        <w:rPr>
          <w:rFonts w:ascii="Times New Roman" w:hAnsi="Times New Roman" w:cs="Times New Roman"/>
          <w:sz w:val="28"/>
          <w:szCs w:val="28"/>
        </w:rPr>
        <w:t>веб-приложения</w:t>
      </w:r>
      <w:r w:rsidRPr="001F6293">
        <w:rPr>
          <w:rFonts w:ascii="Times New Roman" w:hAnsi="Times New Roman" w:cs="Times New Roman"/>
          <w:sz w:val="28"/>
          <w:szCs w:val="28"/>
        </w:rPr>
        <w:t>.</w:t>
      </w:r>
    </w:p>
    <w:p w:rsidR="00631229" w:rsidRDefault="00631229" w:rsidP="001F6293">
      <w:pPr>
        <w:spacing w:after="0"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631229" w:rsidSect="003E2A90">
          <w:headerReference w:type="default" r:id="rId8"/>
          <w:pgSz w:w="11906" w:h="16838"/>
          <w:pgMar w:top="1134" w:right="567" w:bottom="993" w:left="1304" w:header="709" w:footer="709" w:gutter="0"/>
          <w:pgNumType w:start="3"/>
          <w:cols w:space="708"/>
          <w:docGrid w:linePitch="360"/>
        </w:sectPr>
      </w:pPr>
    </w:p>
    <w:p w:rsidR="00356899" w:rsidRPr="00631229" w:rsidRDefault="00440BB1" w:rsidP="00631229">
      <w:pPr>
        <w:spacing w:after="360" w:line="0" w:lineRule="atLeast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40BB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group id="Группа 53" o:spid="_x0000_s6868" style="position:absolute;left:0;text-align:left;margin-left:-7.65pt;margin-top:-43.65pt;width:521.45pt;height:809.4pt;z-index:-251574272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">
            <v:rect id="Rectangle 54" o:spid="_x0000_s6869" style="position:absolute;left:1124;top:774;width:10441;height:15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" filled="f" strokeweight="2pt"/>
            <v:line id="Line 56" o:spid="_x0000_s6870" style="position:absolute;visibility:visible;mso-wrap-style:squar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kWovg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YEI&#10;3zPhCMj1BwAA//8DAFBLAQItABQABgAIAAAAIQDb4fbL7gAAAIUBAAATAAAAAAAAAAAAAAAAAAAA&#10;AABbQ29udGVudF9UeXBlc10ueG1sUEsBAi0AFAAGAAgAAAAhAFr0LFu/AAAAFQEAAAsAAAAAAAAA&#10;AAAAAAAAHwEAAF9yZWxzLy5yZWxzUEsBAi0AFAAGAAgAAAAhAL9WRai+AAAA3AAAAA8AAAAAAAAA&#10;AAAAAAAABwIAAGRycy9kb3ducmV2LnhtbFBLBQYAAAAAAwADALcAAADyAgAAAAA=&#10;" strokeweight="2pt"/>
            <v:line id="Line 57" o:spid="_x0000_s6871" style="position:absolute;visibility:visible;mso-wrap-style:squar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uAz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" strokeweight="2pt"/>
            <v:line id="Line 58" o:spid="_x0000_s6872" style="position:absolute;visibility:visible;mso-wrap-style:squar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" strokeweight="2pt"/>
            <v:line id="Line 59" o:spid="_x0000_s6873" style="position:absolute;visibility:visible;mso-wrap-style:squar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Nvf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sbR&#10;BL5nwhGQqw8AAAD//wMAUEsBAi0AFAAGAAgAAAAhANvh9svuAAAAhQEAABMAAAAAAAAAAAAAAAAA&#10;AAAAAFtDb250ZW50X1R5cGVzXS54bWxQSwECLQAUAAYACAAAACEAWvQsW78AAAAVAQAACwAAAAAA&#10;AAAAAAAAAAAfAQAAX3JlbHMvLnJlbHNQSwECLQAUAAYACAAAACEAT4Tb38AAAADcAAAADwAAAAAA&#10;AAAAAAAAAAAHAgAAZHJzL2Rvd25yZXYueG1sUEsFBgAAAAADAAMAtwAAAPQCAAAAAA==&#10;" strokeweight="2pt"/>
            <v:line id="Line 60" o:spid="_x0000_s6874" style="position:absolute;visibility:visible;mso-wrap-style:squar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UOr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sbR&#10;BL5nwhGQqw8AAAD//wMAUEsBAi0AFAAGAAgAAAAhANvh9svuAAAAhQEAABMAAAAAAAAAAAAAAAAA&#10;AAAAAFtDb250ZW50X1R5cGVzXS54bWxQSwECLQAUAAYACAAAACEAWvQsW78AAAAVAQAACwAAAAAA&#10;AAAAAAAAAAAfAQAAX3JlbHMvLnJlbHNQSwECLQAUAAYACAAAACEAwG1Dq8AAAADcAAAADwAAAAAA&#10;AAAAAAAAAAAHAgAAZHJzL2Rvd25yZXYueG1sUEsFBgAAAAADAAMAtwAAAPQCAAAAAA==&#10;" strokeweight="2pt"/>
            <v:line id="Line 61" o:spid="_x0000_s6875" style="position:absolute;visibility:visible;mso-wrap-style:squar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eYw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" strokeweight="2pt"/>
            <v:line id="Line 62" o:spid="_x0000_s6876" style="position:absolute;visibility:visible;mso-wrap-style:squar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" strokeweight="1pt"/>
            <v:line id="Line 63" o:spid="_x0000_s6877" style="position:absolute;visibility:visible;mso-wrap-style:squar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" strokeweight="1pt"/>
            <v:rect id="Rectangle 66" o:spid="_x0000_s6878" style="position:absolute;left:2307;top:14659;width:134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" filled="f" stroked="f" strokeweight=".25pt">
              <v:textbox inset="1pt,1pt,1pt,1pt">
                <w:txbxContent>
                  <w:p w:rsidR="00AC13A3" w:rsidRPr="00B83BBA" w:rsidRDefault="00AC13A3" w:rsidP="00AE2FE0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6879" style="position:absolute;left:3725;top:14659;width:80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" filled="f" stroked="f" strokeweight=".25pt">
              <v:textbox inset="1pt,1pt,1pt,1pt">
                <w:txbxContent>
                  <w:p w:rsidR="00AC13A3" w:rsidRPr="00B83BBA" w:rsidRDefault="00AC13A3" w:rsidP="00AE2FE0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6880" style="position:absolute;left:4572;top:14659;width:52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AE2FE0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6881" style="position:absolute;left:9440;top:14928;width:770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" filled="f" stroked="f" strokeweight=".25pt">
              <v:textbox inset="1pt,1pt,1pt,1pt">
                <w:txbxContent>
                  <w:p w:rsidR="00AC13A3" w:rsidRPr="00534EC3" w:rsidRDefault="00AC13A3" w:rsidP="00AE2FE0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6882" style="position:absolute;left:9440;top:15211;width:77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" filled="f" stroked="f" strokeweight=".25pt">
              <v:textbox inset="1pt,1pt,1pt,1pt">
                <w:txbxContent>
                  <w:p w:rsidR="00AC13A3" w:rsidRPr="00534EC3" w:rsidRDefault="00AC13A3" w:rsidP="00AE2FE0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6883" style="position:absolute;left:5175;top:14325;width:634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" filled="f" stroked="f" strokeweight=".25pt">
              <v:textbox inset="1pt,1pt,1pt,1pt">
                <w:txbxContent>
                  <w:p w:rsidR="00AC13A3" w:rsidRPr="004A6CC1" w:rsidRDefault="00AC13A3" w:rsidP="00AE2FE0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</w:t>
                    </w:r>
                    <w:r>
                      <w:rPr>
                        <w:rFonts w:ascii="Times New Roman" w:hAnsi="Times New Roman"/>
                        <w:sz w:val="24"/>
                        <w:szCs w:val="28"/>
                        <w:lang w:val="en-US"/>
                      </w:rPr>
                      <w:t>0</w:t>
                    </w: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00</w:t>
                    </w:r>
                    <w:r w:rsidRPr="004A6CC1"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ПЗ</w:t>
                    </w:r>
                  </w:p>
                </w:txbxContent>
              </v:textbox>
            </v:rect>
            <v:line id="Line 72" o:spid="_x0000_s6884" style="position:absolute;visibility:visible;mso-wrap-style:squar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NV2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saj&#10;CXzPhCMgVx8AAAD//wMAUEsBAi0AFAAGAAgAAAAhANvh9svuAAAAhQEAABMAAAAAAAAAAAAAAAAA&#10;AAAAAFtDb250ZW50X1R5cGVzXS54bWxQSwECLQAUAAYACAAAACEAWvQsW78AAAAVAQAACwAAAAAA&#10;AAAAAAAAAAAfAQAAX3JlbHMvLnJlbHNQSwECLQAUAAYACAAAACEARbTVdsAAAADcAAAADwAAAAAA&#10;AAAAAAAAAAAHAgAAZHJzL2Rvd25yZXYueG1sUEsFBgAAAAADAAMAtwAAAPQCAAAAAA==&#10;" strokeweight="2pt"/>
            <v:line id="Line 73" o:spid="_x0000_s6885" style="position:absolute;visibility:visible;mso-wrap-style:squar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HDt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PJ&#10;DL5nwhGQ6w8AAAD//wMAUEsBAi0AFAAGAAgAAAAhANvh9svuAAAAhQEAABMAAAAAAAAAAAAAAAAA&#10;AAAAAFtDb250ZW50X1R5cGVzXS54bWxQSwECLQAUAAYACAAAACEAWvQsW78AAAAVAQAACwAAAAAA&#10;AAAAAAAAAAAfAQAAX3JlbHMvLnJlbHNQSwECLQAUAAYACAAAACEAKvhw7cAAAADcAAAADwAAAAAA&#10;AAAAAAAAAAAHAgAAZHJzL2Rvd25yZXYueG1sUEsFBgAAAAADAAMAtwAAAPQCAAAAAA==&#10;" strokeweight="2pt"/>
            <v:line id="Line 74" o:spid="_x0000_s6886" style="position:absolute;visibility:visible;mso-wrap-style:squar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" strokeweight="1pt"/>
            <v:line id="Line 75" o:spid="_x0000_s6887" style="position:absolute;visibility:visible;mso-wrap-style:squar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" strokeweight="1pt"/>
            <v:line id="Line 76" o:spid="_x0000_s6888" style="position:absolute;visibility:visible;mso-wrap-style:squar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" strokeweight="1pt"/>
            <v:group id="Group 77" o:spid="_x0000_s6889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<v:rect id="Rectangle 78" o:spid="_x0000_s689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" filled="f" stroked="f" strokeweight=".25pt">
                <v:textbox inset="1pt,1pt,1pt,1pt">
                  <w:txbxContent>
                    <w:p w:rsidR="00AC13A3" w:rsidRPr="00B06767" w:rsidRDefault="00AC13A3" w:rsidP="00AE2FE0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689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" filled="f" stroked="f" strokeweight=".25pt">
                <v:textbox inset="1pt,1pt,1pt,1pt">
                  <w:txbxContent>
                    <w:p w:rsidR="00AC13A3" w:rsidRPr="00AE2FE0" w:rsidRDefault="00AC13A3" w:rsidP="00AE2FE0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AE2FE0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А.</w:t>
                      </w:r>
                    </w:p>
                  </w:txbxContent>
                </v:textbox>
              </v:rect>
            </v:group>
            <v:group id="Group 80" o:spid="_x0000_s6892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<v:rect id="Rectangle 81" o:spid="_x0000_s689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" filled="f" stroked="f" strokeweight=".25pt">
                <v:textbox inset="1pt,1pt,1pt,1pt">
                  <w:txbxContent>
                    <w:p w:rsidR="00AC13A3" w:rsidRPr="00B06767" w:rsidRDefault="00AC13A3" w:rsidP="00AE2FE0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689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" filled="f" stroked="f" strokeweight=".25pt">
                <v:textbox inset="1pt,1pt,1pt,1pt">
                  <w:txbxContent>
                    <w:p w:rsidR="00AC13A3" w:rsidRPr="00210277" w:rsidRDefault="00AC13A3" w:rsidP="00D566C5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AE2FE0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AE2FE0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6895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<v:rect id="Rectangle 84" o:spid="_x0000_s6896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" filled="f" stroked="f" strokeweight=".25pt">
                <v:textbox inset="1pt,1pt,1pt,1pt">
                  <w:txbxContent>
                    <w:p w:rsidR="00AC13A3" w:rsidRPr="00B06767" w:rsidRDefault="00AC13A3" w:rsidP="00AE2FE0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</w:t>
                      </w:r>
                      <w:r w:rsidRPr="00980C71"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>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6897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" filled="f" stroked="f" strokeweight=".25pt">
                <v:textbox inset="1pt,1pt,1pt,1pt">
                  <w:txbxContent>
                    <w:p w:rsidR="00AC13A3" w:rsidRPr="00210277" w:rsidRDefault="00AC13A3" w:rsidP="00D566C5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Pr="00B06767" w:rsidRDefault="00AC13A3" w:rsidP="00AE2FE0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AE2FE0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6898" style="position:absolute;left:1144;top:15746;width:2507;height:241" coordorigin=",-37" coordsize="20002,20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<v:rect id="Rectangle 87" o:spid="_x0000_s6899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" filled="f" stroked="f" strokeweight=".25pt">
                <v:textbox inset="1pt,1pt,1pt,1pt">
                  <w:txbxContent>
                    <w:p w:rsidR="00AC13A3" w:rsidRPr="00534EC3" w:rsidRDefault="00AC13A3" w:rsidP="00AE2FE0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6900" style="position:absolute;left:9280;top:-37;width:10722;height:18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AE2FE0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  <w:p w:rsidR="00AC13A3" w:rsidRPr="00210277" w:rsidRDefault="00AC13A3" w:rsidP="00AE2FE0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</v:group>
            <v:group id="Group 89" o:spid="_x0000_s6901" style="position:absolute;left:1144;top:16014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<v:rect id="Rectangle 90" o:spid="_x0000_s6902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" filled="f" stroked="f" strokeweight=".25pt">
                <v:textbox inset="1pt,1pt,1pt,1pt">
                  <w:txbxContent>
                    <w:p w:rsidR="00AC13A3" w:rsidRPr="00B06767" w:rsidRDefault="00AC13A3" w:rsidP="00AE2FE0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6903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" filled="f" stroked="f" strokeweight=".25pt">
                <v:textbox inset="1pt,1pt,1pt,1pt">
                  <w:txbxContent>
                    <w:p w:rsidR="00AC13A3" w:rsidRPr="00210277" w:rsidRDefault="00AC13A3" w:rsidP="00AE2FE0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  <w:p w:rsidR="00AC13A3" w:rsidRPr="009119D9" w:rsidRDefault="00AC13A3" w:rsidP="00AE2FE0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rect>
            </v:group>
            <v:line id="Line 92" o:spid="_x0000_s6904" style="position:absolute;visibility:visible;mso-wrap-style:squar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" strokeweight="2pt"/>
            <v:rect id="Rectangle 93" o:spid="_x0000_s6905" style="position:absolute;left:5189;top:14971;width:3285;height:1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" filled="f" stroked="f" strokeweight=".25pt">
              <v:textbox inset="1pt,1pt,1pt,1pt">
                <w:txbxContent>
                  <w:p w:rsidR="00AC13A3" w:rsidRPr="009119D9" w:rsidRDefault="00AC13A3" w:rsidP="00AE2FE0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en-US"/>
                      </w:rPr>
                      <w:t>Abstract</w:t>
                    </w:r>
                  </w:p>
                </w:txbxContent>
              </v:textbox>
            </v:rect>
            <v:line id="Line 94" o:spid="_x0000_s6906" style="position:absolute;visibility:visible;mso-wrap-style:squar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7L6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saT&#10;GXzPhCMgVx8AAAD//wMAUEsBAi0AFAAGAAgAAAAhANvh9svuAAAAhQEAABMAAAAAAAAAAAAAAAAA&#10;AAAAAFtDb250ZW50X1R5cGVzXS54bWxQSwECLQAUAAYACAAAACEAWvQsW78AAAAVAQAACwAAAAAA&#10;AAAAAAAAAAAfAQAAX3JlbHMvLnJlbHNQSwECLQAUAAYACAAAACEAkZ+y+sAAAADcAAAADwAAAAAA&#10;AAAAAAAAAAAHAgAAZHJzL2Rvd25yZXYueG1sUEsFBgAAAAADAAMAtwAAAPQCAAAAAA==&#10;" strokeweight="2pt"/>
            <v:line id="Line 95" o:spid="_x0000_s6907" style="position:absolute;visibility:visible;mso-wrap-style:squar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" strokeweight="2pt"/>
            <v:line id="Line 96" o:spid="_x0000_s6908" style="position:absolute;visibility:visible;mso-wrap-style:squar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IMT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jOwtpw&#10;JhwBufkCAAD//wMAUEsBAi0AFAAGAAgAAAAhANvh9svuAAAAhQEAABMAAAAAAAAAAAAAAAAAAAAA&#10;AFtDb250ZW50X1R5cGVzXS54bWxQSwECLQAUAAYACAAAACEAWvQsW78AAAAVAQAACwAAAAAAAAAA&#10;AAAAAAAfAQAAX3JlbHMvLnJlbHNQSwECLQAUAAYACAAAACEAj0yDE70AAADcAAAADwAAAAAAAAAA&#10;AAAAAAAHAgAAZHJzL2Rvd25yZXYueG1sUEsFBgAAAAADAAMAtwAAAPECAAAAAA==&#10;" strokeweight="2pt"/>
            <v:rect id="Rectangle 97" o:spid="_x0000_s6909" style="position:absolute;left:8587;top:14928;width:769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" filled="f" stroked="f" strokeweight=".25pt">
              <v:textbox inset="1pt,1pt,1pt,1pt">
                <w:txbxContent>
                  <w:p w:rsidR="00AC13A3" w:rsidRPr="005C5F01" w:rsidRDefault="00AC13A3" w:rsidP="00AE2FE0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 w:rsidRPr="005C5F01"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6910" style="position:absolute;left:10300;top:14928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" filled="f" stroked="f" strokeweight=".25pt">
              <v:textbox inset="1pt,1pt,1pt,1pt">
                <w:txbxContent>
                  <w:p w:rsidR="00AC13A3" w:rsidRPr="00534EC3" w:rsidRDefault="00AC13A3" w:rsidP="00AE2FE0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6911" style="position:absolute;left:10307;top:15188;width:1215;height:2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" filled="f" stroked="f" strokeweight=".25pt">
              <v:textbox inset="1pt,1pt,1pt,1pt">
                <w:txbxContent>
                  <w:p w:rsidR="00AC13A3" w:rsidRPr="00534EC3" w:rsidRDefault="00AC13A3" w:rsidP="00AE2FE0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line id="Line 100" o:spid="_x0000_s6912" style="position:absolute;visibility:visible;mso-wrap-style:squar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" strokeweight="1pt"/>
            <v:line id="Line 101" o:spid="_x0000_s6913" style="position:absolute;visibility:visible;mso-wrap-style:squar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" strokeweight="1pt"/>
            <v:rect id="Rectangle 102" o:spid="_x0000_s6914" style="position:absolute;left:8587;top:15674;width:2928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" filled="f" stroked="f" strokeweight=".25pt">
              <v:textbox inset="1pt,1pt,1pt,1pt">
                <w:txbxContent>
                  <w:p w:rsidR="00AC13A3" w:rsidRPr="00E65B6D" w:rsidRDefault="00AC13A3" w:rsidP="00AE2FE0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E65B6D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039, 2022</w:t>
                    </w:r>
                  </w:p>
                </w:txbxContent>
              </v:textbox>
            </v:rect>
            <w10:wrap anchorx="margin"/>
          </v:group>
        </w:pict>
      </w:r>
      <w:r w:rsidRPr="00440BB1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Rectangle 103" o:spid="_x0000_s1026" style="position:absolute;left:0;text-align:left;margin-left:371.9pt;margin-top:282pt;width:19.2pt;height:13.7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" filled="f" stroked="f" strokeweight=".25pt">
            <v:textbox style="mso-next-textbox:#Rectangle 103" inset="1pt,1pt,1pt,1pt">
              <w:txbxContent>
                <w:p w:rsidR="00AC13A3" w:rsidRPr="002561A9" w:rsidRDefault="00AC13A3" w:rsidP="00174D0C">
                  <w:pPr>
                    <w:pStyle w:val="afa"/>
                    <w:spacing w:before="60"/>
                    <w:rPr>
                      <w:rFonts w:ascii="Times New Roman" w:hAnsi="Times New Roman"/>
                      <w:sz w:val="18"/>
                      <w:szCs w:val="18"/>
                      <w:lang w:val="ru-RU"/>
                    </w:rPr>
                  </w:pPr>
                  <w:r>
                    <w:rPr>
                      <w:sz w:val="18"/>
                      <w:lang w:val="ru-RU"/>
                    </w:rPr>
                    <w:t xml:space="preserve"> </w:t>
                  </w:r>
                </w:p>
              </w:txbxContent>
            </v:textbox>
          </v:rect>
        </w:pict>
      </w:r>
      <w:r w:rsidR="00356899" w:rsidRPr="0063122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Abstract</w:t>
      </w:r>
    </w:p>
    <w:p w:rsidR="00356899" w:rsidRPr="00FD502F" w:rsidRDefault="00FD502F" w:rsidP="00A63E1F">
      <w:pPr>
        <w:pStyle w:val="14"/>
        <w:spacing w:before="0" w:after="0"/>
        <w:rPr>
          <w:rFonts w:cs="Times New Roman"/>
          <w:szCs w:val="28"/>
          <w:lang w:val="en-US"/>
        </w:rPr>
      </w:pPr>
      <w:r w:rsidRPr="00FD502F">
        <w:rPr>
          <w:rFonts w:cs="Times New Roman"/>
          <w:szCs w:val="28"/>
          <w:lang w:val="en-US"/>
        </w:rPr>
        <w:t xml:space="preserve">Explanatory letter of degree project is performed in the content of </w:t>
      </w:r>
      <w:r w:rsidR="000E6F27" w:rsidRPr="000E6F27">
        <w:rPr>
          <w:rFonts w:cs="Times New Roman"/>
          <w:szCs w:val="28"/>
          <w:lang w:val="en-US"/>
        </w:rPr>
        <w:t>10</w:t>
      </w:r>
      <w:r w:rsidR="00B81CB9" w:rsidRPr="00B81CB9">
        <w:rPr>
          <w:rFonts w:cs="Times New Roman"/>
          <w:szCs w:val="28"/>
          <w:lang w:val="en-US"/>
        </w:rPr>
        <w:t>4</w:t>
      </w:r>
      <w:r w:rsidRPr="00FD502F">
        <w:rPr>
          <w:rFonts w:cs="Times New Roman"/>
          <w:szCs w:val="28"/>
          <w:lang w:val="en-US"/>
        </w:rPr>
        <w:t xml:space="preserve"> pages, </w:t>
      </w:r>
      <w:r w:rsidR="000E6F27" w:rsidRPr="000E6F27">
        <w:rPr>
          <w:rFonts w:cs="Times New Roman"/>
          <w:szCs w:val="28"/>
          <w:lang w:val="en-US"/>
        </w:rPr>
        <w:t>50</w:t>
      </w:r>
      <w:r w:rsidR="002A6118" w:rsidRPr="002A6118">
        <w:rPr>
          <w:rFonts w:cs="Times New Roman"/>
          <w:szCs w:val="28"/>
          <w:lang w:val="en-US"/>
        </w:rPr>
        <w:t> </w:t>
      </w:r>
      <w:r w:rsidRPr="00FD502F">
        <w:rPr>
          <w:rFonts w:cs="Times New Roman"/>
          <w:szCs w:val="28"/>
          <w:lang w:val="en-US"/>
        </w:rPr>
        <w:t xml:space="preserve">images, </w:t>
      </w:r>
      <w:r w:rsidR="000E6F27" w:rsidRPr="000E6F27">
        <w:rPr>
          <w:rFonts w:cs="Times New Roman"/>
          <w:szCs w:val="28"/>
          <w:lang w:val="en-US"/>
        </w:rPr>
        <w:t>20</w:t>
      </w:r>
      <w:r w:rsidRPr="00FD502F">
        <w:rPr>
          <w:rFonts w:cs="Times New Roman"/>
          <w:szCs w:val="28"/>
          <w:lang w:val="en-US"/>
        </w:rPr>
        <w:t xml:space="preserve"> tables, </w:t>
      </w:r>
      <w:r w:rsidR="000E6F27" w:rsidRPr="000E6F27">
        <w:rPr>
          <w:rFonts w:cs="Times New Roman"/>
          <w:szCs w:val="28"/>
          <w:lang w:val="en-US"/>
        </w:rPr>
        <w:t>13</w:t>
      </w:r>
      <w:r w:rsidRPr="00FD502F">
        <w:rPr>
          <w:rFonts w:cs="Times New Roman"/>
          <w:szCs w:val="28"/>
          <w:lang w:val="en-US"/>
        </w:rPr>
        <w:t xml:space="preserve"> literary sources, </w:t>
      </w:r>
      <w:r w:rsidR="000E6F27" w:rsidRPr="000E6F27">
        <w:rPr>
          <w:rFonts w:cs="Times New Roman"/>
          <w:szCs w:val="28"/>
          <w:lang w:val="en-US"/>
        </w:rPr>
        <w:t>10</w:t>
      </w:r>
      <w:r w:rsidRPr="00FD502F">
        <w:rPr>
          <w:rFonts w:cs="Times New Roman"/>
          <w:szCs w:val="28"/>
          <w:lang w:val="en-US"/>
        </w:rPr>
        <w:t xml:space="preserve"> annexes.</w:t>
      </w:r>
    </w:p>
    <w:p w:rsidR="00FD502F" w:rsidRPr="00FD502F" w:rsidRDefault="00FD502F" w:rsidP="00A63E1F">
      <w:pPr>
        <w:pStyle w:val="14"/>
        <w:spacing w:before="0" w:after="0"/>
        <w:rPr>
          <w:lang w:val="en-US"/>
        </w:rPr>
      </w:pPr>
    </w:p>
    <w:p w:rsidR="00356899" w:rsidRPr="0059236A" w:rsidRDefault="000E6F27" w:rsidP="002A6118">
      <w:pPr>
        <w:pStyle w:val="14"/>
        <w:spacing w:before="0" w:after="0"/>
        <w:ind w:firstLine="0"/>
        <w:rPr>
          <w:lang w:val="en-US"/>
        </w:rPr>
      </w:pPr>
      <w:r>
        <w:rPr>
          <w:lang w:val="en-US"/>
        </w:rPr>
        <w:t>WEB APP TRABEL AGENCY</w:t>
      </w:r>
      <w:r w:rsidR="00FD502F" w:rsidRPr="00FD502F">
        <w:rPr>
          <w:lang w:val="en-US"/>
        </w:rPr>
        <w:t>, JAVASCRIPT, NODE.JS,</w:t>
      </w:r>
      <w:r>
        <w:rPr>
          <w:lang w:val="en-US"/>
        </w:rPr>
        <w:t xml:space="preserve"> MONGODB, REACT</w:t>
      </w:r>
    </w:p>
    <w:p w:rsidR="00FD502F" w:rsidRPr="0059236A" w:rsidRDefault="00FD502F" w:rsidP="00FB29BD">
      <w:pPr>
        <w:pStyle w:val="14"/>
        <w:spacing w:before="0" w:after="0"/>
        <w:rPr>
          <w:lang w:val="en-US"/>
        </w:rPr>
      </w:pPr>
    </w:p>
    <w:p w:rsidR="00FD502F" w:rsidRPr="0059236A" w:rsidRDefault="00FD502F" w:rsidP="00FB29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D502F">
        <w:rPr>
          <w:rFonts w:ascii="Times New Roman" w:hAnsi="Times New Roman" w:cs="Times New Roman"/>
          <w:sz w:val="28"/>
          <w:szCs w:val="28"/>
          <w:lang w:val="en-US"/>
        </w:rPr>
        <w:t xml:space="preserve">Explanatory letter of degree project contains indroduction, 6 sections, </w:t>
      </w:r>
      <w:proofErr w:type="gramStart"/>
      <w:r w:rsidRPr="00FD502F">
        <w:rPr>
          <w:rFonts w:ascii="Times New Roman" w:hAnsi="Times New Roman" w:cs="Times New Roman"/>
          <w:sz w:val="28"/>
          <w:szCs w:val="28"/>
          <w:lang w:val="en-US"/>
        </w:rPr>
        <w:t>summary</w:t>
      </w:r>
      <w:proofErr w:type="gramEnd"/>
      <w:r w:rsidRPr="00FD502F">
        <w:rPr>
          <w:rFonts w:ascii="Times New Roman" w:hAnsi="Times New Roman" w:cs="Times New Roman"/>
          <w:sz w:val="28"/>
          <w:szCs w:val="28"/>
          <w:lang w:val="en-US"/>
        </w:rPr>
        <w:t xml:space="preserve">.  </w:t>
      </w:r>
    </w:p>
    <w:p w:rsidR="00FD502F" w:rsidRDefault="00FD502F" w:rsidP="00FB29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D502F">
        <w:rPr>
          <w:rFonts w:ascii="Times New Roman" w:hAnsi="Times New Roman" w:cs="Times New Roman"/>
          <w:sz w:val="28"/>
          <w:szCs w:val="28"/>
          <w:lang w:val="en-US"/>
        </w:rPr>
        <w:t xml:space="preserve">Degree project goal is to build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a web application </w:t>
      </w:r>
      <w:r w:rsidRPr="00FD502F">
        <w:rPr>
          <w:rFonts w:ascii="Times New Roman" w:hAnsi="Times New Roman" w:cs="Times New Roman"/>
          <w:sz w:val="28"/>
          <w:szCs w:val="28"/>
          <w:lang w:val="en-US"/>
        </w:rPr>
        <w:t>«</w:t>
      </w:r>
      <w:r>
        <w:rPr>
          <w:rFonts w:ascii="Times New Roman" w:hAnsi="Times New Roman" w:cs="Times New Roman"/>
          <w:sz w:val="28"/>
          <w:szCs w:val="28"/>
          <w:lang w:val="en-US"/>
        </w:rPr>
        <w:t>Travel Agency</w:t>
      </w:r>
      <w:r w:rsidRPr="00FD502F">
        <w:rPr>
          <w:rFonts w:ascii="Times New Roman" w:hAnsi="Times New Roman" w:cs="Times New Roman"/>
          <w:sz w:val="28"/>
          <w:szCs w:val="28"/>
          <w:lang w:val="en-US"/>
        </w:rPr>
        <w:t>».</w:t>
      </w:r>
    </w:p>
    <w:p w:rsidR="00FD502F" w:rsidRPr="00FD502F" w:rsidRDefault="00FD502F" w:rsidP="00FB29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D502F">
        <w:rPr>
          <w:rFonts w:ascii="Times New Roman" w:hAnsi="Times New Roman" w:cs="Times New Roman"/>
          <w:sz w:val="28"/>
          <w:szCs w:val="28"/>
          <w:lang w:val="en-US"/>
        </w:rPr>
        <w:t xml:space="preserve">The first section is a problem solving and analytical literature review on the topic of the course project </w:t>
      </w:r>
    </w:p>
    <w:p w:rsidR="00FD502F" w:rsidRPr="0059236A" w:rsidRDefault="00FD502F" w:rsidP="00FB29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D502F">
        <w:rPr>
          <w:rFonts w:ascii="Times New Roman" w:hAnsi="Times New Roman" w:cs="Times New Roman"/>
          <w:sz w:val="28"/>
          <w:szCs w:val="28"/>
          <w:lang w:val="en-US"/>
        </w:rPr>
        <w:t xml:space="preserve">The second section describes the system design process and technology used during the web-application. </w:t>
      </w:r>
    </w:p>
    <w:p w:rsidR="00FD502F" w:rsidRPr="0059236A" w:rsidRDefault="00FD502F" w:rsidP="00FB29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D502F">
        <w:rPr>
          <w:rFonts w:ascii="Times New Roman" w:hAnsi="Times New Roman" w:cs="Times New Roman"/>
          <w:sz w:val="28"/>
          <w:szCs w:val="28"/>
          <w:lang w:val="en-US"/>
        </w:rPr>
        <w:t>The third section describes the process of development, the principles of the functional-nation and purpose of the created components of the web-application.</w:t>
      </w:r>
    </w:p>
    <w:p w:rsidR="00FD502F" w:rsidRPr="00FD502F" w:rsidRDefault="00FD502F" w:rsidP="00FB29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D502F">
        <w:rPr>
          <w:rFonts w:ascii="Times New Roman" w:hAnsi="Times New Roman" w:cs="Times New Roman"/>
          <w:sz w:val="28"/>
          <w:szCs w:val="28"/>
          <w:lang w:val="en-US"/>
        </w:rPr>
        <w:t xml:space="preserve"> In the fourth section the testing is described, which helps to understand the interface of the web-application in details and test results of the work done. </w:t>
      </w:r>
    </w:p>
    <w:p w:rsidR="00FD502F" w:rsidRPr="00FD502F" w:rsidRDefault="00FD502F" w:rsidP="00FB29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D502F">
        <w:rPr>
          <w:rFonts w:ascii="Times New Roman" w:hAnsi="Times New Roman" w:cs="Times New Roman"/>
          <w:sz w:val="28"/>
          <w:szCs w:val="28"/>
          <w:lang w:val="en-US"/>
        </w:rPr>
        <w:t xml:space="preserve">The fifth section describes how to install and use the web-application. </w:t>
      </w:r>
    </w:p>
    <w:p w:rsidR="00FD502F" w:rsidRPr="0059236A" w:rsidRDefault="00FD502F" w:rsidP="00FB29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D502F">
        <w:rPr>
          <w:rFonts w:ascii="Times New Roman" w:hAnsi="Times New Roman" w:cs="Times New Roman"/>
          <w:sz w:val="28"/>
          <w:szCs w:val="28"/>
          <w:lang w:val="en-US"/>
        </w:rPr>
        <w:t xml:space="preserve">The sixth section presents definitions of the cost and selling price of the </w:t>
      </w:r>
      <w:r w:rsidRPr="00173C22">
        <w:rPr>
          <w:rFonts w:ascii="Times New Roman" w:hAnsi="Times New Roman" w:cs="Times New Roman"/>
          <w:sz w:val="28"/>
          <w:szCs w:val="28"/>
          <w:lang w:val="en-US"/>
        </w:rPr>
        <w:t>web</w:t>
      </w:r>
      <w:r w:rsidR="0028222B" w:rsidRPr="00173C22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73C22">
        <w:rPr>
          <w:rFonts w:ascii="Times New Roman" w:hAnsi="Times New Roman" w:cs="Times New Roman"/>
          <w:sz w:val="28"/>
          <w:szCs w:val="28"/>
          <w:lang w:val="en-US"/>
        </w:rPr>
        <w:t>application</w:t>
      </w:r>
      <w:r w:rsidRPr="00FD502F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E0185" w:rsidRDefault="00FD502F" w:rsidP="00FB29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D502F">
        <w:rPr>
          <w:rFonts w:ascii="Times New Roman" w:hAnsi="Times New Roman" w:cs="Times New Roman"/>
          <w:sz w:val="28"/>
          <w:szCs w:val="28"/>
          <w:lang w:val="en-US"/>
        </w:rPr>
        <w:t xml:space="preserve"> In the conclusion the results of the degree project and tasks that were solved during the development of the web-application are presented.</w:t>
      </w:r>
    </w:p>
    <w:p w:rsidR="00631229" w:rsidRPr="00AE2FE0" w:rsidRDefault="00631229" w:rsidP="00DE0185">
      <w:pPr>
        <w:rPr>
          <w:rFonts w:ascii="Times New Roman" w:hAnsi="Times New Roman" w:cs="Times New Roman"/>
          <w:lang w:val="en-US"/>
        </w:rPr>
        <w:sectPr w:rsidR="00631229" w:rsidRPr="00AE2FE0" w:rsidSect="00631229">
          <w:headerReference w:type="default" r:id="rId9"/>
          <w:pgSz w:w="11906" w:h="16838"/>
          <w:pgMar w:top="1134" w:right="567" w:bottom="993" w:left="1304" w:header="709" w:footer="709" w:gutter="0"/>
          <w:pgNumType w:start="7"/>
          <w:cols w:space="708"/>
          <w:titlePg/>
          <w:docGrid w:linePitch="360"/>
        </w:sectPr>
      </w:pPr>
    </w:p>
    <w:sdt>
      <w:sdtPr>
        <w:rPr>
          <w:b/>
          <w:bCs/>
        </w:rPr>
        <w:id w:val="336791704"/>
        <w:docPartObj>
          <w:docPartGallery w:val="Table of Contents"/>
          <w:docPartUnique/>
        </w:docPartObj>
      </w:sdtPr>
      <w:sdtEndPr>
        <w:rPr>
          <w:b w:val="0"/>
          <w:bCs w:val="0"/>
        </w:rPr>
      </w:sdtEndPr>
      <w:sdtContent>
        <w:p w:rsidR="0022405D" w:rsidRPr="004228B8" w:rsidRDefault="00440BB1" w:rsidP="004228B8">
          <w:pPr>
            <w:spacing w:after="360" w:line="240" w:lineRule="auto"/>
            <w:ind w:firstLine="709"/>
            <w:jc w:val="center"/>
            <w:rPr>
              <w:rFonts w:ascii="Times New Roman" w:hAnsi="Times New Roman" w:cs="Times New Roman"/>
              <w:color w:val="000000" w:themeColor="text1"/>
              <w:lang w:val="en-US"/>
            </w:rPr>
          </w:pPr>
          <w:r w:rsidRPr="00440BB1">
            <w:rPr>
              <w:rFonts w:ascii="Times New Roman" w:hAnsi="Times New Roman" w:cs="Times New Roman"/>
              <w:b/>
              <w:noProof/>
              <w:color w:val="000000" w:themeColor="text1"/>
              <w:sz w:val="28"/>
              <w:szCs w:val="28"/>
              <w:lang w:eastAsia="ru-RU"/>
            </w:rPr>
            <w:pict>
              <v:group id="_x0000_s6979" style="position:absolute;left:0;text-align:left;margin-left:-9.05pt;margin-top:-40.8pt;width:521.45pt;height:809.4pt;z-index:-251572224;mso-position-horizontal-relative:margin;mso-position-vertical-relative:text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">
                <v:rect id="Rectangle 54" o:spid="_x0000_s6980" style="position:absolute;left:1124;top:774;width:10441;height:15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" filled="f" strokeweight="2pt"/>
                <v:line id="Line 56" o:spid="_x0000_s6981" style="position:absolute;visibility:visible;mso-wrap-style:squar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kWovg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YEI&#10;3zPhCMj1BwAA//8DAFBLAQItABQABgAIAAAAIQDb4fbL7gAAAIUBAAATAAAAAAAAAAAAAAAAAAAA&#10;AABbQ29udGVudF9UeXBlc10ueG1sUEsBAi0AFAAGAAgAAAAhAFr0LFu/AAAAFQEAAAsAAAAAAAAA&#10;AAAAAAAAHwEAAF9yZWxzLy5yZWxzUEsBAi0AFAAGAAgAAAAhAL9WRai+AAAA3AAAAA8AAAAAAAAA&#10;AAAAAAAABwIAAGRycy9kb3ducmV2LnhtbFBLBQYAAAAAAwADALcAAADyAgAAAAA=&#10;" strokeweight="2pt"/>
                <v:line id="Line 57" o:spid="_x0000_s6982" style="position:absolute;visibility:visible;mso-wrap-style:squar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uAz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" strokeweight="2pt"/>
                <v:line id="Line 58" o:spid="_x0000_s6983" style="position:absolute;visibility:visible;mso-wrap-style:squar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" strokeweight="2pt"/>
                <v:line id="Line 59" o:spid="_x0000_s6984" style="position:absolute;visibility:visible;mso-wrap-style:squar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Nvf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sbR&#10;BL5nwhGQqw8AAAD//wMAUEsBAi0AFAAGAAgAAAAhANvh9svuAAAAhQEAABMAAAAAAAAAAAAAAAAA&#10;AAAAAFtDb250ZW50X1R5cGVzXS54bWxQSwECLQAUAAYACAAAACEAWvQsW78AAAAVAQAACwAAAAAA&#10;AAAAAAAAAAAfAQAAX3JlbHMvLnJlbHNQSwECLQAUAAYACAAAACEAT4Tb38AAAADcAAAADwAAAAAA&#10;AAAAAAAAAAAHAgAAZHJzL2Rvd25yZXYueG1sUEsFBgAAAAADAAMAtwAAAPQCAAAAAA==&#10;" strokeweight="2pt"/>
                <v:line id="Line 60" o:spid="_x0000_s6985" style="position:absolute;visibility:visible;mso-wrap-style:squar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UOr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sbR&#10;BL5nwhGQqw8AAAD//wMAUEsBAi0AFAAGAAgAAAAhANvh9svuAAAAhQEAABMAAAAAAAAAAAAAAAAA&#10;AAAAAFtDb250ZW50X1R5cGVzXS54bWxQSwECLQAUAAYACAAAACEAWvQsW78AAAAVAQAACwAAAAAA&#10;AAAAAAAAAAAfAQAAX3JlbHMvLnJlbHNQSwECLQAUAAYACAAAACEAwG1Dq8AAAADcAAAADwAAAAAA&#10;AAAAAAAAAAAHAgAAZHJzL2Rvd25yZXYueG1sUEsFBgAAAAADAAMAtwAAAPQCAAAAAA==&#10;" strokeweight="2pt"/>
                <v:line id="Line 61" o:spid="_x0000_s6986" style="position:absolute;visibility:visible;mso-wrap-style:squar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eYw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" strokeweight="2pt"/>
                <v:line id="Line 62" o:spid="_x0000_s6987" style="position:absolute;visibility:visible;mso-wrap-style:squar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" strokeweight="1pt"/>
                <v:line id="Line 63" o:spid="_x0000_s6988" style="position:absolute;visibility:visible;mso-wrap-style:squar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" strokeweight="1pt"/>
                <v:rect id="Rectangle 66" o:spid="_x0000_s6989" style="position:absolute;left:2307;top:14659;width:134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" filled="f" stroked="f" strokeweight=".25pt">
                  <v:textbox inset="1pt,1pt,1pt,1pt">
                    <w:txbxContent>
                      <w:p w:rsidR="00AC13A3" w:rsidRPr="00B83BBA" w:rsidRDefault="00AC13A3" w:rsidP="00D566C5">
                        <w:pPr>
                          <w:pStyle w:val="afa"/>
                          <w:jc w:val="center"/>
                          <w:rPr>
                            <w:rFonts w:ascii="Times New Roman" w:hAnsi="Times New Roman"/>
                            <w:sz w:val="18"/>
                          </w:rPr>
                        </w:pPr>
                        <w:r w:rsidRPr="00B83BBA">
                          <w:rPr>
                            <w:rFonts w:ascii="Times New Roman" w:hAnsi="Times New Roman"/>
                            <w:sz w:val="18"/>
                            <w:lang w:val="ru-RU"/>
                          </w:rPr>
                          <w:t>ФИО</w:t>
                        </w:r>
                      </w:p>
                    </w:txbxContent>
                  </v:textbox>
                </v:rect>
                <v:rect id="Rectangle 67" o:spid="_x0000_s6990" style="position:absolute;left:3725;top:14659;width:80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" filled="f" stroked="f" strokeweight=".25pt">
                  <v:textbox inset="1pt,1pt,1pt,1pt">
                    <w:txbxContent>
                      <w:p w:rsidR="00AC13A3" w:rsidRPr="00B83BBA" w:rsidRDefault="00AC13A3" w:rsidP="00D566C5">
                        <w:pPr>
                          <w:pStyle w:val="afa"/>
                          <w:jc w:val="center"/>
                          <w:rPr>
                            <w:rFonts w:ascii="Times New Roman" w:hAnsi="Times New Roman"/>
                            <w:sz w:val="18"/>
                          </w:rPr>
                        </w:pPr>
                        <w:r w:rsidRPr="00B83BBA">
                          <w:rPr>
                            <w:rFonts w:ascii="Times New Roman" w:hAnsi="Times New Roman"/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8" o:spid="_x0000_s6991" style="position:absolute;left:4572;top:14659;width:52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" filled="f" stroked="f" strokeweight=".25pt">
                  <v:textbox inset="1pt,1pt,1pt,1pt">
                    <w:txbxContent>
                      <w:p w:rsidR="00AC13A3" w:rsidRPr="00B83BBA" w:rsidRDefault="00AC13A3" w:rsidP="00D566C5">
                        <w:pPr>
                          <w:pStyle w:val="afa"/>
                          <w:ind w:left="-340" w:firstLine="340"/>
                          <w:jc w:val="center"/>
                          <w:rPr>
                            <w:rFonts w:ascii="Times New Roman" w:hAnsi="Times New Roman"/>
                            <w:sz w:val="18"/>
                          </w:rPr>
                        </w:pPr>
                        <w:r w:rsidRPr="00B83BBA">
                          <w:rPr>
                            <w:rFonts w:ascii="Times New Roman" w:hAnsi="Times New Roman"/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9" o:spid="_x0000_s6992" style="position:absolute;left:9440;top:14928;width:770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" filled="f" stroked="f" strokeweight=".25pt">
                  <v:textbox inset="1pt,1pt,1pt,1pt">
                    <w:txbxContent>
                      <w:p w:rsidR="00AC13A3" w:rsidRPr="00534EC3" w:rsidRDefault="00AC13A3" w:rsidP="00D566C5">
                        <w:pPr>
                          <w:pStyle w:val="afa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</w:rPr>
                        </w:pPr>
                        <w:r w:rsidRPr="00534EC3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70" o:spid="_x0000_s6993" style="position:absolute;left:9440;top:15211;width:77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" filled="f" stroked="f" strokeweight=".25pt">
                  <v:textbox inset="1pt,1pt,1pt,1pt">
                    <w:txbxContent>
                      <w:p w:rsidR="00AC13A3" w:rsidRPr="00534EC3" w:rsidRDefault="00AC13A3" w:rsidP="00D566C5">
                        <w:pPr>
                          <w:pStyle w:val="afa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  <w:szCs w:val="18"/>
                            <w:lang w:val="ru-RU"/>
                          </w:rPr>
                        </w:pPr>
                        <w:r w:rsidRPr="00534EC3">
                          <w:rPr>
                            <w:rFonts w:ascii="Times New Roman" w:hAnsi="Times New Roman"/>
                            <w:i w:val="0"/>
                            <w:sz w:val="18"/>
                            <w:szCs w:val="18"/>
                            <w:lang w:val="ru-RU"/>
                          </w:rPr>
                          <w:t>1</w:t>
                        </w:r>
                      </w:p>
                    </w:txbxContent>
                  </v:textbox>
                </v:rect>
                <v:rect id="Rectangle 71" o:spid="_x0000_s6994" style="position:absolute;left:5175;top:14325;width:634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" filled="f" stroked="f" strokeweight=".25pt">
                  <v:textbox inset="1pt,1pt,1pt,1pt">
                    <w:txbxContent>
                      <w:p w:rsidR="00AC13A3" w:rsidRPr="004A6CC1" w:rsidRDefault="00AC13A3" w:rsidP="00D566C5">
                        <w:pPr>
                          <w:pStyle w:val="afa"/>
                          <w:jc w:val="center"/>
                          <w:rPr>
                            <w:rFonts w:ascii="Times New Roman" w:hAnsi="Times New Roman"/>
                            <w:sz w:val="24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8"/>
                            <w:lang w:val="ru-RU"/>
                          </w:rPr>
                          <w:t>БГТУ 0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8"/>
                            <w:lang w:val="en-US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8"/>
                            <w:lang w:val="ru-RU"/>
                          </w:rPr>
                          <w:t>.00</w:t>
                        </w:r>
                        <w:r w:rsidRPr="004A6CC1">
                          <w:rPr>
                            <w:rFonts w:ascii="Times New Roman" w:hAnsi="Times New Roman"/>
                            <w:sz w:val="24"/>
                            <w:szCs w:val="28"/>
                            <w:lang w:val="ru-RU"/>
                          </w:rPr>
                          <w:t>.ПЗ</w:t>
                        </w:r>
                      </w:p>
                    </w:txbxContent>
                  </v:textbox>
                </v:rect>
                <v:line id="Line 72" o:spid="_x0000_s6995" style="position:absolute;visibility:visible;mso-wrap-style:squar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NV2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saj&#10;CXzPhCMgVx8AAAD//wMAUEsBAi0AFAAGAAgAAAAhANvh9svuAAAAhQEAABMAAAAAAAAAAAAAAAAA&#10;AAAAAFtDb250ZW50X1R5cGVzXS54bWxQSwECLQAUAAYACAAAACEAWvQsW78AAAAVAQAACwAAAAAA&#10;AAAAAAAAAAAfAQAAX3JlbHMvLnJlbHNQSwECLQAUAAYACAAAACEARbTVdsAAAADcAAAADwAAAAAA&#10;AAAAAAAAAAAHAgAAZHJzL2Rvd25yZXYueG1sUEsFBgAAAAADAAMAtwAAAPQCAAAAAA==&#10;" strokeweight="2pt"/>
                <v:line id="Line 73" o:spid="_x0000_s6996" style="position:absolute;visibility:visible;mso-wrap-style:squar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HDt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PJ&#10;DL5nwhGQ6w8AAAD//wMAUEsBAi0AFAAGAAgAAAAhANvh9svuAAAAhQEAABMAAAAAAAAAAAAAAAAA&#10;AAAAAFtDb250ZW50X1R5cGVzXS54bWxQSwECLQAUAAYACAAAACEAWvQsW78AAAAVAQAACwAAAAAA&#10;AAAAAAAAAAAfAQAAX3JlbHMvLnJlbHNQSwECLQAUAAYACAAAACEAKvhw7cAAAADcAAAADwAAAAAA&#10;AAAAAAAAAAAHAgAAZHJzL2Rvd25yZXYueG1sUEsFBgAAAAADAAMAtwAAAPQCAAAAAA==&#10;" strokeweight="2pt"/>
                <v:line id="Line 74" o:spid="_x0000_s6997" style="position:absolute;visibility:visible;mso-wrap-style:squar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" strokeweight="1pt"/>
                <v:line id="Line 75" o:spid="_x0000_s6998" style="position:absolute;visibility:visible;mso-wrap-style:squar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" strokeweight="1pt"/>
                <v:line id="Line 76" o:spid="_x0000_s6999" style="position:absolute;visibility:visible;mso-wrap-style:squar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" strokeweight="1pt"/>
                <v:group id="Group 77" o:spid="_x0000_s7000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    <v:rect id="Rectangle 78" o:spid="_x0000_s700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" filled="f" stroked="f" strokeweight=".25pt">
                    <v:textbox inset="1pt,1pt,1pt,1pt">
                      <w:txbxContent>
                        <w:p w:rsidR="00AC13A3" w:rsidRPr="00B06767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B06767">
                            <w:rPr>
                              <w:rFonts w:ascii="Times New Roman" w:hAnsi="Times New Roman"/>
                              <w:sz w:val="18"/>
                            </w:rPr>
                            <w:t xml:space="preserve"> </w:t>
                          </w:r>
                          <w:r w:rsidRPr="00534EC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Разраб</w:t>
                          </w:r>
                          <w:r w:rsidRPr="00B06767">
                            <w:rPr>
                              <w:rFonts w:ascii="Times New Roman" w:hAnsi="Times New Roman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79" o:spid="_x0000_s700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" filled="f" stroked="f" strokeweight=".25pt">
                    <v:textbox inset="1pt,1pt,1pt,1pt">
                      <w:txbxContent>
                        <w:p w:rsidR="00AC13A3" w:rsidRPr="00AE2FE0" w:rsidRDefault="00AC13A3" w:rsidP="00D566C5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r w:rsidRPr="00AE2FE0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Конопацкий А.А.</w:t>
                          </w:r>
                        </w:p>
                      </w:txbxContent>
                    </v:textbox>
                  </v:rect>
                </v:group>
                <v:group id="Group 80" o:spid="_x0000_s7003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<v:rect id="Rectangle 81" o:spid="_x0000_s700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" filled="f" stroked="f" strokeweight=".25pt">
                    <v:textbox inset="1pt,1pt,1pt,1pt">
                      <w:txbxContent>
                        <w:p w:rsidR="00AC13A3" w:rsidRPr="00B06767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B06767">
                            <w:rPr>
                              <w:rFonts w:ascii="Times New Roman" w:hAnsi="Times New Roman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Пров</w:t>
                          </w:r>
                          <w:r w:rsidRPr="00B06767">
                            <w:rPr>
                              <w:rFonts w:ascii="Times New Roman" w:hAnsi="Times New Roman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82" o:spid="_x0000_s700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" filled="f" stroked="f" strokeweight=".25pt">
                    <v:textbox inset="1pt,1pt,1pt,1pt">
                      <w:txbxContent>
                        <w:p w:rsidR="00AC13A3" w:rsidRPr="00210277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spacing w:val="-4"/>
                              <w:sz w:val="18"/>
                              <w:szCs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spacing w:val="-4"/>
                              <w:sz w:val="18"/>
                              <w:szCs w:val="18"/>
                              <w:lang w:val="ru-RU"/>
                            </w:rPr>
                            <w:t>Наркевич А. С.</w:t>
                          </w:r>
                        </w:p>
                        <w:p w:rsidR="00AC13A3" w:rsidRDefault="00AC13A3" w:rsidP="00D566C5">
                          <w:pPr>
                            <w:rPr>
                              <w:rFonts w:cs="Times New Roman"/>
                            </w:rPr>
                          </w:pPr>
                        </w:p>
                        <w:p w:rsidR="00AC13A3" w:rsidRPr="00B06767" w:rsidRDefault="00AC13A3" w:rsidP="00D566C5">
                          <w:pPr>
                            <w:rPr>
                              <w:rFonts w:cs="Times New Roman"/>
                            </w:rPr>
                          </w:pPr>
                        </w:p>
                      </w:txbxContent>
                    </v:textbox>
                  </v:rect>
                </v:group>
                <v:group id="Group 83" o:spid="_x0000_s7006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rect id="Rectangle 84" o:spid="_x0000_s700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" filled="f" stroked="f" strokeweight=".25pt">
                    <v:textbox inset="1pt,1pt,1pt,1pt">
                      <w:txbxContent>
                        <w:p w:rsidR="00AC13A3" w:rsidRPr="00B06767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 xml:space="preserve"> </w:t>
                          </w:r>
                          <w:r w:rsidRPr="00980C71"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Консульт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85" o:spid="_x0000_s700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" filled="f" stroked="f" strokeweight=".25pt">
                    <v:textbox inset="1pt,1pt,1pt,1pt">
                      <w:txbxContent>
                        <w:p w:rsidR="00AC13A3" w:rsidRPr="00210277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spacing w:val="-4"/>
                              <w:sz w:val="18"/>
                              <w:szCs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spacing w:val="-4"/>
                              <w:sz w:val="18"/>
                              <w:szCs w:val="18"/>
                              <w:lang w:val="ru-RU"/>
                            </w:rPr>
                            <w:t>Наркевич А. С.</w:t>
                          </w:r>
                        </w:p>
                        <w:p w:rsidR="00AC13A3" w:rsidRPr="00B06767" w:rsidRDefault="00AC13A3" w:rsidP="00D566C5">
                          <w:pPr>
                            <w:rPr>
                              <w:rFonts w:cs="Times New Roman"/>
                            </w:rPr>
                          </w:pPr>
                        </w:p>
                        <w:p w:rsidR="00AC13A3" w:rsidRPr="00B06767" w:rsidRDefault="00AC13A3" w:rsidP="00D566C5">
                          <w:pPr>
                            <w:rPr>
                              <w:rFonts w:cs="Times New Roman"/>
                              <w:szCs w:val="16"/>
                            </w:rPr>
                          </w:pPr>
                        </w:p>
                      </w:txbxContent>
                    </v:textbox>
                  </v:rect>
                </v:group>
                <v:group id="Group 86" o:spid="_x0000_s7009" style="position:absolute;left:1144;top:15746;width:2507;height:241" coordorigin=",-37" coordsize="20002,20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<v:rect id="Rectangle 87" o:spid="_x0000_s701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" filled="f" stroked="f" strokeweight=".25pt">
                    <v:textbox inset="1pt,1pt,1pt,1pt">
                      <w:txbxContent>
                        <w:p w:rsidR="00AC13A3" w:rsidRPr="00534EC3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</w:pPr>
                          <w:r w:rsidRPr="00534EC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8" o:spid="_x0000_s7011" style="position:absolute;left:9280;top:-37;width:10722;height:18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" filled="f" stroked="f" strokeweight=".25pt">
                    <v:textbox inset="1pt,1pt,1pt,1pt">
                      <w:txbxContent>
                        <w:p w:rsidR="00AC13A3" w:rsidRPr="00210277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sz w:val="18"/>
                              <w:szCs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  <w:lang w:val="ru-RU"/>
                            </w:rPr>
                            <w:t>Макарчук М. В.</w:t>
                          </w:r>
                        </w:p>
                        <w:p w:rsidR="00AC13A3" w:rsidRPr="00210277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sz w:val="18"/>
                              <w:szCs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89" o:spid="_x0000_s7012" style="position:absolute;left:1144;top:16014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<v:rect id="Rectangle 90" o:spid="_x0000_s701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" filled="f" stroked="f" strokeweight=".25pt">
                    <v:textbox inset="1pt,1pt,1pt,1pt">
                      <w:txbxContent>
                        <w:p w:rsidR="00AC13A3" w:rsidRPr="00B06767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B06767">
                            <w:rPr>
                              <w:rFonts w:ascii="Times New Roman" w:hAnsi="Times New Roman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Утв</w:t>
                          </w:r>
                          <w:r w:rsidRPr="00B06767">
                            <w:rPr>
                              <w:rFonts w:ascii="Times New Roman" w:hAnsi="Times New Roman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91" o:spid="_x0000_s701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" filled="f" stroked="f" strokeweight=".25pt">
                    <v:textbox inset="1pt,1pt,1pt,1pt">
                      <w:txbxContent>
                        <w:p w:rsidR="00AC13A3" w:rsidRPr="00210277" w:rsidRDefault="00AC13A3" w:rsidP="00D566C5">
                          <w:pPr>
                            <w:pStyle w:val="afa"/>
                            <w:rPr>
                              <w:rFonts w:ascii="Times New Roman" w:hAnsi="Times New Roman"/>
                              <w:spacing w:val="-4"/>
                              <w:sz w:val="18"/>
                              <w:szCs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spacing w:val="-4"/>
                              <w:sz w:val="18"/>
                              <w:szCs w:val="18"/>
                              <w:lang w:val="ru-RU"/>
                            </w:rPr>
                            <w:t>Пацей Н. В.</w:t>
                          </w:r>
                        </w:p>
                        <w:p w:rsidR="00AC13A3" w:rsidRPr="009119D9" w:rsidRDefault="00AC13A3" w:rsidP="00D566C5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rect>
                </v:group>
                <v:line id="Line 92" o:spid="_x0000_s7015" style="position:absolute;visibility:visible;mso-wrap-style:squar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" strokeweight="2pt"/>
                <v:rect id="Rectangle 93" o:spid="_x0000_s7016" style="position:absolute;left:5189;top:14971;width:3285;height:1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" filled="f" stroked="f" strokeweight=".25pt">
                  <v:textbox inset="1pt,1pt,1pt,1pt">
                    <w:txbxContent>
                      <w:p w:rsidR="00AC13A3" w:rsidRPr="00D566C5" w:rsidRDefault="00AC13A3" w:rsidP="00D566C5">
                        <w:pPr>
                          <w:pStyle w:val="afa"/>
                          <w:jc w:val="center"/>
                          <w:rPr>
                            <w:rFonts w:ascii="Times New Roman" w:hAnsi="Times New Roman"/>
                            <w:sz w:val="24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8"/>
                            <w:lang w:val="ru-RU"/>
                          </w:rPr>
                          <w:t>Содержание</w:t>
                        </w:r>
                      </w:p>
                    </w:txbxContent>
                  </v:textbox>
                </v:rect>
                <v:line id="Line 94" o:spid="_x0000_s7017" style="position:absolute;visibility:visible;mso-wrap-style:squar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7L6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saT&#10;GXzPhCMgVx8AAAD//wMAUEsBAi0AFAAGAAgAAAAhANvh9svuAAAAhQEAABMAAAAAAAAAAAAAAAAA&#10;AAAAAFtDb250ZW50X1R5cGVzXS54bWxQSwECLQAUAAYACAAAACEAWvQsW78AAAAVAQAACwAAAAAA&#10;AAAAAAAAAAAfAQAAX3JlbHMvLnJlbHNQSwECLQAUAAYACAAAACEAkZ+y+sAAAADcAAAADwAAAAAA&#10;AAAAAAAAAAAHAgAAZHJzL2Rvd25yZXYueG1sUEsFBgAAAAADAAMAtwAAAPQCAAAAAA==&#10;" strokeweight="2pt"/>
                <v:line id="Line 95" o:spid="_x0000_s7018" style="position:absolute;visibility:visible;mso-wrap-style:squar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" strokeweight="2pt"/>
                <v:line id="Line 96" o:spid="_x0000_s7019" style="position:absolute;visibility:visible;mso-wrap-style:squar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IMT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jOwtpw&#10;JhwBufkCAAD//wMAUEsBAi0AFAAGAAgAAAAhANvh9svuAAAAhQEAABMAAAAAAAAAAAAAAAAAAAAA&#10;AFtDb250ZW50X1R5cGVzXS54bWxQSwECLQAUAAYACAAAACEAWvQsW78AAAAVAQAACwAAAAAAAAAA&#10;AAAAAAAfAQAAX3JlbHMvLnJlbHNQSwECLQAUAAYACAAAACEAj0yDE70AAADcAAAADwAAAAAAAAAA&#10;AAAAAAAHAgAAZHJzL2Rvd25yZXYueG1sUEsFBgAAAAADAAMAtwAAAPECAAAAAA==&#10;" strokeweight="2pt"/>
                <v:rect id="Rectangle 97" o:spid="_x0000_s7020" style="position:absolute;left:8587;top:14928;width:769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" filled="f" stroked="f" strokeweight=".25pt">
                  <v:textbox inset="1pt,1pt,1pt,1pt">
                    <w:txbxContent>
                      <w:p w:rsidR="00AC13A3" w:rsidRPr="005C5F01" w:rsidRDefault="00AC13A3" w:rsidP="00D566C5">
                        <w:pPr>
                          <w:pStyle w:val="afa"/>
                          <w:jc w:val="center"/>
                          <w:rPr>
                            <w:rFonts w:ascii="Times New Roman" w:hAnsi="Times New Roman"/>
                            <w:sz w:val="18"/>
                          </w:rPr>
                        </w:pPr>
                        <w:r w:rsidRPr="00534EC3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Лит</w:t>
                        </w:r>
                        <w:r w:rsidRPr="005C5F01">
                          <w:rPr>
                            <w:rFonts w:ascii="Times New Roman" w:hAnsi="Times New Roman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98" o:spid="_x0000_s7021" style="position:absolute;left:10300;top:14928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" filled="f" stroked="f" strokeweight=".25pt">
                  <v:textbox inset="1pt,1pt,1pt,1pt">
                    <w:txbxContent>
                      <w:p w:rsidR="00AC13A3" w:rsidRPr="00534EC3" w:rsidRDefault="00AC13A3" w:rsidP="00D566C5">
                        <w:pPr>
                          <w:pStyle w:val="afa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</w:rPr>
                        </w:pPr>
                        <w:r w:rsidRPr="00534EC3">
                          <w:rPr>
                            <w:rFonts w:ascii="Times New Roman" w:hAnsi="Times New Roman"/>
                            <w:i w:val="0"/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9" o:spid="_x0000_s7022" style="position:absolute;left:10307;top:15188;width:1215;height:2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" filled="f" stroked="f" strokeweight=".25pt">
                  <v:textbox inset="1pt,1pt,1pt,1pt">
                    <w:txbxContent>
                      <w:p w:rsidR="00AC13A3" w:rsidRPr="00534EC3" w:rsidRDefault="00AC13A3" w:rsidP="00D566C5">
                        <w:pPr>
                          <w:pStyle w:val="afa"/>
                          <w:jc w:val="center"/>
                          <w:rPr>
                            <w:rFonts w:ascii="Times New Roman" w:hAnsi="Times New Roman"/>
                            <w:i w:val="0"/>
                            <w:sz w:val="18"/>
                            <w:szCs w:val="18"/>
                            <w:lang w:val="ru-RU"/>
                          </w:rPr>
                        </w:pPr>
                        <w:r w:rsidRPr="00534EC3">
                          <w:rPr>
                            <w:rFonts w:ascii="Times New Roman" w:hAnsi="Times New Roman"/>
                            <w:i w:val="0"/>
                            <w:sz w:val="18"/>
                            <w:szCs w:val="18"/>
                            <w:lang w:val="ru-RU"/>
                          </w:rPr>
                          <w:t>1</w:t>
                        </w:r>
                      </w:p>
                    </w:txbxContent>
                  </v:textbox>
                </v:rect>
                <v:line id="Line 100" o:spid="_x0000_s7023" style="position:absolute;visibility:visible;mso-wrap-style:squar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" strokeweight="1pt"/>
                <v:line id="Line 101" o:spid="_x0000_s7024" style="position:absolute;visibility:visible;mso-wrap-style:squar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" strokeweight="1pt"/>
                <v:rect id="Rectangle 102" o:spid="_x0000_s7025" style="position:absolute;left:8587;top:15674;width:2928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" filled="f" stroked="f" strokeweight=".25pt">
                  <v:textbox inset="1pt,1pt,1pt,1pt">
                    <w:txbxContent>
                      <w:p w:rsidR="00AC13A3" w:rsidRPr="003E2A90" w:rsidRDefault="00AC13A3" w:rsidP="00D566C5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8"/>
                          </w:rPr>
                        </w:pPr>
                        <w:r w:rsidRPr="003E2A90">
                          <w:rPr>
                            <w:rFonts w:ascii="Times New Roman" w:hAnsi="Times New Roman" w:cs="Times New Roman"/>
                            <w:i/>
                            <w:sz w:val="24"/>
                            <w:szCs w:val="28"/>
                          </w:rPr>
                          <w:t>74417039, 2022</w:t>
                        </w:r>
                      </w:p>
                    </w:txbxContent>
                  </v:textbox>
                </v:rect>
                <w10:wrap anchorx="margin"/>
              </v:group>
            </w:pict>
          </w:r>
          <w:r w:rsidR="002358C6" w:rsidRPr="004228B8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Содержание</w:t>
          </w:r>
        </w:p>
        <w:p w:rsidR="004228B8" w:rsidRPr="00667DDC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val="en-US" w:eastAsia="ru-RU"/>
            </w:rPr>
          </w:pPr>
          <w:r w:rsidRPr="00440BB1">
            <w:rPr>
              <w:rFonts w:cs="Times New Roman"/>
              <w:bCs w:val="0"/>
              <w:iCs w:val="0"/>
              <w:szCs w:val="28"/>
            </w:rPr>
            <w:fldChar w:fldCharType="begin"/>
          </w:r>
          <w:r w:rsidR="002358C6" w:rsidRPr="004228B8">
            <w:rPr>
              <w:rFonts w:cs="Times New Roman"/>
              <w:bCs w:val="0"/>
              <w:iCs w:val="0"/>
              <w:szCs w:val="28"/>
            </w:rPr>
            <w:instrText xml:space="preserve"> TOC \o "1-3" \h \z \u </w:instrText>
          </w:r>
          <w:r w:rsidRPr="00440BB1">
            <w:rPr>
              <w:rFonts w:cs="Times New Roman"/>
              <w:bCs w:val="0"/>
              <w:iCs w:val="0"/>
              <w:szCs w:val="28"/>
            </w:rPr>
            <w:fldChar w:fldCharType="separate"/>
          </w:r>
          <w:hyperlink w:anchor="_Toc104887808" w:history="1">
            <w:r w:rsidR="004228B8" w:rsidRPr="004228B8">
              <w:rPr>
                <w:rStyle w:val="ac"/>
                <w:rFonts w:cs="Times New Roman"/>
                <w:noProof/>
                <w:lang w:eastAsia="ru-RU"/>
              </w:rPr>
              <w:t>Вве</w:t>
            </w:r>
            <w:r w:rsidR="004228B8" w:rsidRPr="004228B8">
              <w:rPr>
                <w:rStyle w:val="ac"/>
                <w:rFonts w:cs="Times New Roman"/>
                <w:noProof/>
                <w:lang w:eastAsia="ru-RU"/>
              </w:rPr>
              <w:t>д</w:t>
            </w:r>
            <w:r w:rsidR="004228B8" w:rsidRPr="004228B8">
              <w:rPr>
                <w:rStyle w:val="ac"/>
                <w:rFonts w:cs="Times New Roman"/>
                <w:noProof/>
                <w:lang w:eastAsia="ru-RU"/>
              </w:rPr>
              <w:t>ение</w:t>
            </w:r>
            <w:r w:rsidR="004228B8" w:rsidRPr="004228B8">
              <w:rPr>
                <w:noProof/>
                <w:webHidden/>
              </w:rPr>
              <w:tab/>
            </w:r>
            <w:r w:rsidR="00667DDC">
              <w:rPr>
                <w:noProof/>
                <w:webHidden/>
                <w:lang w:val="en-US"/>
              </w:rPr>
              <w:t>7</w:t>
            </w:r>
          </w:hyperlink>
        </w:p>
        <w:p w:rsidR="004228B8" w:rsidRPr="004228B8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09" w:history="1">
            <w:r w:rsidR="004228B8" w:rsidRPr="004228B8">
              <w:rPr>
                <w:rStyle w:val="ac"/>
                <w:rFonts w:cs="Times New Roman"/>
                <w:noProof/>
              </w:rPr>
              <w:t>1  Аналитиче</w:t>
            </w:r>
            <w:r w:rsidR="004228B8" w:rsidRPr="004228B8">
              <w:rPr>
                <w:rStyle w:val="ac"/>
                <w:rFonts w:cs="Times New Roman"/>
                <w:noProof/>
              </w:rPr>
              <w:t>с</w:t>
            </w:r>
            <w:r w:rsidR="004228B8" w:rsidRPr="004228B8">
              <w:rPr>
                <w:rStyle w:val="ac"/>
                <w:rFonts w:cs="Times New Roman"/>
                <w:noProof/>
              </w:rPr>
              <w:t>кий о</w:t>
            </w:r>
            <w:r w:rsidR="004228B8" w:rsidRPr="004228B8">
              <w:rPr>
                <w:rStyle w:val="ac"/>
                <w:rFonts w:cs="Times New Roman"/>
                <w:noProof/>
              </w:rPr>
              <w:t>б</w:t>
            </w:r>
            <w:r w:rsidR="004228B8" w:rsidRPr="004228B8">
              <w:rPr>
                <w:rStyle w:val="ac"/>
                <w:rFonts w:cs="Times New Roman"/>
                <w:noProof/>
              </w:rPr>
              <w:t>зор литературы и постановка задачи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09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10" w:history="1">
            <w:r w:rsidR="004228B8" w:rsidRPr="004228B8">
              <w:rPr>
                <w:rStyle w:val="ac"/>
                <w:rFonts w:cs="Times New Roman"/>
                <w:noProof/>
              </w:rPr>
              <w:t>1.1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Основные поняти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0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11" w:history="1">
            <w:r w:rsidR="004228B8" w:rsidRPr="004228B8">
              <w:rPr>
                <w:rStyle w:val="ac"/>
                <w:rFonts w:cs="Times New Roman"/>
                <w:noProof/>
              </w:rPr>
              <w:t>1.2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Обзор аналогов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1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12" w:history="1">
            <w:r w:rsidR="004228B8" w:rsidRPr="004228B8">
              <w:rPr>
                <w:rStyle w:val="ac"/>
                <w:rFonts w:cs="Times New Roman"/>
                <w:noProof/>
              </w:rPr>
              <w:t>1.2.1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 xml:space="preserve">Туристическое агентство </w:t>
            </w:r>
            <w:r w:rsidR="004228B8" w:rsidRPr="004228B8">
              <w:rPr>
                <w:rStyle w:val="ac"/>
                <w:rFonts w:cs="Times New Roman"/>
                <w:i/>
                <w:noProof/>
                <w:lang w:val="en-US"/>
              </w:rPr>
              <w:t>Tez-tour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2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13" w:history="1">
            <w:r w:rsidR="004228B8" w:rsidRPr="004228B8">
              <w:rPr>
                <w:rStyle w:val="ac"/>
                <w:rFonts w:cs="Times New Roman"/>
                <w:noProof/>
              </w:rPr>
              <w:t>1.2.2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 xml:space="preserve">Туристическое агентство </w:t>
            </w:r>
            <w:r w:rsidR="004228B8" w:rsidRPr="004228B8">
              <w:rPr>
                <w:rStyle w:val="ac"/>
                <w:rFonts w:cs="Times New Roman"/>
                <w:i/>
                <w:noProof/>
                <w:lang w:val="en-US"/>
              </w:rPr>
              <w:t>Tury.by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3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11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14" w:history="1">
            <w:r w:rsidR="004228B8" w:rsidRPr="004228B8">
              <w:rPr>
                <w:rStyle w:val="ac"/>
                <w:rFonts w:cs="Times New Roman"/>
                <w:noProof/>
              </w:rPr>
              <w:t>1.2.3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Туристическое агентство</w:t>
            </w:r>
            <w:r w:rsidR="004228B8" w:rsidRPr="004228B8">
              <w:rPr>
                <w:rStyle w:val="ac"/>
                <w:rFonts w:cs="Times New Roman"/>
                <w:noProof/>
                <w:lang w:val="en-US"/>
              </w:rPr>
              <w:t xml:space="preserve"> </w:t>
            </w:r>
            <w:r w:rsidR="004228B8" w:rsidRPr="004228B8">
              <w:rPr>
                <w:rStyle w:val="ac"/>
                <w:rFonts w:cs="Times New Roman"/>
                <w:i/>
                <w:noProof/>
                <w:lang w:val="en-US"/>
              </w:rPr>
              <w:t>Tursales.by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4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13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15" w:history="1">
            <w:r w:rsidR="004228B8" w:rsidRPr="004228B8">
              <w:rPr>
                <w:rStyle w:val="ac"/>
                <w:rFonts w:cs="Times New Roman"/>
                <w:noProof/>
              </w:rPr>
              <w:t>1.2.4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 xml:space="preserve">Туристическое агентство </w:t>
            </w:r>
            <w:r w:rsidR="004228B8" w:rsidRPr="00CC18B2">
              <w:rPr>
                <w:rStyle w:val="ac"/>
                <w:rFonts w:cs="Times New Roman"/>
                <w:i/>
                <w:noProof/>
                <w:lang w:val="en-US"/>
              </w:rPr>
              <w:t>P</w:t>
            </w:r>
            <w:r w:rsidR="004228B8" w:rsidRPr="00CC18B2">
              <w:rPr>
                <w:rStyle w:val="ac"/>
                <w:rFonts w:cs="Times New Roman"/>
                <w:i/>
                <w:noProof/>
              </w:rPr>
              <w:t>eopletravel.by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5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15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16" w:history="1">
            <w:r w:rsidR="004228B8" w:rsidRPr="004228B8">
              <w:rPr>
                <w:rStyle w:val="ac"/>
                <w:rFonts w:cs="Times New Roman"/>
                <w:noProof/>
              </w:rPr>
              <w:t>1.3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Постановка задачи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6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17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17" w:history="1">
            <w:r w:rsidR="004228B8" w:rsidRPr="004228B8">
              <w:rPr>
                <w:rStyle w:val="ac"/>
                <w:rFonts w:cs="Times New Roman"/>
                <w:noProof/>
              </w:rPr>
              <w:t>1.4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Вывод по разделу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7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1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15"/>
            <w:tabs>
              <w:tab w:val="left" w:pos="442"/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18" w:history="1">
            <w:r w:rsidR="004228B8" w:rsidRPr="004228B8">
              <w:rPr>
                <w:rStyle w:val="ac"/>
                <w:rFonts w:cs="Times New Roman"/>
                <w:noProof/>
              </w:rPr>
              <w:t>2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Проекти</w:t>
            </w:r>
            <w:r w:rsidR="004228B8" w:rsidRPr="004228B8">
              <w:rPr>
                <w:rStyle w:val="ac"/>
                <w:rFonts w:cs="Times New Roman"/>
                <w:noProof/>
              </w:rPr>
              <w:t>р</w:t>
            </w:r>
            <w:r w:rsidR="004228B8" w:rsidRPr="004228B8">
              <w:rPr>
                <w:rStyle w:val="ac"/>
                <w:rFonts w:cs="Times New Roman"/>
                <w:noProof/>
              </w:rPr>
              <w:t>ование веб-приложени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8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19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19" w:history="1">
            <w:r w:rsidR="004228B8" w:rsidRPr="004228B8">
              <w:rPr>
                <w:rStyle w:val="ac"/>
                <w:rFonts w:cs="Times New Roman"/>
                <w:noProof/>
              </w:rPr>
              <w:t>2.1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Используемые средства разработки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19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19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20" w:history="1">
            <w:r w:rsidR="004228B8" w:rsidRPr="004228B8">
              <w:rPr>
                <w:rStyle w:val="ac"/>
                <w:rFonts w:cs="Times New Roman"/>
                <w:noProof/>
              </w:rPr>
              <w:t>2.2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Архитектура веб-приложени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0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19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21" w:history="1">
            <w:r w:rsidR="004228B8" w:rsidRPr="004228B8">
              <w:rPr>
                <w:rStyle w:val="ac"/>
                <w:rFonts w:cs="Times New Roman"/>
                <w:noProof/>
              </w:rPr>
              <w:t>2.3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Выбор средств реализации программных средств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1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21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22" w:history="1">
            <w:r w:rsidR="004228B8" w:rsidRPr="004228B8">
              <w:rPr>
                <w:rStyle w:val="ac"/>
                <w:rFonts w:cs="Times New Roman"/>
                <w:noProof/>
              </w:rPr>
              <w:t>2.4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Диаграмма вариантов использовани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2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23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23" w:history="1">
            <w:r w:rsidR="004228B8" w:rsidRPr="004228B8">
              <w:rPr>
                <w:rStyle w:val="ac"/>
                <w:rFonts w:cs="Times New Roman"/>
                <w:noProof/>
              </w:rPr>
              <w:t>2.5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Проектирование базы данных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3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24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24" w:history="1">
            <w:r w:rsidR="004228B8" w:rsidRPr="004228B8">
              <w:rPr>
                <w:rStyle w:val="ac"/>
                <w:rFonts w:cs="Times New Roman"/>
                <w:noProof/>
              </w:rPr>
              <w:t>2.6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Выводы по разделу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4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30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15"/>
            <w:tabs>
              <w:tab w:val="left" w:pos="442"/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25" w:history="1">
            <w:r w:rsidR="004228B8" w:rsidRPr="004228B8">
              <w:rPr>
                <w:rStyle w:val="ac"/>
                <w:rFonts w:cs="Times New Roman"/>
                <w:noProof/>
              </w:rPr>
              <w:t>3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зраб</w:t>
            </w:r>
            <w:r w:rsidR="004228B8" w:rsidRPr="004228B8">
              <w:rPr>
                <w:rStyle w:val="ac"/>
                <w:rFonts w:cs="Times New Roman"/>
                <w:noProof/>
              </w:rPr>
              <w:t>о</w:t>
            </w:r>
            <w:r w:rsidR="004228B8" w:rsidRPr="004228B8">
              <w:rPr>
                <w:rStyle w:val="ac"/>
                <w:rFonts w:cs="Times New Roman"/>
                <w:noProof/>
              </w:rPr>
              <w:t>тка веб-приложени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5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31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26" w:history="1">
            <w:r w:rsidR="004228B8" w:rsidRPr="004228B8">
              <w:rPr>
                <w:rStyle w:val="ac"/>
                <w:rFonts w:cs="Times New Roman"/>
                <w:noProof/>
              </w:rPr>
              <w:t>3.1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зработка серверной части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6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31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27" w:history="1">
            <w:r w:rsidR="004228B8" w:rsidRPr="004228B8">
              <w:rPr>
                <w:rStyle w:val="ac"/>
                <w:rFonts w:cs="Times New Roman"/>
                <w:noProof/>
              </w:rPr>
              <w:t>3.2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зработка клиентской части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7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36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28" w:history="1">
            <w:r w:rsidR="004228B8" w:rsidRPr="004228B8">
              <w:rPr>
                <w:rStyle w:val="ac"/>
                <w:rFonts w:cs="Times New Roman"/>
                <w:noProof/>
              </w:rPr>
              <w:t>3.3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Выводы по разделу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8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1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15"/>
            <w:tabs>
              <w:tab w:val="left" w:pos="442"/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29" w:history="1">
            <w:r w:rsidR="004228B8" w:rsidRPr="004228B8">
              <w:rPr>
                <w:rStyle w:val="ac"/>
                <w:rFonts w:cs="Times New Roman"/>
                <w:noProof/>
              </w:rPr>
              <w:t>4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Тестирова</w:t>
            </w:r>
            <w:r w:rsidR="004228B8" w:rsidRPr="004228B8">
              <w:rPr>
                <w:rStyle w:val="ac"/>
                <w:rFonts w:cs="Times New Roman"/>
                <w:noProof/>
              </w:rPr>
              <w:t>н</w:t>
            </w:r>
            <w:r w:rsidR="004228B8" w:rsidRPr="004228B8">
              <w:rPr>
                <w:rStyle w:val="ac"/>
                <w:rFonts w:cs="Times New Roman"/>
                <w:noProof/>
              </w:rPr>
              <w:t>ие веб-приложени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29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2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30" w:history="1">
            <w:r w:rsidR="004228B8" w:rsidRPr="004228B8">
              <w:rPr>
                <w:rStyle w:val="ac"/>
                <w:rFonts w:cs="Times New Roman"/>
                <w:noProof/>
              </w:rPr>
              <w:t>4.1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Тестирование основного функционала веб-приложени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0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2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31" w:history="1">
            <w:r w:rsidR="004228B8" w:rsidRPr="004228B8">
              <w:rPr>
                <w:rStyle w:val="ac"/>
                <w:rFonts w:cs="Times New Roman"/>
                <w:noProof/>
              </w:rPr>
              <w:t>4.2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Тестирование безопасности базы данных и веб-приложени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1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4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32" w:history="1">
            <w:r w:rsidR="004228B8" w:rsidRPr="004228B8">
              <w:rPr>
                <w:rStyle w:val="ac"/>
                <w:rFonts w:cs="Times New Roman"/>
                <w:noProof/>
              </w:rPr>
              <w:t>4.3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Выводы по разделу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2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7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15"/>
            <w:tabs>
              <w:tab w:val="left" w:pos="442"/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33" w:history="1">
            <w:r w:rsidR="004228B8" w:rsidRPr="004228B8">
              <w:rPr>
                <w:rStyle w:val="ac"/>
                <w:rFonts w:cs="Times New Roman"/>
                <w:noProof/>
              </w:rPr>
              <w:t>5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Методика установки и использовани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3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34" w:history="1">
            <w:r w:rsidR="004228B8" w:rsidRPr="004228B8">
              <w:rPr>
                <w:rStyle w:val="ac"/>
                <w:rFonts w:cs="Times New Roman"/>
                <w:noProof/>
              </w:rPr>
              <w:t>5.1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звёртывание системы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4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35" w:history="1">
            <w:r w:rsidR="004228B8" w:rsidRPr="004228B8">
              <w:rPr>
                <w:rStyle w:val="ac"/>
                <w:rFonts w:cs="Times New Roman"/>
                <w:noProof/>
              </w:rPr>
              <w:t>5.2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уководство пользователя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5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 w:rsidP="002A6118">
          <w:pPr>
            <w:pStyle w:val="31"/>
            <w:tabs>
              <w:tab w:val="clear" w:pos="1320"/>
              <w:tab w:val="left" w:pos="113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36" w:history="1">
            <w:r w:rsidR="004228B8" w:rsidRPr="004228B8">
              <w:rPr>
                <w:rStyle w:val="ac"/>
                <w:rFonts w:cs="Times New Roman"/>
                <w:noProof/>
              </w:rPr>
              <w:t>5.2.1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Иерархическая система ролей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6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 w:rsidP="002A6118">
          <w:pPr>
            <w:pStyle w:val="31"/>
            <w:tabs>
              <w:tab w:val="clear" w:pos="1320"/>
              <w:tab w:val="left" w:pos="113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37" w:history="1">
            <w:r w:rsidR="004228B8" w:rsidRPr="004228B8">
              <w:rPr>
                <w:rStyle w:val="ac"/>
                <w:rFonts w:cs="Times New Roman"/>
                <w:noProof/>
              </w:rPr>
              <w:t>5.2.2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Основные возможности роли «Гость»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7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48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 w:rsidP="002A6118">
          <w:pPr>
            <w:pStyle w:val="31"/>
            <w:tabs>
              <w:tab w:val="clear" w:pos="1320"/>
              <w:tab w:val="left" w:pos="113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38" w:history="1">
            <w:r w:rsidR="004228B8" w:rsidRPr="004228B8">
              <w:rPr>
                <w:rStyle w:val="ac"/>
                <w:rFonts w:cs="Times New Roman"/>
                <w:noProof/>
              </w:rPr>
              <w:t>5.2.3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Основные возможность роли «Пользователь»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8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53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 w:rsidP="002A6118">
          <w:pPr>
            <w:pStyle w:val="31"/>
            <w:tabs>
              <w:tab w:val="clear" w:pos="1320"/>
              <w:tab w:val="left" w:pos="113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39" w:history="1">
            <w:r w:rsidR="004228B8" w:rsidRPr="004228B8">
              <w:rPr>
                <w:rStyle w:val="ac"/>
                <w:rFonts w:cs="Times New Roman"/>
                <w:noProof/>
              </w:rPr>
              <w:t>5.2.4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Основные возможности роли «Администратор»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39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56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15"/>
            <w:tabs>
              <w:tab w:val="left" w:pos="442"/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40" w:history="1">
            <w:r w:rsidR="004228B8" w:rsidRPr="004228B8">
              <w:rPr>
                <w:rStyle w:val="ac"/>
                <w:rFonts w:cs="Times New Roman"/>
                <w:noProof/>
              </w:rPr>
              <w:t>6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Технико-экономиче</w:t>
            </w:r>
            <w:r w:rsidR="004228B8" w:rsidRPr="004228B8">
              <w:rPr>
                <w:rStyle w:val="ac"/>
                <w:rFonts w:cs="Times New Roman"/>
                <w:noProof/>
              </w:rPr>
              <w:t>с</w:t>
            </w:r>
            <w:r w:rsidR="004228B8" w:rsidRPr="004228B8">
              <w:rPr>
                <w:rStyle w:val="ac"/>
                <w:rFonts w:cs="Times New Roman"/>
                <w:noProof/>
              </w:rPr>
              <w:t>кое обоснование дипломного проекта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0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0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41" w:history="1">
            <w:r w:rsidR="004228B8" w:rsidRPr="004228B8">
              <w:rPr>
                <w:rStyle w:val="ac"/>
                <w:rFonts w:cs="Times New Roman"/>
                <w:noProof/>
              </w:rPr>
              <w:t>6.1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Общая характеристика разрабатываемого программного средства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1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0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42" w:history="1">
            <w:r w:rsidR="004228B8" w:rsidRPr="004228B8">
              <w:rPr>
                <w:rStyle w:val="ac"/>
                <w:rFonts w:cs="Times New Roman"/>
                <w:noProof/>
              </w:rPr>
              <w:t>6.2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Исходные данные для проведения расчётов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2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0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Default="00440BB1">
          <w:pPr>
            <w:pStyle w:val="21"/>
            <w:rPr>
              <w:rStyle w:val="ac"/>
              <w:noProof/>
            </w:rPr>
          </w:pPr>
          <w:hyperlink w:anchor="_Toc104887843" w:history="1">
            <w:r w:rsidR="004228B8" w:rsidRPr="004228B8">
              <w:rPr>
                <w:rStyle w:val="ac"/>
                <w:rFonts w:cs="Times New Roman"/>
                <w:noProof/>
              </w:rPr>
              <w:t>6.3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Методика обоснования цены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3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1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Default="004228B8" w:rsidP="004228B8">
          <w:pPr>
            <w:rPr>
              <w:rStyle w:val="ac"/>
              <w:rFonts w:ascii="Times New Roman" w:hAnsi="Times New Roman" w:cstheme="minorHAnsi"/>
              <w:bCs/>
              <w:noProof/>
              <w:sz w:val="28"/>
            </w:rPr>
          </w:pPr>
          <w:r>
            <w:rPr>
              <w:rStyle w:val="ac"/>
              <w:noProof/>
            </w:rPr>
            <w:br w:type="page"/>
          </w:r>
        </w:p>
        <w:p w:rsidR="004228B8" w:rsidRPr="004228B8" w:rsidRDefault="004228B8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44" w:history="1">
            <w:r w:rsidR="004228B8" w:rsidRPr="004228B8">
              <w:rPr>
                <w:rStyle w:val="ac"/>
                <w:rFonts w:cs="Times New Roman"/>
                <w:noProof/>
              </w:rPr>
              <w:t>6.3.1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Определение объёма программного средства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4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2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45" w:history="1">
            <w:r w:rsidR="004228B8" w:rsidRPr="004228B8">
              <w:rPr>
                <w:rStyle w:val="ac"/>
                <w:rFonts w:cs="Times New Roman"/>
                <w:noProof/>
              </w:rPr>
              <w:t>6.3.2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Основная заработная плата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5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4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46" w:history="1">
            <w:r w:rsidR="004228B8" w:rsidRPr="004228B8">
              <w:rPr>
                <w:rStyle w:val="ac"/>
                <w:rFonts w:cs="Times New Roman"/>
                <w:noProof/>
              </w:rPr>
              <w:t>6.3.3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Дополнительная заработная плата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6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4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47" w:history="1">
            <w:r w:rsidR="004228B8" w:rsidRPr="004228B8">
              <w:rPr>
                <w:rStyle w:val="ac"/>
                <w:rFonts w:cs="Times New Roman"/>
                <w:noProof/>
              </w:rPr>
              <w:t>6.3.4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счёт отчислений на социальные цели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7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5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48" w:history="1">
            <w:r w:rsidR="004228B8" w:rsidRPr="004228B8">
              <w:rPr>
                <w:rStyle w:val="ac"/>
                <w:rFonts w:cs="Times New Roman"/>
                <w:noProof/>
              </w:rPr>
              <w:t>6.3.5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сходы на материалы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8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5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49" w:history="1">
            <w:r w:rsidR="004228B8" w:rsidRPr="004228B8">
              <w:rPr>
                <w:rStyle w:val="ac"/>
                <w:rFonts w:cs="Times New Roman"/>
                <w:noProof/>
              </w:rPr>
              <w:t>6.3.6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сходы на оплату машинного времени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49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5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50" w:history="1">
            <w:r w:rsidR="004228B8" w:rsidRPr="004228B8">
              <w:rPr>
                <w:rStyle w:val="ac"/>
                <w:rFonts w:cs="Times New Roman"/>
                <w:noProof/>
              </w:rPr>
              <w:t>6.3.7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счет прочих прямых затрат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50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6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51" w:history="1">
            <w:r w:rsidR="004228B8" w:rsidRPr="004228B8">
              <w:rPr>
                <w:rStyle w:val="ac"/>
                <w:rFonts w:cs="Times New Roman"/>
                <w:noProof/>
              </w:rPr>
              <w:t>6.3.8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счет общепроизводственных и общехозяйственных расходов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51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6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52" w:history="1">
            <w:r w:rsidR="004228B8" w:rsidRPr="004228B8">
              <w:rPr>
                <w:rStyle w:val="ac"/>
                <w:rFonts w:cs="Times New Roman"/>
                <w:noProof/>
              </w:rPr>
              <w:t>6.3.9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счет суммы расходов на разработку программного средства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52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7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53" w:history="1">
            <w:r w:rsidR="004228B8" w:rsidRPr="004228B8">
              <w:rPr>
                <w:rStyle w:val="ac"/>
                <w:rFonts w:cs="Times New Roman"/>
                <w:noProof/>
              </w:rPr>
              <w:t>6.3.10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сходы на сопровождение и адаптацию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53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7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54" w:history="1">
            <w:r w:rsidR="004228B8" w:rsidRPr="004228B8">
              <w:rPr>
                <w:rStyle w:val="ac"/>
                <w:rFonts w:cs="Times New Roman"/>
                <w:noProof/>
              </w:rPr>
              <w:t>6.3.11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Расчет общей суммы расходов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54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7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4887855" w:history="1">
            <w:r w:rsidR="004228B8" w:rsidRPr="004228B8">
              <w:rPr>
                <w:rStyle w:val="ac"/>
                <w:rFonts w:cs="Times New Roman"/>
                <w:noProof/>
              </w:rPr>
              <w:t>6.3.12</w:t>
            </w:r>
            <w:r w:rsidR="004228B8" w:rsidRPr="004228B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Определение цены, оценка эффективности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55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67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4887856" w:history="1">
            <w:r w:rsidR="004228B8" w:rsidRPr="004228B8">
              <w:rPr>
                <w:rStyle w:val="ac"/>
                <w:rFonts w:cs="Times New Roman"/>
                <w:noProof/>
              </w:rPr>
              <w:t>6.4</w:t>
            </w:r>
            <w:r w:rsidR="004228B8" w:rsidRPr="004228B8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4228B8" w:rsidRPr="004228B8">
              <w:rPr>
                <w:rStyle w:val="ac"/>
                <w:rFonts w:cs="Times New Roman"/>
                <w:noProof/>
              </w:rPr>
              <w:t>Вывод по разделу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56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70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57" w:history="1">
            <w:r w:rsidR="004228B8" w:rsidRPr="004228B8">
              <w:rPr>
                <w:rStyle w:val="ac"/>
                <w:rFonts w:cs="Times New Roman"/>
                <w:noProof/>
              </w:rPr>
              <w:t>Заключение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57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72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4228B8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58" w:history="1">
            <w:r w:rsidR="004228B8" w:rsidRPr="004228B8">
              <w:rPr>
                <w:rStyle w:val="ac"/>
                <w:rFonts w:cs="Times New Roman"/>
                <w:noProof/>
              </w:rPr>
              <w:t>Список используемых источников</w:t>
            </w:r>
            <w:r w:rsidR="004228B8" w:rsidRPr="004228B8">
              <w:rPr>
                <w:noProof/>
                <w:webHidden/>
              </w:rPr>
              <w:tab/>
            </w:r>
            <w:r w:rsidRPr="004228B8">
              <w:rPr>
                <w:noProof/>
                <w:webHidden/>
              </w:rPr>
              <w:fldChar w:fldCharType="begin"/>
            </w:r>
            <w:r w:rsidR="004228B8" w:rsidRPr="004228B8">
              <w:rPr>
                <w:noProof/>
                <w:webHidden/>
              </w:rPr>
              <w:instrText xml:space="preserve"> PAGEREF _Toc104887858 \h </w:instrText>
            </w:r>
            <w:r w:rsidRPr="004228B8">
              <w:rPr>
                <w:noProof/>
                <w:webHidden/>
              </w:rPr>
            </w:r>
            <w:r w:rsidRPr="004228B8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75</w:t>
            </w:r>
            <w:r w:rsidRPr="004228B8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59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А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60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Схема архитектуры приложения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60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74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61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Б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62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Диаграмма вариантов использования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62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75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63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В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64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Логическая структура базы данных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64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76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65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Г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66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Блок-схема алгоритма бронирования тура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66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77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67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Д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68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Диаграмма классов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68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78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69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Е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70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Диаграмма последовательности работы чата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70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79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71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Ж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72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Скриншот работы веб-приложения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72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80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73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И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74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Листинг</w:t>
            </w:r>
            <w:r w:rsidR="004228B8" w:rsidRPr="006F6A36">
              <w:rPr>
                <w:rStyle w:val="ac"/>
                <w:rFonts w:cs="Times New Roman"/>
                <w:noProof/>
                <w:u w:val="none"/>
                <w:lang w:val="en-US"/>
              </w:rPr>
              <w:t xml:space="preserve"> </w:t>
            </w:r>
            <w:r w:rsidR="004228B8" w:rsidRPr="006F6A36">
              <w:rPr>
                <w:rStyle w:val="ac"/>
                <w:rFonts w:cs="Times New Roman"/>
                <w:noProof/>
                <w:u w:val="none"/>
              </w:rPr>
              <w:t>роутера</w:t>
            </w:r>
            <w:r w:rsidR="004228B8" w:rsidRPr="006F6A36">
              <w:rPr>
                <w:rStyle w:val="ac"/>
                <w:rFonts w:cs="Times New Roman"/>
                <w:noProof/>
                <w:u w:val="none"/>
                <w:lang w:val="en-US"/>
              </w:rPr>
              <w:t xml:space="preserve"> </w:t>
            </w:r>
            <w:r w:rsidR="004228B8" w:rsidRPr="006F6A36">
              <w:rPr>
                <w:rStyle w:val="ac"/>
                <w:rFonts w:cs="Times New Roman"/>
                <w:noProof/>
                <w:u w:val="none"/>
              </w:rPr>
              <w:t>туров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74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81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75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К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76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Листинг роутера панели администратора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76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89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4228B8" w:rsidRPr="006F6A36" w:rsidRDefault="00440BB1">
          <w:pPr>
            <w:pStyle w:val="15"/>
            <w:tabs>
              <w:tab w:val="right" w:leader="dot" w:pos="10025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4887877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>ПРИЛОЖЕНИЕ Л</w:t>
            </w:r>
          </w:hyperlink>
          <w:r w:rsidR="004228B8" w:rsidRPr="006F6A36">
            <w:rPr>
              <w:rStyle w:val="ac"/>
              <w:noProof/>
              <w:u w:val="none"/>
            </w:rPr>
            <w:t xml:space="preserve"> </w:t>
          </w:r>
          <w:hyperlink w:anchor="_Toc104887878" w:history="1">
            <w:r w:rsidR="004228B8" w:rsidRPr="006F6A36">
              <w:rPr>
                <w:rStyle w:val="ac"/>
                <w:rFonts w:cs="Times New Roman"/>
                <w:noProof/>
                <w:u w:val="none"/>
              </w:rPr>
              <w:t xml:space="preserve">Листинг </w:t>
            </w:r>
            <w:r w:rsidR="004228B8" w:rsidRPr="006F6A36">
              <w:rPr>
                <w:rStyle w:val="ac"/>
                <w:rFonts w:cs="Times New Roman"/>
                <w:i/>
                <w:noProof/>
                <w:u w:val="none"/>
                <w:lang w:val="en-US"/>
              </w:rPr>
              <w:t>React</w:t>
            </w:r>
            <w:r w:rsidR="004228B8" w:rsidRPr="006F6A36">
              <w:rPr>
                <w:rStyle w:val="ac"/>
                <w:rFonts w:cs="Times New Roman"/>
                <w:noProof/>
                <w:u w:val="none"/>
              </w:rPr>
              <w:t xml:space="preserve">-компонента </w:t>
            </w:r>
            <w:r w:rsidR="004228B8" w:rsidRPr="006F6A36">
              <w:rPr>
                <w:rStyle w:val="ac"/>
                <w:rFonts w:cs="Times New Roman"/>
                <w:i/>
                <w:noProof/>
                <w:u w:val="none"/>
                <w:lang w:val="en-US"/>
              </w:rPr>
              <w:t>Tour</w:t>
            </w:r>
            <w:r w:rsidR="004228B8" w:rsidRPr="006F6A36">
              <w:rPr>
                <w:noProof/>
                <w:webHidden/>
              </w:rPr>
              <w:tab/>
            </w:r>
            <w:r w:rsidRPr="006F6A36">
              <w:rPr>
                <w:noProof/>
                <w:webHidden/>
              </w:rPr>
              <w:fldChar w:fldCharType="begin"/>
            </w:r>
            <w:r w:rsidR="004228B8" w:rsidRPr="006F6A36">
              <w:rPr>
                <w:noProof/>
                <w:webHidden/>
              </w:rPr>
              <w:instrText xml:space="preserve"> PAGEREF _Toc104887878 \h </w:instrText>
            </w:r>
            <w:r w:rsidRPr="006F6A36">
              <w:rPr>
                <w:noProof/>
                <w:webHidden/>
              </w:rPr>
            </w:r>
            <w:r w:rsidRPr="006F6A36">
              <w:rPr>
                <w:noProof/>
                <w:webHidden/>
              </w:rPr>
              <w:fldChar w:fldCharType="separate"/>
            </w:r>
            <w:r w:rsidR="00667DDC">
              <w:rPr>
                <w:noProof/>
                <w:webHidden/>
              </w:rPr>
              <w:t>92</w:t>
            </w:r>
            <w:r w:rsidRPr="006F6A36">
              <w:rPr>
                <w:noProof/>
                <w:webHidden/>
              </w:rPr>
              <w:fldChar w:fldCharType="end"/>
            </w:r>
          </w:hyperlink>
        </w:p>
        <w:p w:rsidR="00DE0185" w:rsidRPr="00166D86" w:rsidRDefault="00440BB1" w:rsidP="00166D86">
          <w:pPr>
            <w:spacing w:after="0" w:line="240" w:lineRule="auto"/>
          </w:pPr>
          <w:r w:rsidRPr="004228B8">
            <w:rPr>
              <w:rFonts w:ascii="Times New Roman" w:hAnsi="Times New Roman" w:cs="Times New Roman"/>
              <w:bCs/>
              <w:iCs/>
              <w:sz w:val="28"/>
              <w:szCs w:val="28"/>
            </w:rPr>
            <w:fldChar w:fldCharType="end"/>
          </w:r>
        </w:p>
      </w:sdtContent>
    </w:sdt>
    <w:p w:rsidR="00166D86" w:rsidRDefault="00166D86" w:rsidP="00A62A49">
      <w:pPr>
        <w:pStyle w:val="1"/>
        <w:spacing w:before="0" w:after="36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eastAsia="ru-RU"/>
        </w:rPr>
        <w:sectPr w:rsidR="00166D86" w:rsidSect="003E2A90">
          <w:headerReference w:type="default" r:id="rId10"/>
          <w:pgSz w:w="11906" w:h="16838"/>
          <w:pgMar w:top="1134" w:right="567" w:bottom="993" w:left="1304" w:header="709" w:footer="709" w:gutter="0"/>
          <w:pgNumType w:start="5"/>
          <w:cols w:space="708"/>
          <w:titlePg/>
          <w:docGrid w:linePitch="360"/>
        </w:sectPr>
      </w:pPr>
    </w:p>
    <w:p w:rsidR="00AC1F42" w:rsidRPr="00A62A49" w:rsidRDefault="00440BB1" w:rsidP="00A62A49">
      <w:pPr>
        <w:pStyle w:val="1"/>
        <w:spacing w:before="0" w:after="36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eastAsia="ru-RU"/>
        </w:rPr>
        <w:lastRenderedPageBreak/>
        <w:pict>
          <v:group id="_x0000_s3657" style="position:absolute;left:0;text-align:left;margin-left:-5.8pt;margin-top:-40.1pt;width:521.45pt;height:809.4pt;z-index:-251592704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">
            <v:rect id="Rectangle 54" o:spid="_x0000_s3658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" filled="f" strokeweight="2pt"/>
            <v:line id="Line 56" o:spid="_x0000_s3659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Vr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" strokeweight="2pt"/>
            <v:line id="Line 57" o:spid="_x0000_s3660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f9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" strokeweight="2pt"/>
            <v:line id="Line 58" o:spid="_x0000_s3661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<v:line id="Line 59" o:spid="_x0000_s3662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<v:line id="Line 60" o:spid="_x0000_s3663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<v:line id="Line 61" o:spid="_x0000_s3664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<v:line id="Line 62" o:spid="_x0000_s3665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" strokeweight="1pt"/>
            <v:line id="Line 63" o:spid="_x0000_s3666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" strokeweight="1pt"/>
            <v:rect id="Rectangle 66" o:spid="_x0000_s3667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82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" filled="f" stroked="f" strokeweight=".25pt">
              <v:textbox inset="1pt,1pt,1pt,1pt">
                <w:txbxContent>
                  <w:p w:rsidR="00AC13A3" w:rsidRPr="00B83BBA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3668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3669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<v:textbox inset="1pt,1pt,1pt,1pt">
                <w:txbxContent>
                  <w:p w:rsidR="00AC13A3" w:rsidRPr="00B83BBA" w:rsidRDefault="00AC13A3" w:rsidP="00A65669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3670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3671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3672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<v:textbox inset="1pt,1pt,1pt,1pt">
                <w:txbxContent>
                  <w:p w:rsidR="00AC13A3" w:rsidRPr="004A6CC1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0.00</w:t>
                    </w:r>
                    <w:r w:rsidRPr="004A6CC1"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ПЗ</w:t>
                    </w:r>
                  </w:p>
                </w:txbxContent>
              </v:textbox>
            </v:rect>
            <v:line id="Line 72" o:spid="_x0000_s3673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4/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kzl8&#10;nwkXyPUHAAD//wMAUEsBAi0AFAAGAAgAAAAhANvh9svuAAAAhQEAABMAAAAAAAAAAAAAAAAAAAAA&#10;AFtDb250ZW50X1R5cGVzXS54bWxQSwECLQAUAAYACAAAACEAWvQsW78AAAAVAQAACwAAAAAAAAAA&#10;AAAAAAAfAQAAX3JlbHMvLnJlbHNQSwECLQAUAAYACAAAACEAAQ+P5r0AAADcAAAADwAAAAAAAAAA&#10;AAAAAAAHAgAAZHJzL2Rvd25yZXYueG1sUEsFBgAAAAADAAMAtwAAAPECAAAAAA==&#10;" strokeweight="2pt"/>
            <v:line id="Line 73" o:spid="_x0000_s3674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yp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H83g&#10;+0y4QK4+AAAA//8DAFBLAQItABQABgAIAAAAIQDb4fbL7gAAAIUBAAATAAAAAAAAAAAAAAAAAAAA&#10;AABbQ29udGVudF9UeXBlc10ueG1sUEsBAi0AFAAGAAgAAAAhAFr0LFu/AAAAFQEAAAsAAAAAAAAA&#10;AAAAAAAAHwEAAF9yZWxzLy5yZWxzUEsBAi0AFAAGAAgAAAAhAG5DKn2+AAAA3AAAAA8AAAAAAAAA&#10;AAAAAAAABwIAAGRycy9kb3ducmV2LnhtbFBLBQYAAAAAAwADALcAAADyAgAAAAA=&#10;" strokeweight="2pt"/>
            <v:line id="Line 74" o:spid="_x0000_s3675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zy8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" strokeweight="1pt"/>
            <v:line id="Line 75" o:spid="_x0000_s3676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" strokeweight="1pt"/>
            <v:line id="Line 76" o:spid="_x0000_s3677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" strokeweight="1pt"/>
            <v:group id="Group 77" o:spid="_x0000_s3678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<v:rect id="Rectangle 78" o:spid="_x0000_s367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3680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+v8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++&#10;gL9n4gVy8wIAAP//AwBQSwECLQAUAAYACAAAACEA2+H2y+4AAACFAQAAEwAAAAAAAAAAAAAAAAAA&#10;AAAAW0NvbnRlbnRfVHlwZXNdLnhtbFBLAQItABQABgAIAAAAIQBa9CxbvwAAABUBAAALAAAAAAAA&#10;AAAAAAAAAB8BAABfcmVscy8ucmVsc1BLAQItABQABgAIAAAAIQCfI+v8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A65669" w:rsidRDefault="00AC13A3" w:rsidP="00A65669">
                      <w:pPr>
                        <w:jc w:val="both"/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A65669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А.</w:t>
                      </w:r>
                    </w:p>
                  </w:txbxContent>
                </v:textbox>
              </v:rect>
            </v:group>
            <v:group id="Group 80" o:spid="_x0000_s3681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<v:rect id="Rectangle 81" o:spid="_x0000_s368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3683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 w:rsidRPr="00210277"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.</w:t>
                      </w:r>
                    </w:p>
                    <w:p w:rsidR="00AC13A3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3684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<v:rect id="Rectangle 84" o:spid="_x0000_s368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</w:t>
                      </w:r>
                      <w:r w:rsidRPr="00980C71"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>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3686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Pr="00B06767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A65669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3687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<v:rect id="Rectangle 87" o:spid="_x0000_s3688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EbN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ryn8PRMvkLs7AAAA//8DAFBLAQItABQABgAIAAAAIQDb4fbL7gAAAIUBAAATAAAAAAAAAAAAAAAA&#10;AAAAAABbQ29udGVudF9UeXBlc10ueG1sUEsBAi0AFAAGAAgAAAAhAFr0LFu/AAAAFQEAAAsAAAAA&#10;AAAAAAAAAAAAHwEAAF9yZWxzLy5yZWxzUEsBAi0AFAAGAAgAAAAhAIVkRs3BAAAA3AAAAA8AAAAA&#10;AAAAAAAAAAAABwIAAGRycy9kb3ducmV2LnhtbFBLBQYAAAAAAwADALcAAAD1AgAAAAA=&#10;" filled="f" stroked="f" strokeweight=".25pt">
                <v:textbox inset="1pt,1pt,1pt,1pt">
                  <w:txbxContent>
                    <w:p w:rsidR="00AC13A3" w:rsidRPr="00534EC3" w:rsidRDefault="00AC13A3" w:rsidP="00A65669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3689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</w:txbxContent>
                </v:textbox>
              </v:rect>
            </v:group>
            <v:group id="Group 89" o:spid="_x0000_s3690" style="position:absolute;left:1144;top:16014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<v:rect id="Rectangle 90" o:spid="_x0000_s3691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369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</w:txbxContent>
                </v:textbox>
              </v:rect>
            </v:group>
            <v:line id="Line 92" o:spid="_x0000_s3693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tOG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JzP4&#10;PhMukKsPAAAA//8DAFBLAQItABQABgAIAAAAIQDb4fbL7gAAAIUBAAATAAAAAAAAAAAAAAAAAAAA&#10;AABbQ29udGVudF9UeXBlc10ueG1sUEsBAi0AFAAGAAgAAAAhAFr0LFu/AAAAFQEAAAsAAAAAAAAA&#10;AAAAAAAAHwEAAF9yZWxzLy5yZWxzUEsBAi0AFAAGAAgAAAAhAEq604a+AAAA3AAAAA8AAAAAAAAA&#10;AAAAAAAABwIAAGRycy9kb3ducmV2LnhtbFBLBQYAAAAAAwADALcAAADyAgAAAAA=&#10;" strokeweight="2pt"/>
            <v:rect id="Rectangle 93" o:spid="_x0000_s3694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" filled="f" stroked="f" strokeweight=".25pt">
              <v:textbox inset="1pt,1pt,1pt,1pt">
                <w:txbxContent>
                  <w:p w:rsidR="00AC13A3" w:rsidRPr="003F4330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Введение</w:t>
                    </w:r>
                  </w:p>
                </w:txbxContent>
              </v:textbox>
            </v:rect>
            <v:line id="Line 94" o:spid="_x0000_s3695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" strokeweight="2pt"/>
            <v:line id="Line 95" o:spid="_x0000_s3696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" strokeweight="2pt"/>
            <v:line id="Line 96" o:spid="_x0000_s3697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<v:rect id="Rectangle 97" o:spid="_x0000_s3698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<v:textbox inset="1pt,1pt,1pt,1pt">
                <w:txbxContent>
                  <w:p w:rsidR="00AC13A3" w:rsidRPr="005C5F01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 w:rsidRPr="005C5F01"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3699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3700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line id="Line 100" o:spid="_x0000_s3701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" strokeweight="1pt"/>
            <v:line id="Line 101" o:spid="_x0000_s3702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" strokeweight="1pt"/>
            <v:rect id="Rectangle 102" o:spid="_x0000_s3703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<v:textbox inset="1pt,1pt,1pt,1pt">
                <w:txbxContent>
                  <w:p w:rsidR="00AC13A3" w:rsidRPr="00E65B6D" w:rsidRDefault="00AC13A3" w:rsidP="00A6566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E65B6D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</w:t>
                    </w:r>
                    <w:r w:rsidRPr="00E65B6D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  <w:lang w:val="en-US"/>
                      </w:rPr>
                      <w:t>039</w:t>
                    </w:r>
                    <w:r w:rsidRPr="00E65B6D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, 2022</w:t>
                    </w:r>
                  </w:p>
                </w:txbxContent>
              </v:textbox>
            </v:rect>
            <w10:wrap anchorx="margin"/>
          </v:group>
        </w:pict>
      </w:r>
      <w:bookmarkStart w:id="3" w:name="_Toc104887808"/>
      <w:r w:rsidR="00D44288" w:rsidRPr="00657049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ru-RU"/>
        </w:rPr>
        <w:t>Введение</w:t>
      </w:r>
      <w:bookmarkEnd w:id="3"/>
    </w:p>
    <w:p w:rsidR="00B72E60" w:rsidRPr="00A62A49" w:rsidRDefault="00A62A49" w:rsidP="0028222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2A49">
        <w:rPr>
          <w:rFonts w:ascii="Times New Roman" w:hAnsi="Times New Roman" w:cs="Times New Roman"/>
          <w:sz w:val="28"/>
          <w:szCs w:val="28"/>
        </w:rPr>
        <w:t>Туризм является неотъемлемой частью жизни людей. За последние десятилетия туризм стал одним из самых динамичных и быстрорастущих секторов мировой экономики, который способствует обеспечению высокого уровня занятости, социального благосостояния и качества жизни людей.</w:t>
      </w:r>
    </w:p>
    <w:p w:rsidR="00A62A49" w:rsidRPr="00A62A49" w:rsidRDefault="00A62A49" w:rsidP="006C3169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62A4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уристическое агентство – это фирма, занимающаяся реализацией туров населению, организуемых туроператорами, а также продажей потребителям отдельных туристических услуг (транспортных билетов, экскурсий, размещение трансферов и др.).</w:t>
      </w:r>
    </w:p>
    <w:p w:rsidR="00A62A49" w:rsidRPr="00453C67" w:rsidRDefault="00A62A49" w:rsidP="006C3169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A62A4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ерсональный компьютер и Интернет, их доступность и надежность, способствуют проникновению во все сферы общества новых информационных технологий. Эти технологии обеспечивают рост производительности в сфере услуг, в частности и в туризме. Ведь туризм и информация </w:t>
      </w:r>
      <w:proofErr w:type="gramStart"/>
      <w:r w:rsidRPr="00A62A4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еразделимы</w:t>
      </w:r>
      <w:proofErr w:type="gramEnd"/>
      <w:r w:rsidRPr="00A62A4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A62A49" w:rsidRDefault="00A62A49" w:rsidP="006C3169">
      <w:pPr>
        <w:pStyle w:val="a4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2A49">
        <w:rPr>
          <w:rFonts w:ascii="Times New Roman" w:hAnsi="Times New Roman" w:cs="Times New Roman"/>
          <w:sz w:val="28"/>
          <w:szCs w:val="28"/>
        </w:rPr>
        <w:t xml:space="preserve">Целью проекта </w:t>
      </w:r>
      <w:r w:rsidRPr="00A42023">
        <w:rPr>
          <w:rFonts w:ascii="Times New Roman" w:hAnsi="Times New Roman" w:cs="Times New Roman"/>
          <w:sz w:val="28"/>
          <w:szCs w:val="28"/>
        </w:rPr>
        <w:t xml:space="preserve">является </w:t>
      </w:r>
      <w:r w:rsidR="004431FA" w:rsidRPr="00A42023">
        <w:rPr>
          <w:rFonts w:ascii="Times New Roman" w:hAnsi="Times New Roman" w:cs="Times New Roman"/>
          <w:sz w:val="28"/>
          <w:szCs w:val="28"/>
        </w:rPr>
        <w:t>разработка веб-приложения, которое поможет пользователям найти подходящи</w:t>
      </w:r>
      <w:r w:rsidR="00A42023" w:rsidRPr="00A42023">
        <w:rPr>
          <w:rFonts w:ascii="Times New Roman" w:hAnsi="Times New Roman" w:cs="Times New Roman"/>
          <w:sz w:val="28"/>
          <w:szCs w:val="28"/>
        </w:rPr>
        <w:t>й</w:t>
      </w:r>
      <w:r w:rsidR="004431FA" w:rsidRPr="00A42023">
        <w:rPr>
          <w:rFonts w:ascii="Times New Roman" w:hAnsi="Times New Roman" w:cs="Times New Roman"/>
          <w:sz w:val="28"/>
          <w:szCs w:val="28"/>
        </w:rPr>
        <w:t xml:space="preserve"> тур</w:t>
      </w:r>
      <w:r w:rsidR="004431FA">
        <w:rPr>
          <w:rFonts w:ascii="Times New Roman" w:hAnsi="Times New Roman" w:cs="Times New Roman"/>
          <w:sz w:val="28"/>
          <w:szCs w:val="28"/>
        </w:rPr>
        <w:t xml:space="preserve"> и забронировать </w:t>
      </w:r>
      <w:r w:rsidR="000D70DE">
        <w:rPr>
          <w:rFonts w:ascii="Times New Roman" w:hAnsi="Times New Roman" w:cs="Times New Roman"/>
          <w:sz w:val="28"/>
          <w:szCs w:val="28"/>
        </w:rPr>
        <w:t>на него место</w:t>
      </w:r>
      <w:r w:rsidR="009F4F07">
        <w:rPr>
          <w:rFonts w:ascii="Times New Roman" w:hAnsi="Times New Roman" w:cs="Times New Roman"/>
          <w:sz w:val="28"/>
          <w:szCs w:val="28"/>
        </w:rPr>
        <w:t xml:space="preserve">, а также </w:t>
      </w:r>
      <w:r w:rsidR="004431FA">
        <w:rPr>
          <w:rFonts w:ascii="Times New Roman" w:hAnsi="Times New Roman" w:cs="Times New Roman"/>
          <w:sz w:val="28"/>
          <w:szCs w:val="28"/>
        </w:rPr>
        <w:t xml:space="preserve">повысит эффективность </w:t>
      </w:r>
      <w:r w:rsidR="009F4F07">
        <w:rPr>
          <w:rFonts w:ascii="Times New Roman" w:hAnsi="Times New Roman" w:cs="Times New Roman"/>
          <w:sz w:val="28"/>
          <w:szCs w:val="28"/>
        </w:rPr>
        <w:t>работы туристического агентства.</w:t>
      </w:r>
    </w:p>
    <w:p w:rsidR="00A62A49" w:rsidRPr="00A62A49" w:rsidRDefault="00A62A49" w:rsidP="006C3169">
      <w:pPr>
        <w:pStyle w:val="a4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2A49">
        <w:rPr>
          <w:rFonts w:ascii="Times New Roman" w:hAnsi="Times New Roman" w:cs="Times New Roman"/>
          <w:sz w:val="28"/>
          <w:szCs w:val="28"/>
        </w:rPr>
        <w:t>Для достижения цели сформулированы следующие задачи:</w:t>
      </w:r>
    </w:p>
    <w:p w:rsidR="00A62A49" w:rsidRPr="00A62A49" w:rsidRDefault="00A62A49" w:rsidP="006C3169">
      <w:pPr>
        <w:pStyle w:val="14"/>
        <w:spacing w:before="0" w:after="0"/>
      </w:pPr>
      <w:r w:rsidRPr="00A62A49">
        <w:sym w:font="Symbol" w:char="F02D"/>
      </w:r>
      <w:r w:rsidRPr="00A62A49">
        <w:t xml:space="preserve"> выбор и обоснование средств разработки; </w:t>
      </w:r>
    </w:p>
    <w:p w:rsidR="00A62A49" w:rsidRPr="00A62A49" w:rsidRDefault="00A62A49" w:rsidP="006C3169">
      <w:pPr>
        <w:pStyle w:val="14"/>
        <w:spacing w:before="0" w:after="0"/>
      </w:pPr>
      <w:r w:rsidRPr="00A62A49">
        <w:sym w:font="Symbol" w:char="F02D"/>
      </w:r>
      <w:r w:rsidRPr="00A62A49">
        <w:t xml:space="preserve"> проектирование базы данных; </w:t>
      </w:r>
    </w:p>
    <w:p w:rsidR="00A62A49" w:rsidRPr="00A62A49" w:rsidRDefault="00A62A49" w:rsidP="006C3169">
      <w:pPr>
        <w:pStyle w:val="14"/>
        <w:spacing w:before="0" w:after="0"/>
      </w:pPr>
      <w:r w:rsidRPr="00A62A49">
        <w:sym w:font="Symbol" w:char="F02D"/>
      </w:r>
      <w:r w:rsidRPr="00A62A49">
        <w:t xml:space="preserve"> разработка структуры серверной части; </w:t>
      </w:r>
    </w:p>
    <w:p w:rsidR="00A62A49" w:rsidRPr="00A62A49" w:rsidRDefault="00A62A49" w:rsidP="006C3169">
      <w:pPr>
        <w:pStyle w:val="14"/>
        <w:spacing w:before="0" w:after="0"/>
      </w:pPr>
      <w:r w:rsidRPr="00A62A49">
        <w:sym w:font="Symbol" w:char="F02D"/>
      </w:r>
      <w:r w:rsidRPr="00A62A49">
        <w:t xml:space="preserve"> разработка функций серверной части; </w:t>
      </w:r>
    </w:p>
    <w:p w:rsidR="00A62A49" w:rsidRPr="00A62A49" w:rsidRDefault="00A62A49" w:rsidP="006C3169">
      <w:pPr>
        <w:pStyle w:val="14"/>
        <w:spacing w:before="0" w:after="0"/>
      </w:pPr>
      <w:r w:rsidRPr="00A62A49">
        <w:sym w:font="Symbol" w:char="F02D"/>
      </w:r>
      <w:r w:rsidRPr="00A62A49">
        <w:t xml:space="preserve"> проектирование веб-интерфейса сайта;</w:t>
      </w:r>
    </w:p>
    <w:p w:rsidR="00A62A49" w:rsidRPr="00A62A49" w:rsidRDefault="00A62A49" w:rsidP="006C3169">
      <w:pPr>
        <w:pStyle w:val="14"/>
        <w:spacing w:before="0" w:after="0"/>
      </w:pPr>
      <w:r w:rsidRPr="00A62A49">
        <w:sym w:font="Symbol" w:char="F02D"/>
      </w:r>
      <w:r w:rsidRPr="00A62A49">
        <w:t xml:space="preserve"> разработка пользовательского интерфейса сайта; </w:t>
      </w:r>
    </w:p>
    <w:p w:rsidR="00A62A49" w:rsidRDefault="00A62A49" w:rsidP="006C3169">
      <w:pPr>
        <w:pStyle w:val="14"/>
        <w:spacing w:before="0" w:after="0"/>
      </w:pPr>
      <w:r w:rsidRPr="00A62A49">
        <w:sym w:font="Symbol" w:char="F02D"/>
      </w:r>
      <w:r w:rsidRPr="00A62A49">
        <w:t xml:space="preserve"> тестирование серверной части и пользовательского интерфейса.</w:t>
      </w:r>
    </w:p>
    <w:p w:rsidR="00632D68" w:rsidRDefault="00A62A49" w:rsidP="00632D68">
      <w:pPr>
        <w:pStyle w:val="14"/>
        <w:spacing w:before="0" w:after="0"/>
      </w:pPr>
      <w:r>
        <w:t xml:space="preserve">Практическая значимость: позволяет любому пользователю </w:t>
      </w:r>
      <w:r w:rsidR="009F4F07">
        <w:t>в интернете найти подходящий тур и забронировать место.</w:t>
      </w:r>
    </w:p>
    <w:p w:rsidR="00166D86" w:rsidRDefault="00166D86" w:rsidP="00632D68">
      <w:pPr>
        <w:rPr>
          <w:rFonts w:ascii="Times New Roman" w:eastAsia="Times New Roman" w:hAnsi="Times New Roman" w:cs="Calibri"/>
          <w:sz w:val="28"/>
        </w:rPr>
        <w:sectPr w:rsidR="00166D86" w:rsidSect="00166D86">
          <w:headerReference w:type="first" r:id="rId11"/>
          <w:pgSz w:w="11906" w:h="16838"/>
          <w:pgMar w:top="1134" w:right="567" w:bottom="993" w:left="1304" w:header="709" w:footer="709" w:gutter="0"/>
          <w:pgNumType w:start="8"/>
          <w:cols w:space="708"/>
          <w:titlePg/>
          <w:docGrid w:linePitch="360"/>
        </w:sectPr>
      </w:pPr>
    </w:p>
    <w:p w:rsidR="00DD3099" w:rsidRPr="00DD3099" w:rsidRDefault="00440BB1" w:rsidP="00A42023">
      <w:pPr>
        <w:pStyle w:val="1"/>
        <w:spacing w:after="360" w:line="240" w:lineRule="auto"/>
        <w:ind w:left="993" w:hanging="284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lastRenderedPageBreak/>
        <w:pict>
          <v:group id="_x0000_s3751" style="position:absolute;left:0;text-align:left;margin-left:-7.65pt;margin-top:-37.3pt;width:521.45pt;height:809.4pt;z-index:-251590656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">
            <v:rect id="Rectangle 54" o:spid="_x0000_s3752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" filled="f" strokeweight="2pt"/>
            <v:line id="Line 56" o:spid="_x0000_s3753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6uD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" strokeweight="2pt"/>
            <v:line id="Line 57" o:spid="_x0000_s3754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w4Y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" strokeweight="2pt"/>
            <v:line id="Line 58" o:spid="_x0000_s3755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Jpq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" strokeweight="2pt"/>
            <v:line id="Line 59" o:spid="_x0000_s3756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D/x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" strokeweight="2pt"/>
            <v:line id="Line 60" o:spid="_x0000_s3757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lzR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" strokeweight="2pt"/>
            <v:line id="Line 61" o:spid="_x0000_s3758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vl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" strokeweight="2pt"/>
            <v:line id="Line 62" o:spid="_x0000_s3759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q7Z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2RT+vqQfIIs7AAAA//8DAFBLAQItABQABgAIAAAAIQDb4fbL7gAAAIUBAAATAAAAAAAAAAAA&#10;AAAAAAAAAABbQ29udGVudF9UeXBlc10ueG1sUEsBAi0AFAAGAAgAAAAhAFr0LFu/AAAAFQEAAAsA&#10;AAAAAAAAAAAAAAAAHwEAAF9yZWxzLy5yZWxzUEsBAi0AFAAGAAgAAAAhAArGrtnEAAAA2wAAAA8A&#10;AAAAAAAAAAAAAAAABwIAAGRycy9kb3ducmV2LnhtbFBLBQYAAAAAAwADALcAAAD4AgAAAAA=&#10;" strokeweight="1pt"/>
            <v:line id="Line 63" o:spid="_x0000_s3760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" strokeweight="1pt"/>
            <v:rect id="Rectangle 66" o:spid="_x0000_s3761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3762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3763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WF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" filled="f" stroked="f" strokeweight=".25pt">
              <v:textbox inset="1pt,1pt,1pt,1pt">
                <w:txbxContent>
                  <w:p w:rsidR="00AC13A3" w:rsidRPr="00B83BBA" w:rsidRDefault="00AC13A3" w:rsidP="00A65669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3764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3765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3766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4A6CC1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2.00</w:t>
                    </w:r>
                    <w:r w:rsidRPr="004A6CC1"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ПЗ</w:t>
                    </w:r>
                  </w:p>
                </w:txbxContent>
              </v:textbox>
            </v:rect>
            <v:line id="Line 72" o:spid="_x0000_s3767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fHg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" strokeweight="2pt"/>
            <v:line id="Line 73" o:spid="_x0000_s3768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" strokeweight="2pt"/>
            <v:line id="Line 74" o:spid="_x0000_s3769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gXr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b7oF68MAAADbAAAADwAA&#10;AAAAAAAAAAAAAAAHAgAAZHJzL2Rvd25yZXYueG1sUEsFBgAAAAADAAMAtwAAAPcCAAAAAA==&#10;" strokeweight="1pt"/>
            <v:line id="Line 75" o:spid="_x0000_s3770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qBw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APagcMMAAADbAAAADwAA&#10;AAAAAAAAAAAAAAAHAgAAZHJzL2Rvd25yZXYueG1sUEsFBgAAAAADAAMAtwAAAPcCAAAAAA==&#10;" strokeweight="1pt"/>
            <v:line id="Line 76" o:spid="_x0000_s3771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" strokeweight="1pt"/>
            <v:group id="Group 77" o:spid="_x0000_s3772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<v:rect id="Rectangle 78" o:spid="_x0000_s377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3774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A65669" w:rsidRDefault="00AC13A3" w:rsidP="00A65669">
                      <w:pPr>
                        <w:jc w:val="both"/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A65669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А.</w:t>
                      </w:r>
                    </w:p>
                    <w:p w:rsidR="00AC13A3" w:rsidRPr="00A65669" w:rsidRDefault="00AC13A3" w:rsidP="00A65669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0" o:spid="_x0000_s3775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<v:rect id="Rectangle 81" o:spid="_x0000_s377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3777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3778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<v:rect id="Rectangle 84" o:spid="_x0000_s377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</w:t>
                      </w:r>
                      <w:r w:rsidRPr="00980C71"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>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3780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Pr="00B06767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A65669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3781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<v:rect id="Rectangle 87" o:spid="_x0000_s378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534EC3" w:rsidRDefault="00AC13A3" w:rsidP="00A65669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3783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Ye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" filled="f" stroked="f" strokeweight=".25pt">
                <v:textbox inset="1pt,1pt,1pt,1pt">
                  <w:txbxContent>
                    <w:p w:rsidR="00AC13A3" w:rsidRPr="00F71054" w:rsidRDefault="00AC13A3" w:rsidP="00A65669">
                      <w:pPr>
                        <w:pStyle w:val="afa"/>
                        <w:rPr>
                          <w:rFonts w:ascii="Times New Roman" w:hAnsi="Times New Roman"/>
                          <w:color w:val="000000" w:themeColor="text1"/>
                          <w:sz w:val="18"/>
                          <w:szCs w:val="18"/>
                          <w:lang w:val="ru-RU"/>
                        </w:rPr>
                      </w:pPr>
                      <w:r w:rsidRPr="00F71054">
                        <w:rPr>
                          <w:rFonts w:ascii="Times New Roman" w:hAnsi="Times New Roman"/>
                          <w:color w:val="000000" w:themeColor="text1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  <w:p w:rsidR="00AC13A3" w:rsidRPr="00F71054" w:rsidRDefault="00AC13A3" w:rsidP="00A65669">
                      <w:pPr>
                        <w:rPr>
                          <w:color w:val="000000" w:themeColor="text1"/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9" o:spid="_x0000_s3784" style="position:absolute;left:1144;top:16014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<v:rect id="Rectangle 90" o:spid="_x0000_s378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h1O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u&#10;j1/iD5CHPwAAAP//AwBQSwECLQAUAAYACAAAACEA2+H2y+4AAACFAQAAEwAAAAAAAAAAAAAAAAAA&#10;AAAAW0NvbnRlbnRfVHlwZXNdLnhtbFBLAQItABQABgAIAAAAIQBa9CxbvwAAABUBAAALAAAAAAAA&#10;AAAAAAAAAB8BAABfcmVscy8ucmVsc1BLAQItABQABgAIAAAAIQD+uh1OvwAAANsAAAAPAAAAAAAA&#10;AAAAAAAAAAcCAABkcnMvZG93bnJldi54bWxQSwUGAAAAAAMAAwC3AAAA8wIAAAAA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3786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line id="Line 92" o:spid="_x0000_s3787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Rca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" strokeweight="2pt"/>
            <v:rect id="Rectangle 93" o:spid="_x0000_s3788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</w:p>
                  <w:p w:rsidR="00AC13A3" w:rsidRPr="000073AF" w:rsidRDefault="00AC13A3" w:rsidP="00A65669">
                    <w:pPr>
                      <w:pStyle w:val="afa"/>
                      <w:jc w:val="center"/>
                      <w:rPr>
                        <w:i w:val="0"/>
                        <w:sz w:val="24"/>
                        <w:szCs w:val="24"/>
                        <w:lang w:val="ru-RU"/>
                      </w:rPr>
                    </w:pPr>
                    <w:r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 xml:space="preserve">1 </w:t>
                    </w:r>
                    <w:r w:rsidRPr="000073AF"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>Аналитический обзор литературы и постановка задачи</w:t>
                    </w:r>
                  </w:p>
                  <w:p w:rsidR="00AC13A3" w:rsidRPr="00A65669" w:rsidRDefault="00AC13A3" w:rsidP="00A65669">
                    <w:pPr>
                      <w:rPr>
                        <w:szCs w:val="28"/>
                      </w:rPr>
                    </w:pPr>
                  </w:p>
                </w:txbxContent>
              </v:textbox>
            </v:rect>
            <v:line id="Line 94" o:spid="_x0000_s3789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" strokeweight="2pt"/>
            <v:line id="Line 95" o:spid="_x0000_s3790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I9u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" strokeweight="2pt"/>
            <v:line id="Line 96" o:spid="_x0000_s3791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hEZ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" strokeweight="2pt"/>
            <v:rect id="Rectangle 97" o:spid="_x0000_s3792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C5F01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 w:rsidRPr="005C5F01"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3793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BFI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O&#10;jV/iD5CHPwAAAP//AwBQSwECLQAUAAYACAAAACEA2+H2y+4AAACFAQAAEwAAAAAAAAAAAAAAAAAA&#10;AAAAW0NvbnRlbnRfVHlwZXNdLnhtbFBLAQItABQABgAIAAAAIQBa9CxbvwAAABUBAAALAAAAAAAA&#10;AAAAAAAAAB8BAABfcmVscy8ucmVsc1BLAQItABQABgAIAAAAIQAAzBFIvwAAANsAAAAPAAAAAAAA&#10;AAAAAAAAAAcCAABkcnMvZG93bnJldi54bWxQSwUGAAAAAAMAAwC3AAAA8wIAAAAA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3794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" filled="f" stroked="f" strokeweight=".25pt">
              <v:textbox inset="1pt,1pt,1pt,1pt">
                <w:txbxContent>
                  <w:p w:rsidR="00AC13A3" w:rsidRPr="00ED3557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1</w:t>
                    </w:r>
                  </w:p>
                </w:txbxContent>
              </v:textbox>
            </v:rect>
            <v:line id="Line 100" o:spid="_x0000_s3795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" strokeweight="1pt"/>
            <v:line id="Line 101" o:spid="_x0000_s3796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" strokeweight="1pt"/>
            <v:rect id="Rectangle 102" o:spid="_x0000_s3797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" filled="f" stroked="f" strokeweight=".25pt">
              <v:textbox inset="1pt,1pt,1pt,1pt">
                <w:txbxContent>
                  <w:p w:rsidR="00AC13A3" w:rsidRPr="003E2A90" w:rsidRDefault="00AC13A3" w:rsidP="00A6566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3E2A90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039, 2022</w:t>
                    </w:r>
                  </w:p>
                </w:txbxContent>
              </v:textbox>
            </v:rect>
            <w10:wrap anchorx="margin"/>
          </v:group>
        </w:pict>
      </w:r>
      <w:bookmarkStart w:id="4" w:name="_Toc104887809"/>
      <w:r w:rsidR="002358C6" w:rsidRPr="0065704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1  </w:t>
      </w:r>
      <w:r w:rsidR="00DE4C3E"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Аналитический обзор литературы</w:t>
      </w:r>
      <w:r w:rsidR="00DD309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и постановка задачи</w:t>
      </w:r>
      <w:bookmarkEnd w:id="4"/>
    </w:p>
    <w:p w:rsidR="00DD3099" w:rsidRDefault="00DD3099" w:rsidP="0065261E">
      <w:pPr>
        <w:pStyle w:val="Times14-0"/>
      </w:pPr>
      <w:r w:rsidRPr="00CF74FE">
        <w:t>В настоящее время путь турфирмы к успеху заключается в том, чтобы довести до потенциального клиента соответствующую информацию</w:t>
      </w:r>
      <w:r w:rsidR="00786D65">
        <w:t>, заинтересовать его</w:t>
      </w:r>
      <w:r w:rsidRPr="00CF74FE">
        <w:t xml:space="preserve"> и вызвать его ответные действия.</w:t>
      </w:r>
      <w:r>
        <w:t xml:space="preserve"> </w:t>
      </w:r>
      <w:proofErr w:type="gramStart"/>
      <w:r>
        <w:t>Для</w:t>
      </w:r>
      <w:proofErr w:type="gramEnd"/>
      <w:r>
        <w:t xml:space="preserve"> турагентства, веб-приложение, это быстрый выход на клиентов. Поэтому сейчас уже трудно представить эффективную работу туристической фирмы без собственного сайта. Не смотря на это, у многих турфирм, до сих пор нет собственных приложений.</w:t>
      </w:r>
    </w:p>
    <w:p w:rsidR="00AC1F42" w:rsidRDefault="00AC1F42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5" w:name="_Toc104887810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Основные понятия</w:t>
      </w:r>
      <w:bookmarkEnd w:id="5"/>
    </w:p>
    <w:p w:rsidR="00DD3099" w:rsidRPr="00510866" w:rsidRDefault="006C3169" w:rsidP="0065261E">
      <w:pPr>
        <w:pStyle w:val="Times14-0"/>
        <w:rPr>
          <w:color w:val="000000"/>
        </w:rPr>
      </w:pPr>
      <w:r w:rsidRPr="00510866">
        <w:rPr>
          <w:rStyle w:val="af5"/>
          <w:b w:val="0"/>
          <w:color w:val="151515"/>
          <w:shd w:val="clear" w:color="auto" w:fill="FFFFFF"/>
        </w:rPr>
        <w:t xml:space="preserve">Туристическое агентство </w:t>
      </w:r>
      <w:r w:rsidR="00817C34" w:rsidRPr="00510866">
        <w:rPr>
          <w:color w:val="000000"/>
        </w:rPr>
        <w:t>–</w:t>
      </w:r>
      <w:r w:rsidRPr="00510866">
        <w:rPr>
          <w:rStyle w:val="af5"/>
          <w:b w:val="0"/>
          <w:color w:val="151515"/>
          <w:shd w:val="clear" w:color="auto" w:fill="FFFFFF"/>
        </w:rPr>
        <w:t xml:space="preserve"> это частная компания, которая выступает в качестве посредника между своими клиентами и определенными поставщиками в категории путешествий, такими как авиакомпании, отели, круизы, среди прочего, предлагая первые лучшие условия контрактов на поездки, которые они хотят предпринять</w:t>
      </w:r>
      <w:r w:rsidRPr="00510866">
        <w:rPr>
          <w:shd w:val="clear" w:color="auto" w:fill="FFFFFF"/>
        </w:rPr>
        <w:t>.</w:t>
      </w:r>
    </w:p>
    <w:p w:rsidR="007B7B15" w:rsidRPr="00510866" w:rsidRDefault="006C3169" w:rsidP="0065261E">
      <w:pPr>
        <w:pStyle w:val="Times14-0"/>
        <w:rPr>
          <w:color w:val="000000" w:themeColor="text1"/>
        </w:rPr>
      </w:pPr>
      <w:r w:rsidRPr="00510866">
        <w:rPr>
          <w:color w:val="000000" w:themeColor="text1"/>
          <w:shd w:val="clear" w:color="auto" w:fill="FFFFFF"/>
        </w:rPr>
        <w:t>Веб-приложение </w:t>
      </w:r>
      <w:r w:rsidR="00817C34" w:rsidRPr="00510866">
        <w:rPr>
          <w:color w:val="000000"/>
        </w:rPr>
        <w:t>–</w:t>
      </w:r>
      <w:r w:rsidRPr="00510866">
        <w:rPr>
          <w:color w:val="000000" w:themeColor="text1"/>
          <w:shd w:val="clear" w:color="auto" w:fill="FFFFFF"/>
        </w:rPr>
        <w:t xml:space="preserve"> это приложение, одна часть которого загружается в браузер и взаимодействует с пользователем (визуально-интерфейсная часть), а другая находится на веб-сервере и выполняет запросы, поступающие от первой, а затем возвращает ответ</w:t>
      </w:r>
      <w:r w:rsidR="00334840" w:rsidRPr="00334840">
        <w:rPr>
          <w:color w:val="000000" w:themeColor="text1"/>
          <w:shd w:val="clear" w:color="auto" w:fill="FFFFFF"/>
        </w:rPr>
        <w:t xml:space="preserve"> [1]</w:t>
      </w:r>
      <w:r w:rsidRPr="00510866">
        <w:rPr>
          <w:color w:val="000000" w:themeColor="text1"/>
          <w:shd w:val="clear" w:color="auto" w:fill="FFFFFF"/>
        </w:rPr>
        <w:t>.</w:t>
      </w:r>
    </w:p>
    <w:p w:rsidR="00AC1F42" w:rsidRDefault="00AC1F42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6" w:name="_Toc104887811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Обзор аналогов</w:t>
      </w:r>
      <w:bookmarkEnd w:id="6"/>
    </w:p>
    <w:p w:rsidR="000D70DE" w:rsidRPr="00F43CE0" w:rsidRDefault="000D70DE" w:rsidP="000D70DE">
      <w:pPr>
        <w:pStyle w:val="affb"/>
        <w:rPr>
          <w:color w:val="auto"/>
        </w:rPr>
      </w:pPr>
      <w:r w:rsidRPr="00F43CE0">
        <w:rPr>
          <w:color w:val="auto"/>
        </w:rPr>
        <w:t xml:space="preserve">Для составления технических требований к проекту был </w:t>
      </w:r>
      <w:r>
        <w:rPr>
          <w:color w:val="auto"/>
        </w:rPr>
        <w:t>проведён</w:t>
      </w:r>
      <w:r w:rsidRPr="00F43CE0">
        <w:rPr>
          <w:color w:val="auto"/>
        </w:rPr>
        <w:t xml:space="preserve"> анализ похожих сайтов. В процессе анализа были рассмотрены достоинства и недостатки найденных проектов, на основе которых разрабатывались технические требования </w:t>
      </w:r>
      <w:proofErr w:type="gramStart"/>
      <w:r w:rsidRPr="00F43CE0">
        <w:rPr>
          <w:color w:val="auto"/>
        </w:rPr>
        <w:t>для</w:t>
      </w:r>
      <w:proofErr w:type="gramEnd"/>
      <w:r w:rsidRPr="00F43CE0">
        <w:rPr>
          <w:color w:val="auto"/>
        </w:rPr>
        <w:t xml:space="preserve"> создаваемого </w:t>
      </w:r>
      <w:r>
        <w:rPr>
          <w:color w:val="auto"/>
        </w:rPr>
        <w:t>веб</w:t>
      </w:r>
      <w:r w:rsidRPr="00F43CE0">
        <w:rPr>
          <w:color w:val="auto"/>
        </w:rPr>
        <w:t>-приложения. Ссылки на материалы, используемые в данной главе, предоставлены в списке литературы.</w:t>
      </w:r>
    </w:p>
    <w:p w:rsidR="000D70DE" w:rsidRPr="006F7C39" w:rsidRDefault="000D70DE" w:rsidP="000D70D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C39">
        <w:rPr>
          <w:rFonts w:ascii="Times New Roman" w:hAnsi="Times New Roman" w:cs="Times New Roman"/>
          <w:sz w:val="28"/>
          <w:szCs w:val="28"/>
        </w:rPr>
        <w:t>Из открытых источников были</w:t>
      </w:r>
      <w:r>
        <w:rPr>
          <w:rFonts w:ascii="Times New Roman" w:hAnsi="Times New Roman" w:cs="Times New Roman"/>
          <w:sz w:val="28"/>
          <w:szCs w:val="28"/>
        </w:rPr>
        <w:t xml:space="preserve"> рассмотрены</w:t>
      </w:r>
      <w:r w:rsidRPr="006F7C39">
        <w:rPr>
          <w:rFonts w:ascii="Times New Roman" w:hAnsi="Times New Roman" w:cs="Times New Roman"/>
          <w:sz w:val="28"/>
          <w:szCs w:val="28"/>
        </w:rPr>
        <w:t xml:space="preserve"> следующие веб-приложения </w:t>
      </w:r>
      <w:r w:rsidRPr="00287562">
        <w:rPr>
          <w:rFonts w:ascii="Times New Roman" w:hAnsi="Times New Roman" w:cs="Times New Roman"/>
          <w:sz w:val="28"/>
          <w:szCs w:val="28"/>
        </w:rPr>
        <w:t>туристических агентств:</w:t>
      </w:r>
    </w:p>
    <w:p w:rsidR="000D70DE" w:rsidRPr="006F7C39" w:rsidRDefault="000D70DE" w:rsidP="000D70DE">
      <w:pPr>
        <w:pStyle w:val="a5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F7C39">
        <w:rPr>
          <w:rFonts w:ascii="Times New Roman" w:hAnsi="Times New Roman" w:cs="Times New Roman"/>
          <w:i/>
          <w:sz w:val="28"/>
          <w:szCs w:val="28"/>
          <w:lang w:val="en-US"/>
        </w:rPr>
        <w:t>Tez-tour</w:t>
      </w:r>
      <w:r w:rsidRPr="006F7C39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0D70DE" w:rsidRPr="006F7C39" w:rsidRDefault="000D70DE" w:rsidP="000D70DE">
      <w:pPr>
        <w:pStyle w:val="a5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F7C39">
        <w:rPr>
          <w:rFonts w:ascii="Times New Roman" w:hAnsi="Times New Roman" w:cs="Times New Roman"/>
          <w:i/>
          <w:sz w:val="28"/>
          <w:szCs w:val="28"/>
          <w:lang w:val="en-US"/>
        </w:rPr>
        <w:t>Tury.by</w:t>
      </w:r>
      <w:r w:rsidRPr="006F7C39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0D70DE" w:rsidRPr="000F596D" w:rsidRDefault="000D70DE" w:rsidP="000D70DE">
      <w:pPr>
        <w:pStyle w:val="a5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F7C39">
        <w:rPr>
          <w:rFonts w:ascii="Times New Roman" w:hAnsi="Times New Roman" w:cs="Times New Roman"/>
          <w:i/>
          <w:sz w:val="28"/>
          <w:szCs w:val="28"/>
          <w:lang w:val="en-US"/>
        </w:rPr>
        <w:t>Tursales.by</w:t>
      </w:r>
      <w:r w:rsidR="000F596D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0F596D" w:rsidRPr="000F596D" w:rsidRDefault="000F596D" w:rsidP="000D70DE">
      <w:pPr>
        <w:pStyle w:val="a5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0F596D">
        <w:rPr>
          <w:rFonts w:ascii="Times New Roman" w:hAnsi="Times New Roman" w:cs="Times New Roman"/>
          <w:i/>
          <w:sz w:val="28"/>
          <w:szCs w:val="28"/>
          <w:lang w:val="en-US"/>
        </w:rPr>
        <w:t>eopletravel.by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</w:p>
    <w:p w:rsidR="000D70DE" w:rsidRDefault="000D70DE" w:rsidP="00FB29BD">
      <w:pPr>
        <w:pStyle w:val="a5"/>
        <w:numPr>
          <w:ilvl w:val="2"/>
          <w:numId w:val="5"/>
        </w:numPr>
        <w:spacing w:before="240" w:after="120" w:line="240" w:lineRule="auto"/>
        <w:ind w:left="1134" w:hanging="425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7" w:name="_Toc104887812"/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Туристическое агентство </w:t>
      </w:r>
      <w:r w:rsidRPr="0043793F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Tez-tour</w:t>
      </w:r>
      <w:bookmarkEnd w:id="7"/>
    </w:p>
    <w:p w:rsidR="000F596D" w:rsidRDefault="00287562" w:rsidP="00287562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Агентство </w:t>
      </w:r>
      <w:r w:rsidR="00663A95" w:rsidRPr="0028756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ez</w:t>
      </w:r>
      <w:r w:rsidR="00663A95" w:rsidRPr="00287562">
        <w:rPr>
          <w:rFonts w:ascii="Times New Roman" w:hAnsi="Times New Roman" w:cs="Times New Roman"/>
          <w:i/>
          <w:color w:val="000000"/>
          <w:sz w:val="28"/>
          <w:szCs w:val="28"/>
        </w:rPr>
        <w:t>-</w:t>
      </w:r>
      <w:r w:rsidR="00663A95" w:rsidRPr="0028756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our</w:t>
      </w:r>
      <w:r w:rsidR="00663A95" w:rsidRPr="00663A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63A95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="00663A95" w:rsidRPr="00663A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63A95">
        <w:rPr>
          <w:rFonts w:ascii="Times New Roman" w:hAnsi="Times New Roman" w:cs="Times New Roman"/>
          <w:color w:val="000000"/>
          <w:sz w:val="28"/>
          <w:szCs w:val="28"/>
        </w:rPr>
        <w:t xml:space="preserve">это </w:t>
      </w:r>
      <w:r w:rsidR="00173C22">
        <w:rPr>
          <w:rFonts w:ascii="Times New Roman" w:hAnsi="Times New Roman" w:cs="Times New Roman"/>
          <w:color w:val="000000"/>
          <w:sz w:val="28"/>
          <w:szCs w:val="28"/>
        </w:rPr>
        <w:t>международный</w:t>
      </w:r>
      <w:r w:rsidR="00663A95">
        <w:rPr>
          <w:rFonts w:ascii="Times New Roman" w:hAnsi="Times New Roman" w:cs="Times New Roman"/>
          <w:color w:val="000000"/>
          <w:sz w:val="28"/>
          <w:szCs w:val="28"/>
        </w:rPr>
        <w:t xml:space="preserve"> туристический оператор, организующий туры для путешественников из России и стран СНГ.</w:t>
      </w:r>
    </w:p>
    <w:p w:rsidR="000F596D" w:rsidRDefault="000F596D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br w:type="page"/>
      </w:r>
    </w:p>
    <w:p w:rsidR="00663A95" w:rsidRDefault="000D70DE" w:rsidP="000F596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Сайт туристического агентства </w:t>
      </w:r>
      <w:r w:rsidRPr="0028756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ez</w:t>
      </w:r>
      <w:r w:rsidRPr="00287562">
        <w:rPr>
          <w:rFonts w:ascii="Times New Roman" w:hAnsi="Times New Roman" w:cs="Times New Roman"/>
          <w:i/>
          <w:color w:val="000000"/>
          <w:sz w:val="28"/>
          <w:szCs w:val="28"/>
        </w:rPr>
        <w:t>-</w:t>
      </w:r>
      <w:r w:rsidRPr="0028756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our</w:t>
      </w:r>
      <w:r w:rsidR="006F7C39" w:rsidRPr="006F7C39">
        <w:rPr>
          <w:rFonts w:ascii="Times New Roman" w:hAnsi="Times New Roman" w:cs="Times New Roman"/>
          <w:sz w:val="28"/>
          <w:szCs w:val="28"/>
        </w:rPr>
        <w:t xml:space="preserve"> предназначен для ознакомления с возможными турами, предоставляет </w:t>
      </w:r>
      <w:r w:rsidR="009A7F26">
        <w:rPr>
          <w:rFonts w:ascii="Times New Roman" w:hAnsi="Times New Roman" w:cs="Times New Roman"/>
          <w:sz w:val="28"/>
          <w:szCs w:val="28"/>
        </w:rPr>
        <w:t>удобный</w:t>
      </w:r>
      <w:r w:rsidR="00287562">
        <w:rPr>
          <w:rFonts w:ascii="Times New Roman" w:hAnsi="Times New Roman" w:cs="Times New Roman"/>
          <w:sz w:val="28"/>
          <w:szCs w:val="28"/>
        </w:rPr>
        <w:t xml:space="preserve"> </w:t>
      </w:r>
      <w:r w:rsidR="006F7C39" w:rsidRPr="006F7C39">
        <w:rPr>
          <w:rFonts w:ascii="Times New Roman" w:hAnsi="Times New Roman" w:cs="Times New Roman"/>
          <w:sz w:val="28"/>
          <w:szCs w:val="28"/>
        </w:rPr>
        <w:t xml:space="preserve">поиск, </w:t>
      </w:r>
      <w:r w:rsidR="00287562">
        <w:rPr>
          <w:rFonts w:ascii="Times New Roman" w:hAnsi="Times New Roman" w:cs="Times New Roman"/>
          <w:sz w:val="28"/>
          <w:szCs w:val="28"/>
        </w:rPr>
        <w:t>с</w:t>
      </w:r>
      <w:r w:rsidR="006F7C39" w:rsidRPr="006F7C39">
        <w:rPr>
          <w:rFonts w:ascii="Times New Roman" w:hAnsi="Times New Roman" w:cs="Times New Roman"/>
          <w:sz w:val="28"/>
          <w:szCs w:val="28"/>
        </w:rPr>
        <w:t xml:space="preserve"> возможность последующего бронирования</w:t>
      </w:r>
      <w:r w:rsidR="0005799C">
        <w:rPr>
          <w:rFonts w:ascii="Times New Roman" w:hAnsi="Times New Roman" w:cs="Times New Roman"/>
          <w:sz w:val="28"/>
          <w:szCs w:val="28"/>
        </w:rPr>
        <w:t xml:space="preserve"> </w:t>
      </w:r>
      <w:r w:rsidR="00334840">
        <w:rPr>
          <w:rFonts w:ascii="Times New Roman" w:hAnsi="Times New Roman" w:cs="Times New Roman"/>
          <w:color w:val="000000"/>
          <w:sz w:val="28"/>
          <w:szCs w:val="28"/>
        </w:rPr>
        <w:t>[</w:t>
      </w:r>
      <w:r w:rsidR="00334840" w:rsidRPr="00334840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05799C" w:rsidRPr="00BC096B">
        <w:rPr>
          <w:rFonts w:ascii="Times New Roman" w:hAnsi="Times New Roman" w:cs="Times New Roman"/>
          <w:color w:val="000000"/>
          <w:sz w:val="28"/>
          <w:szCs w:val="28"/>
        </w:rPr>
        <w:t>]</w:t>
      </w:r>
      <w:r w:rsidR="006F7C39" w:rsidRPr="006F7C39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0F596D">
        <w:rPr>
          <w:rFonts w:ascii="Times New Roman" w:hAnsi="Times New Roman" w:cs="Times New Roman"/>
          <w:color w:val="000000"/>
          <w:sz w:val="28"/>
          <w:szCs w:val="28"/>
        </w:rPr>
        <w:t xml:space="preserve">  Насчитывается более 25 различных направлений для путешествий.</w:t>
      </w:r>
    </w:p>
    <w:p w:rsidR="006F7C39" w:rsidRPr="00BC096B" w:rsidRDefault="006F7C39" w:rsidP="00663A95">
      <w:pPr>
        <w:spacing w:after="28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F7C39">
        <w:rPr>
          <w:rFonts w:ascii="Times New Roman" w:hAnsi="Times New Roman" w:cs="Times New Roman"/>
          <w:color w:val="000000"/>
          <w:sz w:val="28"/>
          <w:szCs w:val="28"/>
        </w:rPr>
        <w:t>На главной странице данного сайта размещена форма поиска тура, с возможностью указания города вылета, страны назначения, даты начала,</w:t>
      </w:r>
      <w:r w:rsidR="00173C2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6F7C39">
        <w:rPr>
          <w:rFonts w:ascii="Times New Roman" w:hAnsi="Times New Roman" w:cs="Times New Roman"/>
          <w:color w:val="000000"/>
          <w:sz w:val="28"/>
          <w:szCs w:val="28"/>
        </w:rPr>
        <w:t>количества ночей и количество туристов</w:t>
      </w:r>
      <w:r w:rsidR="00173C22">
        <w:rPr>
          <w:rFonts w:ascii="Times New Roman" w:hAnsi="Times New Roman" w:cs="Times New Roman"/>
          <w:color w:val="000000"/>
          <w:sz w:val="28"/>
          <w:szCs w:val="28"/>
        </w:rPr>
        <w:t xml:space="preserve"> в группе</w:t>
      </w:r>
      <w:r w:rsidRPr="006F7C39">
        <w:rPr>
          <w:rFonts w:ascii="Times New Roman" w:hAnsi="Times New Roman" w:cs="Times New Roman"/>
          <w:color w:val="000000"/>
          <w:sz w:val="28"/>
          <w:szCs w:val="28"/>
        </w:rPr>
        <w:t>. Ниже на странице находятся списки с лучшими предложениями для отдыха, текущие акции и хиты продаж</w:t>
      </w:r>
      <w:r w:rsidR="00173C2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6F7C3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73C22">
        <w:rPr>
          <w:rFonts w:ascii="Times New Roman" w:hAnsi="Times New Roman" w:cs="Times New Roman"/>
          <w:color w:val="000000"/>
          <w:sz w:val="28"/>
          <w:szCs w:val="28"/>
        </w:rPr>
        <w:t>Г</w:t>
      </w:r>
      <w:r w:rsidR="000D70DE">
        <w:rPr>
          <w:rFonts w:ascii="Times New Roman" w:hAnsi="Times New Roman" w:cs="Times New Roman"/>
          <w:color w:val="000000"/>
          <w:sz w:val="28"/>
          <w:szCs w:val="28"/>
        </w:rPr>
        <w:t>лавная страница сайта</w:t>
      </w:r>
      <w:r w:rsidRPr="006F7C39">
        <w:rPr>
          <w:rFonts w:ascii="Times New Roman" w:hAnsi="Times New Roman" w:cs="Times New Roman"/>
          <w:color w:val="000000"/>
          <w:sz w:val="28"/>
          <w:szCs w:val="28"/>
        </w:rPr>
        <w:t xml:space="preserve"> представлен</w:t>
      </w:r>
      <w:r w:rsidR="000D70DE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6F7C39">
        <w:rPr>
          <w:rFonts w:ascii="Times New Roman" w:hAnsi="Times New Roman" w:cs="Times New Roman"/>
          <w:color w:val="000000"/>
          <w:sz w:val="28"/>
          <w:szCs w:val="28"/>
        </w:rPr>
        <w:t xml:space="preserve"> на рисунке 1.1. </w:t>
      </w:r>
    </w:p>
    <w:p w:rsidR="00632D68" w:rsidRDefault="009B13AF" w:rsidP="00632D68">
      <w:pPr>
        <w:spacing w:before="280" w:after="240" w:line="240" w:lineRule="auto"/>
        <w:jc w:val="center"/>
        <w:rPr>
          <w:color w:val="000000"/>
        </w:rPr>
      </w:pPr>
      <w:r>
        <w:rPr>
          <w:noProof/>
          <w:color w:val="000000"/>
          <w:lang w:eastAsia="ru-RU"/>
        </w:rPr>
        <w:drawing>
          <wp:inline distT="0" distB="0" distL="0" distR="0">
            <wp:extent cx="5520513" cy="2824271"/>
            <wp:effectExtent l="19050" t="19050" r="23037" b="14179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890" cy="282344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2D68" w:rsidRPr="00632D68" w:rsidRDefault="00632D68" w:rsidP="00632D68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Рисунок 1.1 – Главная страница сайта 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ez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</w:rPr>
        <w:t>-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our</w:t>
      </w:r>
    </w:p>
    <w:p w:rsidR="00A0678C" w:rsidRDefault="00A0678C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осле выбора направления тура, перед пользователем появится дополнительная форма, в которой он увидит список всех доступных курортов</w:t>
      </w:r>
      <w:r w:rsidR="004C2ED2">
        <w:rPr>
          <w:rFonts w:ascii="Times New Roman" w:hAnsi="Times New Roman" w:cs="Times New Roman"/>
          <w:color w:val="000000"/>
          <w:sz w:val="28"/>
          <w:szCs w:val="28"/>
        </w:rPr>
        <w:t xml:space="preserve"> в каждом регионе и список отелей, с возможностью выбора количества звёзд и типа питания. В качестве </w:t>
      </w:r>
      <w:proofErr w:type="gramStart"/>
      <w:r w:rsidR="004C2ED2">
        <w:rPr>
          <w:rFonts w:ascii="Times New Roman" w:hAnsi="Times New Roman" w:cs="Times New Roman"/>
          <w:color w:val="000000"/>
          <w:sz w:val="28"/>
          <w:szCs w:val="28"/>
        </w:rPr>
        <w:t>дополнительных</w:t>
      </w:r>
      <w:proofErr w:type="gramEnd"/>
      <w:r w:rsidR="004C2ED2">
        <w:rPr>
          <w:rFonts w:ascii="Times New Roman" w:hAnsi="Times New Roman" w:cs="Times New Roman"/>
          <w:color w:val="000000"/>
          <w:sz w:val="28"/>
          <w:szCs w:val="28"/>
        </w:rPr>
        <w:t xml:space="preserve"> параметром пользователь может указать свой бюджет и ввести промокод. Данная форма представлена на рисунке 1.2.</w:t>
      </w:r>
    </w:p>
    <w:p w:rsidR="004C2ED2" w:rsidRDefault="004C2ED2" w:rsidP="009B13AF">
      <w:pPr>
        <w:spacing w:before="280" w:after="24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708516" cy="2082734"/>
            <wp:effectExtent l="19050" t="19050" r="25534" b="12766"/>
            <wp:docPr id="9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7231" cy="209685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2ED2" w:rsidRPr="00632D68" w:rsidRDefault="004C2ED2" w:rsidP="004C2ED2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 w:rsidR="009B13AF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>Форма расширенного поиска тура</w:t>
      </w:r>
    </w:p>
    <w:p w:rsidR="009B13AF" w:rsidRDefault="009B13AF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После того</w:t>
      </w:r>
      <w:r w:rsidR="00287562"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как пользователь выбрал тур, приложение выполнит расчёт стоимости и предложит перейти к бронированию. Есть две опции: бронирование онлайн и в агентстве. Данная страница представлена на рисунке 1.3.</w:t>
      </w:r>
    </w:p>
    <w:p w:rsidR="009B13AF" w:rsidRDefault="009B13AF" w:rsidP="00FB29BD">
      <w:pPr>
        <w:spacing w:before="280" w:after="24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544253" cy="2913336"/>
            <wp:effectExtent l="19050" t="19050" r="18347" b="20364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115" cy="294111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13AF" w:rsidRDefault="009B13AF" w:rsidP="009B13AF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 w:rsidR="00DD651E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>Страница бронирования тура</w:t>
      </w:r>
    </w:p>
    <w:p w:rsidR="00DD651E" w:rsidRDefault="00DD651E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После завершения бронирования, пользователь получит 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email</w:t>
      </w:r>
      <w:r w:rsidRPr="00DD651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письмо на почту с информацией по заказу и номеру бронирования. Отслеживать статус заказа можно в личном кабинете. Данная страница представлена на рисунке 1.4.</w:t>
      </w:r>
    </w:p>
    <w:p w:rsidR="00DD651E" w:rsidRDefault="00DD651E" w:rsidP="00DD651E">
      <w:pPr>
        <w:spacing w:before="280" w:after="24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572076" cy="3021860"/>
            <wp:effectExtent l="19050" t="19050" r="9574" b="261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623" cy="303896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51E" w:rsidRDefault="00DD651E" w:rsidP="00DD651E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>Страница личного кабинет</w:t>
      </w:r>
      <w:r w:rsidR="00F05E55">
        <w:rPr>
          <w:rFonts w:ascii="Times New Roman" w:hAnsi="Times New Roman" w:cs="Times New Roman"/>
          <w:color w:val="000000"/>
          <w:sz w:val="28"/>
          <w:szCs w:val="28"/>
        </w:rPr>
        <w:t>а</w:t>
      </w:r>
    </w:p>
    <w:p w:rsidR="00DD651E" w:rsidRPr="00632D68" w:rsidRDefault="00DD651E" w:rsidP="00DD651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ункционал приложения включает в себя</w:t>
      </w:r>
      <w:r w:rsidRPr="00632D68">
        <w:rPr>
          <w:rFonts w:ascii="Times New Roman" w:hAnsi="Times New Roman" w:cs="Times New Roman"/>
          <w:sz w:val="28"/>
          <w:szCs w:val="28"/>
        </w:rPr>
        <w:t>:</w:t>
      </w:r>
    </w:p>
    <w:p w:rsidR="00DD651E" w:rsidRDefault="00DD651E" w:rsidP="00DD651E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иск туров с различными фильтрами</w:t>
      </w:r>
      <w:r w:rsidRPr="00632D68">
        <w:rPr>
          <w:rFonts w:ascii="Times New Roman" w:hAnsi="Times New Roman" w:cs="Times New Roman"/>
          <w:sz w:val="28"/>
          <w:szCs w:val="28"/>
        </w:rPr>
        <w:t>;</w:t>
      </w:r>
    </w:p>
    <w:p w:rsidR="00DD651E" w:rsidRDefault="00DD651E" w:rsidP="00DD651E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ыбор конкретных курортов и отелей;</w:t>
      </w:r>
    </w:p>
    <w:p w:rsidR="00DD651E" w:rsidRDefault="00DD651E" w:rsidP="00DD651E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ронирование онлайн и в агентстве;</w:t>
      </w:r>
    </w:p>
    <w:p w:rsidR="00DD651E" w:rsidRPr="00DD651E" w:rsidRDefault="00DD651E" w:rsidP="00DD651E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чный кабинет;</w:t>
      </w:r>
    </w:p>
    <w:p w:rsidR="00DD651E" w:rsidRPr="00632D68" w:rsidRDefault="00DD651E" w:rsidP="00DD651E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мокоды.</w:t>
      </w:r>
    </w:p>
    <w:p w:rsidR="00632D68" w:rsidRDefault="0096275B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Из недостатков стоит выделить отсутствие отзывов и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плохую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адаптированность под мобильные </w:t>
      </w:r>
      <w:r w:rsidR="00FB29BD">
        <w:rPr>
          <w:rFonts w:ascii="Times New Roman" w:hAnsi="Times New Roman" w:cs="Times New Roman"/>
          <w:color w:val="000000"/>
          <w:sz w:val="28"/>
          <w:szCs w:val="28"/>
        </w:rPr>
        <w:t>устройства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05799C" w:rsidRDefault="0005799C" w:rsidP="00A42023">
      <w:pPr>
        <w:pStyle w:val="a5"/>
        <w:numPr>
          <w:ilvl w:val="2"/>
          <w:numId w:val="5"/>
        </w:numPr>
        <w:spacing w:before="360" w:after="240" w:line="240" w:lineRule="auto"/>
        <w:ind w:left="1134" w:hanging="425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8" w:name="_Toc104887813"/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Туристическое агентство </w:t>
      </w:r>
      <w:r w:rsidR="00570C11" w:rsidRPr="0043793F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Tury</w:t>
      </w:r>
      <w:r w:rsidRPr="0043793F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.by</w:t>
      </w:r>
      <w:bookmarkEnd w:id="8"/>
    </w:p>
    <w:p w:rsidR="00632D68" w:rsidRPr="0096275B" w:rsidRDefault="00287562" w:rsidP="0005799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highlight w:val="yellow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Агентство </w:t>
      </w:r>
      <w:r w:rsidR="00834777" w:rsidRPr="0028756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ury</w:t>
      </w:r>
      <w:r w:rsidR="0096275B" w:rsidRPr="00287562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="0096275B" w:rsidRPr="0028756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y</w:t>
      </w:r>
      <w:r w:rsidR="0096275B" w:rsidRPr="0096275B">
        <w:rPr>
          <w:rFonts w:ascii="Times New Roman" w:hAnsi="Times New Roman" w:cs="Times New Roman"/>
          <w:color w:val="000000"/>
          <w:sz w:val="28"/>
          <w:szCs w:val="28"/>
        </w:rPr>
        <w:t xml:space="preserve"> –</w:t>
      </w:r>
      <w:r w:rsidR="0083477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34777"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данный </w:t>
      </w:r>
      <w:r w:rsidR="00834777" w:rsidRPr="00287562">
        <w:rPr>
          <w:rFonts w:ascii="Times New Roman" w:hAnsi="Times New Roman" w:cs="Times New Roman"/>
          <w:color w:val="000000"/>
          <w:sz w:val="28"/>
          <w:szCs w:val="28"/>
        </w:rPr>
        <w:t>сайт предназначен для</w:t>
      </w:r>
      <w:r w:rsidR="00834777"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34777">
        <w:rPr>
          <w:rFonts w:ascii="Times New Roman" w:hAnsi="Times New Roman" w:cs="Times New Roman"/>
          <w:color w:val="000000"/>
          <w:sz w:val="28"/>
          <w:szCs w:val="28"/>
        </w:rPr>
        <w:t>удобного подбора тур</w:t>
      </w:r>
      <w:r w:rsidR="00334840">
        <w:rPr>
          <w:rFonts w:ascii="Times New Roman" w:hAnsi="Times New Roman" w:cs="Times New Roman"/>
          <w:color w:val="000000"/>
          <w:sz w:val="28"/>
          <w:szCs w:val="28"/>
        </w:rPr>
        <w:t>ов</w:t>
      </w:r>
      <w:r w:rsidR="00334840"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="00334840">
        <w:rPr>
          <w:rFonts w:ascii="Times New Roman" w:hAnsi="Times New Roman" w:cs="Times New Roman"/>
          <w:color w:val="000000"/>
          <w:sz w:val="28"/>
          <w:szCs w:val="28"/>
        </w:rPr>
        <w:t>[</w:t>
      </w:r>
      <w:r w:rsidR="00334840" w:rsidRPr="00334840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F05E55" w:rsidRPr="00834777">
        <w:rPr>
          <w:rFonts w:ascii="Times New Roman" w:hAnsi="Times New Roman" w:cs="Times New Roman"/>
          <w:color w:val="000000"/>
          <w:sz w:val="28"/>
          <w:szCs w:val="28"/>
        </w:rPr>
        <w:t>]</w:t>
      </w:r>
      <w:r w:rsidR="00834777">
        <w:rPr>
          <w:rFonts w:ascii="Times New Roman" w:hAnsi="Times New Roman" w:cs="Times New Roman"/>
          <w:color w:val="000000"/>
          <w:sz w:val="28"/>
          <w:szCs w:val="28"/>
        </w:rPr>
        <w:t>. Ассортимент туров, представленных на сайте, позволяет подобрать предложения для разных категорий туристов: тем, кто ищет наиболее экономичный вариант, и тем, кто хочет отдохнуть в дорогом отеле. Главная страница сайта с формой поиска представлена на рисунке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="0083477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32D68" w:rsidRDefault="00834777" w:rsidP="00632D68">
      <w:pPr>
        <w:spacing w:before="280" w:after="240" w:line="240" w:lineRule="auto"/>
        <w:jc w:val="center"/>
        <w:rPr>
          <w:color w:val="000000"/>
        </w:rPr>
      </w:pPr>
      <w:r>
        <w:rPr>
          <w:noProof/>
          <w:color w:val="000000"/>
          <w:lang w:eastAsia="ru-RU"/>
        </w:rPr>
        <w:drawing>
          <wp:inline distT="0" distB="0" distL="0" distR="0">
            <wp:extent cx="6338762" cy="3135762"/>
            <wp:effectExtent l="19050" t="19050" r="5080" b="762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703" cy="314166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2D68" w:rsidRPr="0043793F" w:rsidRDefault="00632D68" w:rsidP="005651C7">
      <w:pPr>
        <w:spacing w:after="280" w:line="240" w:lineRule="auto"/>
        <w:jc w:val="center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Главная страница сайта 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ury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y</w:t>
      </w:r>
    </w:p>
    <w:p w:rsidR="005A5CAA" w:rsidRPr="00632D68" w:rsidRDefault="00F05E55" w:rsidP="005A5CAA">
      <w:pPr>
        <w:pStyle w:val="Times14-0"/>
      </w:pPr>
      <w:r>
        <w:rPr>
          <w:color w:val="000000"/>
        </w:rPr>
        <w:t>В результате поиска пользователь увидит список туров и шесть фильтров в левой части приложения</w:t>
      </w:r>
      <w:r w:rsidR="005A5CAA">
        <w:rPr>
          <w:color w:val="000000"/>
        </w:rPr>
        <w:t>. Пользователь может выбрать</w:t>
      </w:r>
      <w:r w:rsidR="005A5CAA" w:rsidRPr="00632D68">
        <w:t>:</w:t>
      </w:r>
    </w:p>
    <w:p w:rsidR="005A5CAA" w:rsidRDefault="005A5CAA" w:rsidP="005A5CA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асс отеля от одной до пяти звёзд</w:t>
      </w:r>
      <w:r w:rsidRPr="00632D68">
        <w:rPr>
          <w:rFonts w:ascii="Times New Roman" w:hAnsi="Times New Roman" w:cs="Times New Roman"/>
          <w:sz w:val="28"/>
          <w:szCs w:val="28"/>
        </w:rPr>
        <w:t>;</w:t>
      </w:r>
    </w:p>
    <w:p w:rsidR="005A5CAA" w:rsidRDefault="005A5CAA" w:rsidP="005A5CA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п курорта</w:t>
      </w:r>
      <w:r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отеля;</w:t>
      </w:r>
    </w:p>
    <w:p w:rsidR="005A5CAA" w:rsidRDefault="005A5CAA" w:rsidP="005A5CA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итание;</w:t>
      </w:r>
    </w:p>
    <w:p w:rsidR="005A5CAA" w:rsidRDefault="005A5CAA" w:rsidP="005A5CA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йтинг тура;</w:t>
      </w:r>
    </w:p>
    <w:p w:rsidR="005A5CAA" w:rsidRDefault="005A5CAA" w:rsidP="005A5CA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олнительные услуги отеля;</w:t>
      </w:r>
    </w:p>
    <w:p w:rsidR="005A5CAA" w:rsidRDefault="005A5CAA" w:rsidP="005A5CA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апазон цен.</w:t>
      </w:r>
    </w:p>
    <w:p w:rsidR="003979F0" w:rsidRPr="003979F0" w:rsidRDefault="003979F0" w:rsidP="003979F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есть возможность выполнить сортировку по цене и посмотреть расположение отелей на карте.</w:t>
      </w:r>
    </w:p>
    <w:p w:rsidR="003979F0" w:rsidRDefault="00F05E55" w:rsidP="00F05E55">
      <w:pPr>
        <w:pStyle w:val="Times14-0"/>
      </w:pPr>
      <w:r>
        <w:t>Результат поиска туров представлен на рисунке 1.</w:t>
      </w:r>
      <w:r w:rsidR="003979F0">
        <w:t>6</w:t>
      </w:r>
      <w:r>
        <w:t>.</w:t>
      </w:r>
    </w:p>
    <w:p w:rsidR="005A5CAA" w:rsidRDefault="005A5CAA" w:rsidP="00684677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5497747" cy="2575294"/>
            <wp:effectExtent l="19050" t="19050" r="26753" b="15506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917" cy="259083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5CAA" w:rsidRPr="005A5CAA" w:rsidRDefault="005A5CAA" w:rsidP="005651C7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Результат поиска туров сайта 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ury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y</w:t>
      </w:r>
    </w:p>
    <w:p w:rsidR="00632D68" w:rsidRPr="00632D68" w:rsidRDefault="00632D68" w:rsidP="00B221CF">
      <w:pPr>
        <w:spacing w:after="28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На странице тура</w:t>
      </w:r>
      <w:r w:rsidR="005A5CA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84677">
        <w:rPr>
          <w:rFonts w:ascii="Times New Roman" w:hAnsi="Times New Roman" w:cs="Times New Roman"/>
          <w:color w:val="000000"/>
          <w:sz w:val="28"/>
          <w:szCs w:val="28"/>
        </w:rPr>
        <w:t>пользователь может</w:t>
      </w:r>
      <w:r w:rsidR="005A5CAA">
        <w:rPr>
          <w:rFonts w:ascii="Times New Roman" w:hAnsi="Times New Roman" w:cs="Times New Roman"/>
          <w:color w:val="000000"/>
          <w:sz w:val="28"/>
          <w:szCs w:val="28"/>
        </w:rPr>
        <w:t xml:space="preserve"> оставить заявку на тур, для получе</w:t>
      </w:r>
      <w:r w:rsidR="00684677">
        <w:rPr>
          <w:rFonts w:ascii="Times New Roman" w:hAnsi="Times New Roman" w:cs="Times New Roman"/>
          <w:color w:val="000000"/>
          <w:sz w:val="28"/>
          <w:szCs w:val="28"/>
        </w:rPr>
        <w:t>ния наиболее полной информации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F05E55">
        <w:rPr>
          <w:rFonts w:ascii="Times New Roman" w:hAnsi="Times New Roman" w:cs="Times New Roman"/>
          <w:color w:val="000000"/>
          <w:sz w:val="28"/>
          <w:szCs w:val="28"/>
        </w:rPr>
        <w:t xml:space="preserve">Данная 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>страницы тура представлен</w:t>
      </w:r>
      <w:r w:rsidR="00684677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на рисунке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32D68" w:rsidRDefault="005A5CAA" w:rsidP="00632D68">
      <w:pPr>
        <w:spacing w:after="240" w:line="240" w:lineRule="auto"/>
        <w:jc w:val="center"/>
        <w:rPr>
          <w:color w:val="000000"/>
        </w:rPr>
      </w:pPr>
      <w:r>
        <w:rPr>
          <w:noProof/>
          <w:color w:val="000000"/>
          <w:lang w:eastAsia="ru-RU"/>
        </w:rPr>
        <w:drawing>
          <wp:inline distT="0" distB="0" distL="0" distR="0">
            <wp:extent cx="4818764" cy="4293327"/>
            <wp:effectExtent l="19050" t="19050" r="19936" b="11973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633" cy="431726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2D68" w:rsidRPr="00632D68" w:rsidRDefault="00632D68" w:rsidP="00632D68">
      <w:pPr>
        <w:spacing w:after="280" w:line="259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 w:rsidR="00F05E55">
        <w:rPr>
          <w:rFonts w:ascii="Times New Roman" w:hAnsi="Times New Roman" w:cs="Times New Roman"/>
          <w:color w:val="000000"/>
          <w:sz w:val="28"/>
          <w:szCs w:val="28"/>
        </w:rPr>
        <w:t>Страница с запросом на информацию по туру</w:t>
      </w:r>
    </w:p>
    <w:p w:rsidR="00F05E55" w:rsidRPr="00632D68" w:rsidRDefault="00F05E55" w:rsidP="00F05E55">
      <w:pPr>
        <w:pStyle w:val="Times14-0"/>
      </w:pPr>
      <w:r>
        <w:t>Данное приложение даёт следующие возможности</w:t>
      </w:r>
      <w:r w:rsidRPr="00632D68">
        <w:t>:</w:t>
      </w:r>
    </w:p>
    <w:p w:rsidR="00F05E55" w:rsidRDefault="00F05E55" w:rsidP="00F05E55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обный интерфейс</w:t>
      </w:r>
      <w:r w:rsidRPr="00632D68">
        <w:rPr>
          <w:rFonts w:ascii="Times New Roman" w:hAnsi="Times New Roman" w:cs="Times New Roman"/>
          <w:sz w:val="28"/>
          <w:szCs w:val="28"/>
        </w:rPr>
        <w:t>;</w:t>
      </w:r>
    </w:p>
    <w:p w:rsidR="00F05E55" w:rsidRDefault="00F05E55" w:rsidP="00F05E55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ображение отелей на карте;</w:t>
      </w:r>
    </w:p>
    <w:p w:rsidR="00F05E55" w:rsidRDefault="00F05E55" w:rsidP="00F05E55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чат поддержки.</w:t>
      </w:r>
    </w:p>
    <w:p w:rsidR="00F05E55" w:rsidRDefault="00F05E55" w:rsidP="0065261E">
      <w:pPr>
        <w:pStyle w:val="Times14-0"/>
      </w:pPr>
      <w:r>
        <w:t>В результате исследования были найдены следующие недостатки:</w:t>
      </w:r>
    </w:p>
    <w:p w:rsidR="00F05E55" w:rsidRDefault="00F05E55" w:rsidP="00F05E55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т возможности бронирования тура онлайн</w:t>
      </w:r>
      <w:r w:rsidRPr="00632D68">
        <w:rPr>
          <w:rFonts w:ascii="Times New Roman" w:hAnsi="Times New Roman" w:cs="Times New Roman"/>
          <w:sz w:val="28"/>
          <w:szCs w:val="28"/>
        </w:rPr>
        <w:t>;</w:t>
      </w:r>
    </w:p>
    <w:p w:rsidR="00F05E55" w:rsidRDefault="00F05E55" w:rsidP="00F05E55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т возможности создать аккаунт.</w:t>
      </w:r>
    </w:p>
    <w:p w:rsidR="00632D68" w:rsidRPr="000F596D" w:rsidRDefault="00AA7287" w:rsidP="00A42023">
      <w:pPr>
        <w:pStyle w:val="a5"/>
        <w:numPr>
          <w:ilvl w:val="2"/>
          <w:numId w:val="5"/>
        </w:numPr>
        <w:spacing w:before="360" w:after="240" w:line="240" w:lineRule="auto"/>
        <w:ind w:left="1134" w:hanging="425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9" w:name="_Toc104887814"/>
      <w:r>
        <w:rPr>
          <w:rFonts w:ascii="Times New Roman" w:hAnsi="Times New Roman" w:cs="Times New Roman"/>
          <w:b/>
          <w:color w:val="000000"/>
          <w:sz w:val="28"/>
          <w:szCs w:val="28"/>
        </w:rPr>
        <w:t>Туристическое агентство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 xml:space="preserve"> </w:t>
      </w:r>
      <w:r w:rsidR="00570C11" w:rsidRPr="0043793F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Tursales</w:t>
      </w:r>
      <w:r w:rsidRPr="0043793F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.by</w:t>
      </w:r>
      <w:bookmarkEnd w:id="9"/>
    </w:p>
    <w:p w:rsidR="00570C11" w:rsidRDefault="00287562" w:rsidP="0097551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Агентство </w:t>
      </w:r>
      <w:r w:rsidR="00570C11" w:rsidRPr="0028756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yrsales</w:t>
      </w:r>
      <w:r w:rsidR="00570C11" w:rsidRPr="00287562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="00570C11" w:rsidRPr="0028756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y</w:t>
      </w:r>
      <w:r w:rsidR="00570C11" w:rsidRPr="0096275B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 w:rsidR="00570C11">
        <w:rPr>
          <w:rFonts w:ascii="Times New Roman" w:hAnsi="Times New Roman" w:cs="Times New Roman"/>
          <w:color w:val="000000"/>
          <w:sz w:val="28"/>
          <w:szCs w:val="28"/>
        </w:rPr>
        <w:t>это сайт быстроразвивающейся белорусской компании с большим выбором туров, которые включают в себя пляжный отдых, экскурсионные и горнолыжные туры, оздоровительные путёвки, а также автобусные туры по Европе.</w:t>
      </w:r>
      <w:r w:rsidR="00570C11" w:rsidRPr="00570C1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7551F">
        <w:rPr>
          <w:rFonts w:ascii="Times New Roman" w:hAnsi="Times New Roman" w:cs="Times New Roman"/>
          <w:color w:val="000000"/>
          <w:sz w:val="28"/>
          <w:szCs w:val="28"/>
        </w:rPr>
        <w:t xml:space="preserve">Сайт </w:t>
      </w:r>
      <w:r w:rsidR="0097551F" w:rsidRPr="00632D68">
        <w:rPr>
          <w:rFonts w:ascii="Times New Roman" w:hAnsi="Times New Roman" w:cs="Times New Roman"/>
          <w:color w:val="000000"/>
          <w:sz w:val="28"/>
          <w:szCs w:val="28"/>
        </w:rPr>
        <w:t>предназначен для поиска и бронирования туров</w:t>
      </w:r>
      <w:r w:rsidR="0097551F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97551F" w:rsidRPr="00817C34">
        <w:rPr>
          <w:rFonts w:ascii="Times New Roman" w:hAnsi="Times New Roman" w:cs="Times New Roman"/>
          <w:color w:val="000000"/>
          <w:sz w:val="28"/>
          <w:szCs w:val="28"/>
        </w:rPr>
        <w:t>[</w:t>
      </w:r>
      <w:r w:rsidR="00334840" w:rsidRPr="00EC0DC2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="0097551F" w:rsidRPr="00817C34">
        <w:rPr>
          <w:rFonts w:ascii="Times New Roman" w:hAnsi="Times New Roman" w:cs="Times New Roman"/>
          <w:color w:val="000000"/>
          <w:sz w:val="28"/>
          <w:szCs w:val="28"/>
        </w:rPr>
        <w:t>]</w:t>
      </w:r>
      <w:r w:rsidR="0097551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570C11" w:rsidRDefault="00FF2857" w:rsidP="00FF2857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F2857">
        <w:rPr>
          <w:rStyle w:val="Times14-00"/>
        </w:rPr>
        <w:t xml:space="preserve">Для </w:t>
      </w:r>
      <w:r>
        <w:rPr>
          <w:rStyle w:val="Times14-00"/>
        </w:rPr>
        <w:t xml:space="preserve">подбора тура </w:t>
      </w:r>
      <w:r w:rsidRPr="00FF2857">
        <w:rPr>
          <w:rStyle w:val="Times14-00"/>
        </w:rPr>
        <w:t xml:space="preserve">необходимо воспользоваться формой </w:t>
      </w:r>
      <w:r w:rsidR="00287562">
        <w:rPr>
          <w:rStyle w:val="Times14-00"/>
        </w:rPr>
        <w:t>«</w:t>
      </w:r>
      <w:r w:rsidRPr="00FF2857">
        <w:rPr>
          <w:rStyle w:val="Times14-00"/>
        </w:rPr>
        <w:t>Подбор тура</w:t>
      </w:r>
      <w:r w:rsidR="00287562">
        <w:rPr>
          <w:rStyle w:val="Times14-00"/>
        </w:rPr>
        <w:t>»</w:t>
      </w:r>
      <w:r w:rsidRPr="00FF2857">
        <w:rPr>
          <w:rStyle w:val="Times14-00"/>
        </w:rPr>
        <w:t xml:space="preserve"> размещенной на главной странице сайта</w:t>
      </w:r>
      <w:r w:rsidR="00570C1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97551F">
        <w:rPr>
          <w:rFonts w:ascii="Times New Roman" w:hAnsi="Times New Roman" w:cs="Times New Roman"/>
          <w:color w:val="000000"/>
          <w:sz w:val="28"/>
          <w:szCs w:val="28"/>
        </w:rPr>
        <w:t xml:space="preserve"> Данная</w:t>
      </w:r>
      <w:r w:rsidR="00570C11">
        <w:rPr>
          <w:rFonts w:ascii="Times New Roman" w:hAnsi="Times New Roman" w:cs="Times New Roman"/>
          <w:color w:val="000000"/>
          <w:sz w:val="28"/>
          <w:szCs w:val="28"/>
        </w:rPr>
        <w:t xml:space="preserve"> страница представлена на рисунке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="00570C11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32D68" w:rsidRDefault="00632D68" w:rsidP="00FF2857">
      <w:pPr>
        <w:spacing w:before="280" w:after="240" w:line="240" w:lineRule="auto"/>
        <w:jc w:val="center"/>
        <w:rPr>
          <w:color w:val="000000"/>
        </w:rPr>
      </w:pPr>
      <w:r>
        <w:rPr>
          <w:noProof/>
          <w:color w:val="000000"/>
          <w:lang w:eastAsia="ru-RU"/>
        </w:rPr>
        <w:drawing>
          <wp:inline distT="0" distB="0" distL="0" distR="0">
            <wp:extent cx="5806948" cy="3055828"/>
            <wp:effectExtent l="19050" t="19050" r="22352" b="11222"/>
            <wp:docPr id="4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0895" cy="306843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2D68" w:rsidRPr="0043793F" w:rsidRDefault="00632D68" w:rsidP="005651C7">
      <w:pPr>
        <w:spacing w:before="240" w:after="280" w:line="240" w:lineRule="auto"/>
        <w:jc w:val="center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Главная страница сайта </w:t>
      </w:r>
      <w:r w:rsidR="00570C11" w:rsidRPr="0043793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ursales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Pr="0043793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y</w:t>
      </w:r>
    </w:p>
    <w:p w:rsidR="00FF2857" w:rsidRDefault="00FF2857" w:rsidP="00FF2857">
      <w:pPr>
        <w:pStyle w:val="111111111"/>
      </w:pPr>
      <w:r>
        <w:t>В результатах подбора тура будут отображены все туристические пакеты, в том числе и горящие, которые доступны для бронирования на сайте в зависимости от города вылета, страны, курорта, даты начала тура, количества туристов и ночей. Стоимость тура указывается за то количество туристов, которое вы указали в форме подбора.</w:t>
      </w:r>
    </w:p>
    <w:p w:rsidR="00FF2857" w:rsidRDefault="00FF2857" w:rsidP="00FF2857">
      <w:pPr>
        <w:pStyle w:val="111111111"/>
      </w:pPr>
      <w:r>
        <w:t>Также можно указать тип транспорта в туре (поезд, паром, автобус, автомобиль), а также включить или исключить в стоимость тура стоимость билета.</w:t>
      </w:r>
    </w:p>
    <w:p w:rsidR="00FF2857" w:rsidRDefault="00FF2857" w:rsidP="00FF2857">
      <w:pPr>
        <w:pStyle w:val="Times14-0"/>
      </w:pPr>
      <w:r>
        <w:t xml:space="preserve">Результаты поиска туров будут сгруппированы по отелям в зависимости от типа номера, даты начала тура и количества ночей. </w:t>
      </w:r>
      <w:r w:rsidR="00CE6636">
        <w:t>Данная страница представлена на рисунке 1.</w:t>
      </w:r>
      <w:r w:rsidR="003979F0">
        <w:t>9</w:t>
      </w:r>
      <w:r w:rsidR="00CE6636">
        <w:t>.</w:t>
      </w:r>
    </w:p>
    <w:p w:rsidR="00CE6636" w:rsidRDefault="00CE6636" w:rsidP="00CE6636">
      <w:pPr>
        <w:pStyle w:val="Times14-0"/>
        <w:spacing w:before="280" w:after="240"/>
        <w:ind w:firstLine="0"/>
        <w:jc w:val="center"/>
        <w:rPr>
          <w:color w:val="000000"/>
        </w:rPr>
      </w:pPr>
      <w:r>
        <w:rPr>
          <w:noProof/>
          <w:color w:val="000000"/>
          <w:lang w:eastAsia="ru-RU"/>
        </w:rPr>
        <w:lastRenderedPageBreak/>
        <w:drawing>
          <wp:inline distT="0" distB="0" distL="0" distR="0">
            <wp:extent cx="5148374" cy="3183740"/>
            <wp:effectExtent l="19050" t="19050" r="14176" b="16660"/>
            <wp:docPr id="1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763" cy="3177178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636" w:rsidRPr="00632D68" w:rsidRDefault="00CE6636" w:rsidP="005651C7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>Страница с результатом поиска</w:t>
      </w:r>
    </w:p>
    <w:p w:rsidR="003979F0" w:rsidRDefault="00FB29BD" w:rsidP="003979F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На странице тура</w:t>
      </w:r>
      <w:r w:rsidR="00632D68"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есть подробная информация </w:t>
      </w:r>
      <w:proofErr w:type="gramStart"/>
      <w:r w:rsidR="00632D68" w:rsidRPr="00632D68">
        <w:rPr>
          <w:rFonts w:ascii="Times New Roman" w:hAnsi="Times New Roman" w:cs="Times New Roman"/>
          <w:color w:val="000000"/>
          <w:sz w:val="28"/>
          <w:szCs w:val="28"/>
        </w:rPr>
        <w:t>о</w:t>
      </w:r>
      <w:proofErr w:type="gramEnd"/>
      <w:r w:rsidR="00632D68"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отеле, отзывы пользователей, а также рейтинг и рекомендации. </w:t>
      </w:r>
    </w:p>
    <w:p w:rsidR="00CE6636" w:rsidRDefault="00CE6636" w:rsidP="003979F0">
      <w:pPr>
        <w:spacing w:after="28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осле выбор</w:t>
      </w:r>
      <w:r w:rsidR="00684677">
        <w:rPr>
          <w:rFonts w:ascii="Times New Roman" w:hAnsi="Times New Roman" w:cs="Times New Roman"/>
          <w:color w:val="000000"/>
          <w:sz w:val="28"/>
          <w:szCs w:val="28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тура пользователем, можно переходить к бронированию. Для этого необходимо </w:t>
      </w:r>
      <w:r w:rsidR="00E317BA">
        <w:rPr>
          <w:rFonts w:ascii="Times New Roman" w:hAnsi="Times New Roman" w:cs="Times New Roman"/>
          <w:color w:val="000000"/>
          <w:sz w:val="28"/>
          <w:szCs w:val="28"/>
        </w:rPr>
        <w:t xml:space="preserve">заполнить и отправить форму заявки. Стоит отметить, что позже могут взиматься дополнительные сборы, которые не отображены в стоимости тура. Они будут добавлены менеджером </w:t>
      </w:r>
      <w:r w:rsidR="00FB29BD">
        <w:rPr>
          <w:rFonts w:ascii="Times New Roman" w:hAnsi="Times New Roman" w:cs="Times New Roman"/>
          <w:color w:val="000000"/>
          <w:sz w:val="28"/>
          <w:szCs w:val="28"/>
        </w:rPr>
        <w:t>при обработке</w:t>
      </w:r>
      <w:r w:rsidR="00E317BA">
        <w:rPr>
          <w:rFonts w:ascii="Times New Roman" w:hAnsi="Times New Roman" w:cs="Times New Roman"/>
          <w:color w:val="000000"/>
          <w:sz w:val="28"/>
          <w:szCs w:val="28"/>
        </w:rPr>
        <w:t xml:space="preserve"> заявки. Страница бронирования тур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едставлена на рисунке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0E6F27" w:rsidRPr="00324FF2">
        <w:rPr>
          <w:rFonts w:ascii="Times New Roman" w:hAnsi="Times New Roman" w:cs="Times New Roman"/>
          <w:color w:val="000000"/>
          <w:sz w:val="28"/>
          <w:szCs w:val="28"/>
        </w:rPr>
        <w:t>0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E317BA" w:rsidRDefault="00E317BA" w:rsidP="00E317BA">
      <w:pPr>
        <w:spacing w:after="280" w:line="259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562092" cy="2979331"/>
            <wp:effectExtent l="19050" t="19050" r="9908" b="11519"/>
            <wp:docPr id="1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3399" cy="3012838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7BA" w:rsidRDefault="00E317BA" w:rsidP="005651C7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 w:rsidR="003979F0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0E6F27" w:rsidRPr="005E272B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>Страница бронирования тура</w:t>
      </w:r>
    </w:p>
    <w:p w:rsidR="00E317BA" w:rsidRPr="00632D68" w:rsidRDefault="00E317BA" w:rsidP="00E317BA">
      <w:pPr>
        <w:pStyle w:val="Times14-0"/>
      </w:pPr>
      <w:r>
        <w:lastRenderedPageBreak/>
        <w:t>Данное приложение</w:t>
      </w:r>
      <w:r w:rsidRPr="00E317BA">
        <w:t xml:space="preserve"> </w:t>
      </w:r>
      <w:r>
        <w:t xml:space="preserve">в основном повторяет все возможности </w:t>
      </w:r>
      <w:proofErr w:type="gramStart"/>
      <w:r>
        <w:t>рассмотренного</w:t>
      </w:r>
      <w:proofErr w:type="gramEnd"/>
      <w:r>
        <w:t xml:space="preserve"> ранее </w:t>
      </w:r>
      <w:r w:rsidR="00684677" w:rsidRPr="003979F0">
        <w:rPr>
          <w:i/>
          <w:lang w:val="en-US"/>
        </w:rPr>
        <w:t>Tez</w:t>
      </w:r>
      <w:r w:rsidR="00684677" w:rsidRPr="003979F0">
        <w:rPr>
          <w:i/>
        </w:rPr>
        <w:t>-</w:t>
      </w:r>
      <w:r w:rsidR="00684677" w:rsidRPr="003979F0">
        <w:rPr>
          <w:i/>
          <w:lang w:val="en-US"/>
        </w:rPr>
        <w:t>tour</w:t>
      </w:r>
      <w:r>
        <w:t>, из недостатков стоит выделить</w:t>
      </w:r>
      <w:r w:rsidRPr="00632D68">
        <w:t>:</w:t>
      </w:r>
    </w:p>
    <w:p w:rsidR="00E317BA" w:rsidRDefault="00834777" w:rsidP="00E317B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утствие возможности создать аккаунт</w:t>
      </w:r>
      <w:r w:rsidR="00E317BA" w:rsidRPr="00632D68">
        <w:rPr>
          <w:rFonts w:ascii="Times New Roman" w:hAnsi="Times New Roman" w:cs="Times New Roman"/>
          <w:sz w:val="28"/>
          <w:szCs w:val="28"/>
        </w:rPr>
        <w:t>;</w:t>
      </w:r>
    </w:p>
    <w:p w:rsidR="00834777" w:rsidRDefault="00834777" w:rsidP="00E317B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утствие поддержки, в которой можно задать вопрос;</w:t>
      </w:r>
    </w:p>
    <w:p w:rsidR="00834777" w:rsidRDefault="00834777" w:rsidP="00E317B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ожности при отслеживании заказа;</w:t>
      </w:r>
    </w:p>
    <w:p w:rsidR="00834777" w:rsidRDefault="00834777" w:rsidP="00E317B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олнительные сборы после оформления заказа;</w:t>
      </w:r>
    </w:p>
    <w:p w:rsidR="000F596D" w:rsidRPr="00AA7287" w:rsidRDefault="000F596D" w:rsidP="000F596D">
      <w:pPr>
        <w:pStyle w:val="a5"/>
        <w:numPr>
          <w:ilvl w:val="2"/>
          <w:numId w:val="5"/>
        </w:numPr>
        <w:spacing w:before="360" w:after="240" w:line="240" w:lineRule="auto"/>
        <w:ind w:left="1134" w:hanging="425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0" w:name="_Toc104887815"/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Туристическое агентство </w:t>
      </w:r>
      <w:r w:rsidRPr="00CC18B2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P</w:t>
      </w:r>
      <w:r w:rsidRPr="00CC18B2">
        <w:rPr>
          <w:rFonts w:ascii="Times New Roman" w:hAnsi="Times New Roman" w:cs="Times New Roman"/>
          <w:b/>
          <w:i/>
          <w:color w:val="000000"/>
          <w:sz w:val="28"/>
          <w:szCs w:val="28"/>
        </w:rPr>
        <w:t>eopletravel.by</w:t>
      </w:r>
      <w:bookmarkEnd w:id="10"/>
    </w:p>
    <w:p w:rsidR="000F596D" w:rsidRPr="00242292" w:rsidRDefault="000F596D" w:rsidP="005B5C4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гентство </w:t>
      </w:r>
      <w:r w:rsidRPr="000F596D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p</w:t>
      </w:r>
      <w:r w:rsidRPr="000F596D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eopletravel.by </w:t>
      </w:r>
      <w:r w:rsidRPr="0096275B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Pr="000F596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это белорусская компания, которая предоставляет комплекс услуг для людей, предпочитающих в качестве досуга путешествия</w:t>
      </w:r>
      <w:r w:rsidR="00E06D2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42292">
        <w:rPr>
          <w:rFonts w:ascii="Times New Roman" w:hAnsi="Times New Roman" w:cs="Times New Roman"/>
          <w:color w:val="000000"/>
          <w:sz w:val="28"/>
          <w:szCs w:val="28"/>
        </w:rPr>
        <w:t>[</w:t>
      </w:r>
      <w:r w:rsidR="00242292" w:rsidRPr="00242292"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="00E06D22" w:rsidRPr="00E06D22">
        <w:rPr>
          <w:rFonts w:ascii="Times New Roman" w:hAnsi="Times New Roman" w:cs="Times New Roman"/>
          <w:color w:val="000000"/>
          <w:sz w:val="28"/>
          <w:szCs w:val="28"/>
        </w:rPr>
        <w:t>].</w:t>
      </w:r>
    </w:p>
    <w:p w:rsidR="00E06D22" w:rsidRDefault="00E06D22" w:rsidP="005B5C4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На главной странице сайта, можно выбрать тип тура для поиска:</w:t>
      </w:r>
    </w:p>
    <w:p w:rsidR="00E06D22" w:rsidRDefault="00E06D22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виа</w:t>
      </w:r>
      <w:r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пакетные</w:t>
      </w:r>
      <w:r w:rsidRPr="00632D68">
        <w:rPr>
          <w:rFonts w:ascii="Times New Roman" w:hAnsi="Times New Roman" w:cs="Times New Roman"/>
          <w:sz w:val="28"/>
          <w:szCs w:val="28"/>
        </w:rPr>
        <w:t>;</w:t>
      </w:r>
    </w:p>
    <w:p w:rsidR="00E06D22" w:rsidRDefault="00E06D22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с</w:t>
      </w:r>
      <w:r w:rsidR="00187CB4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урс</w:t>
      </w:r>
      <w:r w:rsidR="00187CB4">
        <w:rPr>
          <w:rFonts w:ascii="Times New Roman" w:hAnsi="Times New Roman" w:cs="Times New Roman"/>
          <w:sz w:val="28"/>
          <w:szCs w:val="28"/>
        </w:rPr>
        <w:t>ионные;</w:t>
      </w:r>
    </w:p>
    <w:p w:rsidR="00187CB4" w:rsidRDefault="00187CB4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орящие.</w:t>
      </w:r>
    </w:p>
    <w:p w:rsidR="00187CB4" w:rsidRDefault="00187CB4" w:rsidP="005B5C48">
      <w:pPr>
        <w:pStyle w:val="a5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можно подбирать туры по странам.</w:t>
      </w:r>
    </w:p>
    <w:p w:rsidR="00187CB4" w:rsidRPr="000E6F27" w:rsidRDefault="00187CB4" w:rsidP="005B5C48">
      <w:pPr>
        <w:pStyle w:val="a5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лавная страница сайта представлена на рисунке 1.1</w:t>
      </w:r>
      <w:r w:rsidR="000E6F27" w:rsidRPr="000E6F27">
        <w:rPr>
          <w:rFonts w:ascii="Times New Roman" w:hAnsi="Times New Roman" w:cs="Times New Roman"/>
          <w:sz w:val="28"/>
          <w:szCs w:val="28"/>
        </w:rPr>
        <w:t>1</w:t>
      </w:r>
    </w:p>
    <w:p w:rsidR="00187CB4" w:rsidRDefault="00187CB4" w:rsidP="00187CB4">
      <w:pPr>
        <w:spacing w:before="280" w:after="24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800600" cy="4119286"/>
            <wp:effectExtent l="19050" t="19050" r="19050" b="14564"/>
            <wp:docPr id="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778" cy="413402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CB4" w:rsidRDefault="00187CB4" w:rsidP="005B5C48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0E6F27" w:rsidRPr="005E272B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>Страница бронирования тура</w:t>
      </w:r>
    </w:p>
    <w:p w:rsidR="00187CB4" w:rsidRDefault="00187CB4" w:rsidP="005B5C48">
      <w:pPr>
        <w:spacing w:after="28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187CB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Также туристическая компания </w:t>
      </w:r>
      <w:r w:rsidRPr="00187CB4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People Travel</w:t>
      </w:r>
      <w:r w:rsidRPr="00187CB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предоставляет как бесплатные, так и платные услуги авиатранспортного предприятия. </w:t>
      </w:r>
      <w:proofErr w:type="gramStart"/>
      <w:r w:rsidRPr="00187CB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Основная</w:t>
      </w:r>
      <w:proofErr w:type="gramEnd"/>
      <w:r w:rsidRPr="00187CB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из них </w:t>
      </w:r>
      <w:r w:rsidR="00EA036C" w:rsidRPr="0096275B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Pr="00187CB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это авиаперевозки. Также предоставляются услуги по подбору максимально </w:t>
      </w:r>
      <w:proofErr w:type="gramStart"/>
      <w:r w:rsidRPr="00187CB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удобных</w:t>
      </w:r>
      <w:proofErr w:type="gramEnd"/>
      <w:r w:rsidRPr="00187CB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авиаперелетов. При необходимости подбирается авиамаршрут туда-обратно. Еще </w:t>
      </w:r>
      <w:r w:rsidRPr="00187CB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lastRenderedPageBreak/>
        <w:t>предоставляется возможность заказать желаемый класс обслуживания.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Страница с подбором авиатуров представлена на рисунке 1.1</w:t>
      </w:r>
      <w:r w:rsidR="000E6F2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2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187CB4" w:rsidRDefault="00187CB4" w:rsidP="00187CB4">
      <w:pPr>
        <w:spacing w:after="280" w:line="259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4148456" cy="2877816"/>
            <wp:effectExtent l="19050" t="19050" r="23494" b="17784"/>
            <wp:docPr id="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456" cy="287781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CB4" w:rsidRDefault="00187CB4" w:rsidP="005651C7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>
        <w:rPr>
          <w:rFonts w:ascii="Times New Roman" w:hAnsi="Times New Roman" w:cs="Times New Roman"/>
          <w:color w:val="000000"/>
          <w:sz w:val="28"/>
          <w:szCs w:val="28"/>
        </w:rPr>
        <w:t>12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>Страница с подбором авиатуров</w:t>
      </w:r>
    </w:p>
    <w:p w:rsidR="005B7DCA" w:rsidRDefault="005B7DCA" w:rsidP="005B5C48">
      <w:pPr>
        <w:spacing w:after="280" w:line="240" w:lineRule="auto"/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Можно выделить следующую особенность данного сайта, это возможность получить помощь в подборе туров от специалиста. Для этого необходимо оставить заявку на подбор тура, где можно выбрать тип отдыха, который интересует пользователя, и удобное время для звонка. Данная страница представлена на рисунке 1.13.</w:t>
      </w:r>
    </w:p>
    <w:p w:rsidR="001169FE" w:rsidRDefault="001169FE" w:rsidP="001169FE">
      <w:pPr>
        <w:spacing w:after="280" w:line="259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3715140" cy="3377296"/>
            <wp:effectExtent l="19050" t="19050" r="0" b="0"/>
            <wp:docPr id="2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575" cy="33886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69FE" w:rsidRDefault="001169FE" w:rsidP="005651C7">
      <w:pPr>
        <w:spacing w:after="28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0E6F27" w:rsidRPr="000E6F27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>Страница с подбором авиатуров</w:t>
      </w:r>
    </w:p>
    <w:p w:rsidR="005B7DCA" w:rsidRDefault="001169FE" w:rsidP="005B5C48">
      <w:pPr>
        <w:spacing w:after="280" w:line="240" w:lineRule="auto"/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lastRenderedPageBreak/>
        <w:t>На сайте есть возможность оставить заявку на бронированию тура, для этого сначала необходимо выбрать тур, указать даты и количество человек. После этого появиться форма быстрой заявки, в которой необходимо указать контактные данные, а так</w:t>
      </w:r>
      <w:r w:rsidR="005B5C48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t>же добавить сведенья о туристах</w:t>
      </w:r>
      <w:r w:rsidR="003D048C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t xml:space="preserve"> и паспортные данные, которые понадобятся при бронировании тура</w:t>
      </w:r>
      <w:r w:rsidR="005B5C48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t>. Страница с формой заявки представлена на рисунке 1.1</w:t>
      </w:r>
      <w:r w:rsidR="000E6F27" w:rsidRPr="003D048C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t>4</w:t>
      </w:r>
      <w:r w:rsidR="005B5C48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t>.</w:t>
      </w:r>
    </w:p>
    <w:p w:rsidR="005B5C48" w:rsidRDefault="005B5C48" w:rsidP="005B5C48">
      <w:pPr>
        <w:spacing w:after="280" w:line="259" w:lineRule="auto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6334837" cy="3491231"/>
            <wp:effectExtent l="19050" t="19050" r="27863" b="13969"/>
            <wp:docPr id="2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2568" cy="350100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5C48" w:rsidRDefault="005B5C48" w:rsidP="005B5C48">
      <w:pPr>
        <w:spacing w:after="280" w:line="259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32D68">
        <w:rPr>
          <w:rFonts w:ascii="Times New Roman" w:hAnsi="Times New Roman" w:cs="Times New Roman"/>
          <w:color w:val="000000"/>
          <w:sz w:val="28"/>
          <w:szCs w:val="28"/>
        </w:rPr>
        <w:t>Рисунок 1.</w:t>
      </w:r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0E6F27" w:rsidRPr="00324FF2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632D68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</w:rPr>
        <w:t>Страница с формой заявки</w:t>
      </w:r>
    </w:p>
    <w:p w:rsidR="00B11AFA" w:rsidRPr="005B5C48" w:rsidRDefault="00B11AFA" w:rsidP="00B11AF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стоит отменить, что данный сайт имеет хорошую репутацию среди своих пользователей. На сайте собрано более 1</w:t>
      </w:r>
      <w:r w:rsidR="00FB29BD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>110 отзывов со средней оценкой в</w:t>
      </w:r>
      <w:r w:rsidR="00FB29BD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9.7 баллов. </w:t>
      </w:r>
    </w:p>
    <w:p w:rsidR="005B7DCA" w:rsidRDefault="005B5C48" w:rsidP="005B5C48">
      <w:pPr>
        <w:spacing w:after="0" w:line="240" w:lineRule="auto"/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t>Функционал сайта включает в себя:</w:t>
      </w:r>
    </w:p>
    <w:p w:rsidR="005B5C48" w:rsidRDefault="00B11AFA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ь выбора экскурсионного, авиа или круизного тура</w:t>
      </w:r>
      <w:r w:rsidR="005B5C48" w:rsidRPr="00632D68">
        <w:rPr>
          <w:rFonts w:ascii="Times New Roman" w:hAnsi="Times New Roman" w:cs="Times New Roman"/>
          <w:sz w:val="28"/>
          <w:szCs w:val="28"/>
        </w:rPr>
        <w:t>;</w:t>
      </w:r>
    </w:p>
    <w:p w:rsidR="00B11AFA" w:rsidRDefault="00B11AFA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личие туристического календаря;</w:t>
      </w:r>
    </w:p>
    <w:p w:rsidR="00B11AFA" w:rsidRPr="00B11AFA" w:rsidRDefault="00B11AFA" w:rsidP="00B11AFA">
      <w:pPr>
        <w:pStyle w:val="a5"/>
        <w:numPr>
          <w:ilvl w:val="0"/>
          <w:numId w:val="3"/>
        </w:numPr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11AFA">
        <w:rPr>
          <w:rFonts w:ascii="Times New Roman" w:hAnsi="Times New Roman" w:cs="Times New Roman"/>
          <w:color w:val="000000" w:themeColor="text1"/>
          <w:sz w:val="28"/>
          <w:szCs w:val="28"/>
        </w:rPr>
        <w:t>возможность получения рассрочки;</w:t>
      </w:r>
    </w:p>
    <w:p w:rsidR="00B11AFA" w:rsidRPr="006722D3" w:rsidRDefault="00B11AFA" w:rsidP="00B11AFA">
      <w:pPr>
        <w:pStyle w:val="a5"/>
        <w:numPr>
          <w:ilvl w:val="0"/>
          <w:numId w:val="3"/>
        </w:numPr>
        <w:spacing w:after="16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ть возможность сравнения туров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B11AFA" w:rsidRDefault="00B11AFA" w:rsidP="00B11AF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ь найти ответы на часто задаваемые вопросы.</w:t>
      </w:r>
    </w:p>
    <w:p w:rsidR="005B5C48" w:rsidRDefault="005B5C48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ь оставить заявку на подбор тура со специалистом;</w:t>
      </w:r>
    </w:p>
    <w:p w:rsidR="00B11AFA" w:rsidRPr="00B11AFA" w:rsidRDefault="00B11AFA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ь задать вопрос в чате.</w:t>
      </w:r>
    </w:p>
    <w:p w:rsidR="005B5C48" w:rsidRDefault="005B5C48" w:rsidP="005B5C48">
      <w:pPr>
        <w:spacing w:after="0" w:line="240" w:lineRule="auto"/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t>Однако данный сайт не лишён недостатков:</w:t>
      </w:r>
    </w:p>
    <w:p w:rsidR="005B5C48" w:rsidRDefault="005B5C48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т возможности создать аккаунт;</w:t>
      </w:r>
    </w:p>
    <w:p w:rsidR="005B5C48" w:rsidRDefault="005B5C48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ожность в отслеживании </w:t>
      </w:r>
      <w:r w:rsidR="00B11AFA">
        <w:rPr>
          <w:rFonts w:ascii="Times New Roman" w:hAnsi="Times New Roman" w:cs="Times New Roman"/>
          <w:sz w:val="28"/>
          <w:szCs w:val="28"/>
        </w:rPr>
        <w:t>забронированных туров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B5C48" w:rsidRDefault="00B11AFA" w:rsidP="005B5C48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B6CAC">
        <w:rPr>
          <w:rFonts w:ascii="Times New Roman" w:hAnsi="Times New Roman" w:cs="Times New Roman"/>
          <w:sz w:val="28"/>
          <w:szCs w:val="28"/>
        </w:rPr>
        <w:t>незначительные баги с отображением информац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11AFA" w:rsidRPr="005E272B" w:rsidRDefault="00B11AFA" w:rsidP="005E272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32D68">
        <w:rPr>
          <w:rFonts w:ascii="Times New Roman" w:hAnsi="Times New Roman" w:cs="Times New Roman"/>
          <w:sz w:val="28"/>
          <w:szCs w:val="28"/>
        </w:rPr>
        <w:t>Таким образом, рассмотренные недостатки и достоинства аналогов должны быть учтены при разработке программного средства.</w:t>
      </w:r>
    </w:p>
    <w:p w:rsidR="00BC1EC1" w:rsidRDefault="00BC1EC1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1" w:name="_Toc104887816"/>
      <w:r w:rsidRPr="00BC1EC1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Постановка задачи</w:t>
      </w:r>
      <w:bookmarkEnd w:id="11"/>
    </w:p>
    <w:p w:rsidR="005F07CE" w:rsidRPr="005F07CE" w:rsidRDefault="00BC1EC1" w:rsidP="005F07CE">
      <w:pPr>
        <w:pStyle w:val="Times14-0"/>
      </w:pPr>
      <w:r w:rsidRPr="00510866">
        <w:t xml:space="preserve"> </w:t>
      </w:r>
      <w:r w:rsidR="005F07CE" w:rsidRPr="00F5563C">
        <w:t>Основной задачей дипломного проекта является разработка</w:t>
      </w:r>
      <w:r w:rsidR="005F07CE" w:rsidRPr="00F5563C">
        <w:rPr>
          <w:rFonts w:eastAsia="Calibri"/>
        </w:rPr>
        <w:t xml:space="preserve"> </w:t>
      </w:r>
      <w:r w:rsidR="005F07CE">
        <w:rPr>
          <w:rFonts w:eastAsia="Calibri"/>
          <w:lang w:val="be-BY"/>
        </w:rPr>
        <w:t>веб</w:t>
      </w:r>
      <w:r w:rsidR="005F07CE">
        <w:rPr>
          <w:rFonts w:eastAsia="Calibri"/>
        </w:rPr>
        <w:t xml:space="preserve">-приложения </w:t>
      </w:r>
      <w:r w:rsidR="005F07CE" w:rsidRPr="008F271E">
        <w:rPr>
          <w:rFonts w:eastAsia="Calibri"/>
        </w:rPr>
        <w:t>«Туристическое агентство».</w:t>
      </w:r>
      <w:r w:rsidR="005F07CE" w:rsidRPr="00CF74FE">
        <w:rPr>
          <w:rFonts w:eastAsia="Calibri"/>
        </w:rPr>
        <w:t xml:space="preserve"> Данное приложение должно предоставлять удобный интерфейс пользователю для </w:t>
      </w:r>
      <w:r w:rsidR="005F07CE">
        <w:rPr>
          <w:rFonts w:eastAsia="Calibri"/>
        </w:rPr>
        <w:t>выбора и бронирования туристических мест</w:t>
      </w:r>
      <w:r w:rsidR="005F07CE" w:rsidRPr="00CF74FE">
        <w:rPr>
          <w:rFonts w:eastAsia="Calibri"/>
        </w:rPr>
        <w:t>.</w:t>
      </w:r>
    </w:p>
    <w:p w:rsidR="00BC1EC1" w:rsidRPr="00632D68" w:rsidRDefault="00BC1EC1" w:rsidP="0065261E">
      <w:pPr>
        <w:pStyle w:val="Times14-0"/>
      </w:pPr>
      <w:r>
        <w:t>Основные задачи, которые необходимо реализовать в рамках дипломного проектирования</w:t>
      </w:r>
      <w:r w:rsidRPr="00632D68">
        <w:t>:</w:t>
      </w:r>
    </w:p>
    <w:p w:rsidR="00BC1EC1" w:rsidRDefault="00A4561A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вторизация и регистрация пользователей</w:t>
      </w:r>
      <w:r w:rsidR="00BC1EC1" w:rsidRPr="00632D68">
        <w:rPr>
          <w:rFonts w:ascii="Times New Roman" w:hAnsi="Times New Roman" w:cs="Times New Roman"/>
          <w:sz w:val="28"/>
          <w:szCs w:val="28"/>
        </w:rPr>
        <w:t>;</w:t>
      </w:r>
    </w:p>
    <w:p w:rsidR="00A4561A" w:rsidRDefault="00A4561A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ния, удаления и редактирования туров администратором;</w:t>
      </w:r>
    </w:p>
    <w:p w:rsidR="00764BC5" w:rsidRDefault="00764BC5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бавление достопримечательностей к турам;</w:t>
      </w:r>
    </w:p>
    <w:p w:rsidR="00B11AFA" w:rsidRPr="00B11AFA" w:rsidRDefault="00B11AFA" w:rsidP="00B11AFA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ния, удаления и редактирования категорий туров администратором;</w:t>
      </w:r>
    </w:p>
    <w:p w:rsidR="00764BC5" w:rsidRDefault="00764BC5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ображение достопримечательностей на карте;</w:t>
      </w:r>
    </w:p>
    <w:p w:rsidR="00A4561A" w:rsidRDefault="00A4561A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бавление комментариев пользователями;</w:t>
      </w:r>
    </w:p>
    <w:p w:rsidR="00A4561A" w:rsidRDefault="00A4561A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обрения и удаления комментариев пользователей администратором;</w:t>
      </w:r>
    </w:p>
    <w:p w:rsidR="00A4561A" w:rsidRDefault="00A4561A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ширенный поиск туров;</w:t>
      </w:r>
    </w:p>
    <w:p w:rsidR="00A4561A" w:rsidRDefault="00A4561A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формление заказа и просмотр заказанных туров;</w:t>
      </w:r>
    </w:p>
    <w:p w:rsidR="00A4561A" w:rsidRDefault="00A4561A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ь задать вопрос в чате;</w:t>
      </w:r>
    </w:p>
    <w:p w:rsidR="00B11AFA" w:rsidRDefault="00B11AFA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ь редактирования профиля;</w:t>
      </w:r>
    </w:p>
    <w:p w:rsidR="00BC1EC1" w:rsidRPr="00A4561A" w:rsidRDefault="00A4561A" w:rsidP="00B221CF">
      <w:pPr>
        <w:pStyle w:val="a5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смотр статистики администратором.</w:t>
      </w:r>
    </w:p>
    <w:p w:rsidR="00BC1EC1" w:rsidRDefault="00BC1EC1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2" w:name="_Toc104887817"/>
      <w:r>
        <w:rPr>
          <w:rFonts w:ascii="Times New Roman" w:hAnsi="Times New Roman" w:cs="Times New Roman"/>
          <w:b/>
          <w:color w:val="000000"/>
          <w:sz w:val="28"/>
          <w:szCs w:val="28"/>
        </w:rPr>
        <w:t>Вывод по разделу</w:t>
      </w:r>
      <w:bookmarkEnd w:id="12"/>
    </w:p>
    <w:p w:rsidR="003D048C" w:rsidRDefault="006E68F1" w:rsidP="003D048C">
      <w:pPr>
        <w:pStyle w:val="Times14-0"/>
      </w:pPr>
      <w:r w:rsidRPr="006E68F1">
        <w:t>В данном разделе был проведен аналитический обзор существующих</w:t>
      </w:r>
      <w:r>
        <w:t xml:space="preserve"> веб-приложений туристических агентств</w:t>
      </w:r>
      <w:r w:rsidRPr="006E68F1">
        <w:t>.</w:t>
      </w:r>
      <w:r w:rsidR="003D048C">
        <w:t xml:space="preserve"> </w:t>
      </w:r>
      <w:r w:rsidR="003D048C" w:rsidRPr="00CB54CF">
        <w:t xml:space="preserve">В качестве аналогов разрабатываемого приложения были рассмотрены следующие </w:t>
      </w:r>
      <w:r w:rsidR="003D048C">
        <w:t>веб-</w:t>
      </w:r>
      <w:r w:rsidR="003D048C" w:rsidRPr="00CB54CF">
        <w:t xml:space="preserve">приложения: </w:t>
      </w:r>
      <w:proofErr w:type="gramStart"/>
      <w:r w:rsidR="003D048C" w:rsidRPr="006F7C39">
        <w:rPr>
          <w:i/>
          <w:lang w:val="en-US"/>
        </w:rPr>
        <w:t>Tez</w:t>
      </w:r>
      <w:r w:rsidR="003D048C" w:rsidRPr="003D048C">
        <w:rPr>
          <w:i/>
        </w:rPr>
        <w:t>-</w:t>
      </w:r>
      <w:r w:rsidR="003D048C" w:rsidRPr="006F7C39">
        <w:rPr>
          <w:i/>
          <w:lang w:val="en-US"/>
        </w:rPr>
        <w:t>tour</w:t>
      </w:r>
      <w:r w:rsidR="003D048C">
        <w:t xml:space="preserve">, </w:t>
      </w:r>
      <w:r w:rsidR="003D048C" w:rsidRPr="006F7C39">
        <w:rPr>
          <w:i/>
          <w:lang w:val="en-US"/>
        </w:rPr>
        <w:t>Tury</w:t>
      </w:r>
      <w:r w:rsidR="003D048C" w:rsidRPr="003D048C">
        <w:rPr>
          <w:i/>
        </w:rPr>
        <w:t>.</w:t>
      </w:r>
      <w:r w:rsidR="003D048C" w:rsidRPr="006F7C39">
        <w:rPr>
          <w:i/>
          <w:lang w:val="en-US"/>
        </w:rPr>
        <w:t>by</w:t>
      </w:r>
      <w:r w:rsidR="003D048C">
        <w:rPr>
          <w:i/>
        </w:rPr>
        <w:t xml:space="preserve">, </w:t>
      </w:r>
      <w:r w:rsidR="003D048C" w:rsidRPr="006F7C39">
        <w:rPr>
          <w:i/>
          <w:lang w:val="en-US"/>
        </w:rPr>
        <w:t>Tursales</w:t>
      </w:r>
      <w:r w:rsidR="003D048C" w:rsidRPr="003D048C">
        <w:rPr>
          <w:i/>
        </w:rPr>
        <w:t>.</w:t>
      </w:r>
      <w:r w:rsidR="003D048C" w:rsidRPr="006F7C39">
        <w:rPr>
          <w:i/>
          <w:lang w:val="en-US"/>
        </w:rPr>
        <w:t>by</w:t>
      </w:r>
      <w:r w:rsidR="003D048C">
        <w:t xml:space="preserve"> и </w:t>
      </w:r>
      <w:r w:rsidR="003D048C">
        <w:rPr>
          <w:i/>
          <w:lang w:val="en-US"/>
        </w:rPr>
        <w:t>P</w:t>
      </w:r>
      <w:r w:rsidR="003D048C" w:rsidRPr="000F596D">
        <w:rPr>
          <w:i/>
          <w:lang w:val="en-US"/>
        </w:rPr>
        <w:t>eopletravel</w:t>
      </w:r>
      <w:r w:rsidR="003D048C" w:rsidRPr="003D048C">
        <w:rPr>
          <w:i/>
        </w:rPr>
        <w:t>.</w:t>
      </w:r>
      <w:r w:rsidR="003D048C" w:rsidRPr="000F596D">
        <w:rPr>
          <w:i/>
          <w:lang w:val="en-US"/>
        </w:rPr>
        <w:t>by</w:t>
      </w:r>
      <w:r w:rsidR="003D048C" w:rsidRPr="00F7322D">
        <w:t>.</w:t>
      </w:r>
      <w:proofErr w:type="gramEnd"/>
      <w:r w:rsidRPr="006E68F1">
        <w:t xml:space="preserve"> Выявлены их достоинства и недостатки. </w:t>
      </w:r>
    </w:p>
    <w:p w:rsidR="003D048C" w:rsidRDefault="006E68F1" w:rsidP="003D048C">
      <w:pPr>
        <w:pStyle w:val="Times14-0"/>
      </w:pPr>
      <w:r w:rsidRPr="006E68F1">
        <w:t>Основываясь на рассмотренных</w:t>
      </w:r>
      <w:r>
        <w:t xml:space="preserve"> примерах</w:t>
      </w:r>
      <w:r w:rsidRPr="006E68F1">
        <w:t xml:space="preserve">, было принято решение создания веб-приложения, </w:t>
      </w:r>
      <w:r w:rsidR="003D048C">
        <w:t>предоставляющие удобный поиск и</w:t>
      </w:r>
      <w:r w:rsidR="003D048C" w:rsidRPr="00417E42">
        <w:t xml:space="preserve"> бронирование билетов для </w:t>
      </w:r>
      <w:r w:rsidR="00D55960">
        <w:t>пользователей, а также широкий функционал для наполнения информации о турах администратором</w:t>
      </w:r>
      <w:r w:rsidR="003D048C">
        <w:t>.</w:t>
      </w:r>
    </w:p>
    <w:p w:rsidR="00D55960" w:rsidRDefault="00D55960" w:rsidP="00D55960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CB54CF">
        <w:rPr>
          <w:rFonts w:ascii="Times New Roman" w:hAnsi="Times New Roman"/>
          <w:sz w:val="28"/>
        </w:rPr>
        <w:t xml:space="preserve">Необходимо реализовать серверную и </w:t>
      </w:r>
      <w:r>
        <w:rPr>
          <w:rFonts w:ascii="Times New Roman" w:hAnsi="Times New Roman"/>
          <w:sz w:val="28"/>
        </w:rPr>
        <w:t>клиентскую</w:t>
      </w:r>
      <w:r w:rsidRPr="00CB54CF">
        <w:rPr>
          <w:rFonts w:ascii="Times New Roman" w:hAnsi="Times New Roman"/>
          <w:sz w:val="28"/>
        </w:rPr>
        <w:t xml:space="preserve"> часть приложения.</w:t>
      </w:r>
    </w:p>
    <w:p w:rsidR="00D55960" w:rsidRDefault="00D55960" w:rsidP="00D55960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лиентская</w:t>
      </w:r>
      <w:r w:rsidRPr="00CB54CF">
        <w:rPr>
          <w:rFonts w:ascii="Times New Roman" w:hAnsi="Times New Roman"/>
          <w:sz w:val="28"/>
        </w:rPr>
        <w:t xml:space="preserve"> часть приложения должна:</w:t>
      </w:r>
      <w:r>
        <w:rPr>
          <w:rFonts w:ascii="Times New Roman" w:hAnsi="Times New Roman"/>
          <w:sz w:val="28"/>
        </w:rPr>
        <w:t xml:space="preserve"> </w:t>
      </w:r>
      <w:r w:rsidRPr="00CB54CF">
        <w:rPr>
          <w:rFonts w:ascii="Times New Roman" w:hAnsi="Times New Roman"/>
          <w:sz w:val="28"/>
        </w:rPr>
        <w:t xml:space="preserve">обладать удобным интерфейсом, предоставлять информацию о </w:t>
      </w:r>
      <w:r>
        <w:rPr>
          <w:rFonts w:ascii="Times New Roman" w:hAnsi="Times New Roman"/>
          <w:sz w:val="28"/>
        </w:rPr>
        <w:t>турах</w:t>
      </w:r>
      <w:r w:rsidRPr="00CB54CF">
        <w:rPr>
          <w:rFonts w:ascii="Times New Roman" w:hAnsi="Times New Roman"/>
          <w:sz w:val="28"/>
        </w:rPr>
        <w:t>, быть легко поддерживаем</w:t>
      </w:r>
      <w:r>
        <w:rPr>
          <w:rFonts w:ascii="Times New Roman" w:hAnsi="Times New Roman"/>
          <w:sz w:val="28"/>
        </w:rPr>
        <w:t>ой.</w:t>
      </w:r>
    </w:p>
    <w:p w:rsidR="00D55960" w:rsidRDefault="00D55960" w:rsidP="00D55960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CB54CF">
        <w:rPr>
          <w:rFonts w:ascii="Times New Roman" w:hAnsi="Times New Roman"/>
          <w:sz w:val="28"/>
        </w:rPr>
        <w:t>Серверная часть приложения должна: обеспечивать хранение данных, основываться на REST-архитектуре,</w:t>
      </w:r>
      <w:r>
        <w:rPr>
          <w:rFonts w:ascii="Times New Roman" w:hAnsi="Times New Roman"/>
          <w:sz w:val="28"/>
        </w:rPr>
        <w:t xml:space="preserve"> обеспечивать легкую поддержку</w:t>
      </w:r>
      <w:r w:rsidRPr="00CB54CF">
        <w:rPr>
          <w:rFonts w:ascii="Times New Roman" w:hAnsi="Times New Roman"/>
          <w:sz w:val="28"/>
        </w:rPr>
        <w:t>.</w:t>
      </w:r>
    </w:p>
    <w:p w:rsidR="00D55960" w:rsidRDefault="00D55960" w:rsidP="003D048C">
      <w:pPr>
        <w:pStyle w:val="Times14-0"/>
      </w:pPr>
    </w:p>
    <w:p w:rsidR="006E68F1" w:rsidRDefault="006E68F1" w:rsidP="0065261E">
      <w:pPr>
        <w:pStyle w:val="Times14-0"/>
      </w:pPr>
    </w:p>
    <w:p w:rsidR="00166D86" w:rsidRDefault="00166D86">
      <w:pPr>
        <w:rPr>
          <w:rFonts w:ascii="Times New Roman" w:hAnsi="Times New Roman" w:cs="Times New Roman"/>
          <w:sz w:val="28"/>
          <w:szCs w:val="28"/>
        </w:rPr>
        <w:sectPr w:rsidR="00166D86" w:rsidSect="003E2A90">
          <w:pgSz w:w="11906" w:h="16838"/>
          <w:pgMar w:top="1134" w:right="567" w:bottom="993" w:left="1304" w:header="709" w:footer="709" w:gutter="0"/>
          <w:pgNumType w:start="8"/>
          <w:cols w:space="708"/>
          <w:titlePg/>
          <w:docGrid w:linePitch="360"/>
        </w:sectPr>
      </w:pPr>
    </w:p>
    <w:p w:rsidR="00AC1F42" w:rsidRPr="00657049" w:rsidRDefault="00440BB1" w:rsidP="00A42023">
      <w:pPr>
        <w:pStyle w:val="a5"/>
        <w:numPr>
          <w:ilvl w:val="0"/>
          <w:numId w:val="5"/>
        </w:numPr>
        <w:spacing w:after="0" w:line="240" w:lineRule="auto"/>
        <w:ind w:left="992" w:hanging="278"/>
        <w:contextualSpacing w:val="0"/>
        <w:jc w:val="both"/>
        <w:outlineLvl w:val="0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440BB1">
        <w:rPr>
          <w:rFonts w:ascii="Times New Roman" w:hAnsi="Times New Roman" w:cs="Times New Roman"/>
          <w:sz w:val="24"/>
          <w:szCs w:val="24"/>
        </w:rPr>
        <w:lastRenderedPageBreak/>
        <w:pict>
          <v:group id="_x0000_s3892" style="position:absolute;left:0;text-align:left;margin-left:-6.95pt;margin-top:-38.95pt;width:521.45pt;height:809.4pt;z-index:-251587584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">
            <v:rect id="Rectangle 54" o:spid="_x0000_s3893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" filled="f" strokeweight="2pt"/>
            <v:line id="Line 56" o:spid="_x0000_s3894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6uD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" strokeweight="2pt"/>
            <v:line id="Line 57" o:spid="_x0000_s3895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w4Y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" strokeweight="2pt"/>
            <v:line id="Line 58" o:spid="_x0000_s3896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Jpq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" strokeweight="2pt"/>
            <v:line id="Line 59" o:spid="_x0000_s3897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D/x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" strokeweight="2pt"/>
            <v:line id="Line 60" o:spid="_x0000_s3898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lzR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" strokeweight="2pt"/>
            <v:line id="Line 61" o:spid="_x0000_s3899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vl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" strokeweight="2pt"/>
            <v:line id="Line 62" o:spid="_x0000_s3900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q7Z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2RT+vqQfIIs7AAAA//8DAFBLAQItABQABgAIAAAAIQDb4fbL7gAAAIUBAAATAAAAAAAAAAAA&#10;AAAAAAAAAABbQ29udGVudF9UeXBlc10ueG1sUEsBAi0AFAAGAAgAAAAhAFr0LFu/AAAAFQEAAAsA&#10;AAAAAAAAAAAAAAAAHwEAAF9yZWxzLy5yZWxzUEsBAi0AFAAGAAgAAAAhAArGrtnEAAAA2wAAAA8A&#10;AAAAAAAAAAAAAAAABwIAAGRycy9kb3ducmV2LnhtbFBLBQYAAAAAAwADALcAAAD4AgAAAAA=&#10;" strokeweight="1pt"/>
            <v:line id="Line 63" o:spid="_x0000_s3901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" strokeweight="1pt"/>
            <v:rect id="Rectangle 66" o:spid="_x0000_s3902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3903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3904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WF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rH&#10;xi/xB8jdHwAAAP//AwBQSwECLQAUAAYACAAAACEA2+H2y+4AAACFAQAAEwAAAAAAAAAAAAAAAAAA&#10;AAAAW0NvbnRlbnRfVHlwZXNdLnhtbFBLAQItABQABgAIAAAAIQBa9CxbvwAAABUBAAALAAAAAAAA&#10;AAAAAAAAAB8BAABfcmVscy8ucmVsc1BLAQItABQABgAIAAAAIQA1GWFvvwAAANsAAAAPAAAAAAAA&#10;AAAAAAAAAAcCAABkcnMvZG93bnJldi54bWxQSwUGAAAAAAMAAwC3AAAA8wIAAAAA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3905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3906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3907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2.00.ПЗ</w:t>
                    </w:r>
                  </w:p>
                </w:txbxContent>
              </v:textbox>
            </v:rect>
            <v:line id="Line 72" o:spid="_x0000_s3908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fHg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" strokeweight="2pt"/>
            <v:line id="Line 73" o:spid="_x0000_s3909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" strokeweight="2pt"/>
            <v:line id="Line 74" o:spid="_x0000_s3910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gXr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b7oF68MAAADbAAAADwAA&#10;AAAAAAAAAAAAAAAHAgAAZHJzL2Rvd25yZXYueG1sUEsFBgAAAAADAAMAtwAAAPcCAAAAAA==&#10;" strokeweight="1pt"/>
            <v:line id="Line 75" o:spid="_x0000_s3911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qBw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APagcMMAAADbAAAADwAA&#10;AAAAAAAAAAAAAAAHAgAAZHJzL2Rvd25yZXYueG1sUEsFBgAAAAADAAMAtwAAAPcCAAAAAA==&#10;" strokeweight="1pt"/>
            <v:line id="Line 76" o:spid="_x0000_s3912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" strokeweight="1pt"/>
            <v:group id="Group 77" o:spid="_x0000_s3913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<v:rect id="Rectangle 78" o:spid="_x0000_s391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391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F57448" w:rsidRDefault="00AC13A3" w:rsidP="00A65669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872385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.А</w:t>
                      </w:r>
                      <w:r w:rsidRPr="00872385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 xml:space="preserve">. 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АА.</w:t>
                      </w:r>
                      <w:r w:rsidRPr="00872385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А.</w:t>
                      </w:r>
                      <w:r w:rsidRPr="00F57448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 А.Конопацкий А. А.</w:t>
                      </w:r>
                    </w:p>
                    <w:p w:rsidR="00AC13A3" w:rsidRPr="00A65669" w:rsidRDefault="00AC13A3" w:rsidP="00A65669"/>
                  </w:txbxContent>
                </v:textbox>
              </v:rect>
            </v:group>
            <v:group id="Group 80" o:spid="_x0000_s3916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<v:rect id="Rectangle 81" o:spid="_x0000_s3917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391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3919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<v:rect id="Rectangle 84" o:spid="_x0000_s3920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392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Default="00AC13A3" w:rsidP="00A65669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3922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<v:rect id="Rectangle 87" o:spid="_x0000_s392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3924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Ye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bH&#10;xi/xB8jdHwAAAP//AwBQSwECLQAUAAYACAAAACEA2+H2y+4AAACFAQAAEwAAAAAAAAAAAAAAAAAA&#10;AAAAW0NvbnRlbnRfVHlwZXNdLnhtbFBLAQItABQABgAIAAAAIQBa9CxbvwAAABUBAAALAAAAAAAA&#10;AAAAAAAAAB8BAABfcmVscy8ucmVsc1BLAQItABQABgAIAAAAIQCFFYeVvwAAANsAAAAPAAAAAAAA&#10;AAAAAAAAAAcCAABkcnMvZG93bnJldi54bWxQSwUGAAAAAAMAAwC3AAAA8wIAAAAA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color w:val="000000" w:themeColor="text1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  <w:p w:rsidR="00AC13A3" w:rsidRDefault="00AC13A3" w:rsidP="00A65669">
                      <w:pPr>
                        <w:rPr>
                          <w:color w:val="000000" w:themeColor="text1"/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9" o:spid="_x0000_s3925" style="position:absolute;left:1144;top:16014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<v:rect id="Rectangle 90" o:spid="_x0000_s392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h1O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u&#10;j1/iD5CHPwAAAP//AwBQSwECLQAUAAYACAAAACEA2+H2y+4AAACFAQAAEwAAAAAAAAAAAAAAAAAA&#10;AAAAW0NvbnRlbnRfVHlwZXNdLnhtbFBLAQItABQABgAIAAAAIQBa9CxbvwAAABUBAAALAAAAAAAA&#10;AAAAAAAAAB8BAABfcmVscy8ucmVsc1BLAQItABQABgAIAAAAIQD+uh1OvwAAANsAAAAPAAAAAAAA&#10;AAAAAAAAAAcCAABkcnMvZG93bnJldi54bWxQSwUGAAAAAAMAAwC3AAAA8wIAAAAA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3927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line id="Line 92" o:spid="_x0000_s3928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Rca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" strokeweight="2pt"/>
            <v:rect id="Rectangle 93" o:spid="_x0000_s3929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</w:p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  <w:r w:rsidRPr="000073AF"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 xml:space="preserve">2 Проектирования </w:t>
                    </w:r>
                  </w:p>
                  <w:p w:rsidR="00AC13A3" w:rsidRPr="000073AF" w:rsidRDefault="00AC13A3" w:rsidP="00A65669">
                    <w:pPr>
                      <w:pStyle w:val="afa"/>
                      <w:jc w:val="center"/>
                      <w:rPr>
                        <w:i w:val="0"/>
                        <w:sz w:val="24"/>
                        <w:szCs w:val="24"/>
                        <w:lang w:val="ru-RU"/>
                      </w:rPr>
                    </w:pPr>
                    <w:r w:rsidRPr="000073AF"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>веб-приложения</w:t>
                    </w:r>
                  </w:p>
                  <w:p w:rsidR="00AC13A3" w:rsidRPr="00A65669" w:rsidRDefault="00AC13A3" w:rsidP="00A65669"/>
                </w:txbxContent>
              </v:textbox>
            </v:rect>
            <v:line id="Line 94" o:spid="_x0000_s3930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" strokeweight="2pt"/>
            <v:line id="Line 95" o:spid="_x0000_s3931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I9u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" strokeweight="2pt"/>
            <v:line id="Line 96" o:spid="_x0000_s3932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hEZ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" strokeweight="2pt"/>
            <v:rect id="Rectangle 97" o:spid="_x0000_s3933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3934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BFI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O&#10;jV/iD5CHPwAAAP//AwBQSwECLQAUAAYACAAAACEA2+H2y+4AAACFAQAAEwAAAAAAAAAAAAAAAAAA&#10;AAAAW0NvbnRlbnRfVHlwZXNdLnhtbFBLAQItABQABgAIAAAAIQBa9CxbvwAAABUBAAALAAAAAAAA&#10;AAAAAAAAAB8BAABfcmVscy8ucmVsc1BLAQItABQABgAIAAAAIQAAzBFIvwAAANsAAAAPAAAAAAAA&#10;AAAAAAAAAAcCAABkcnMvZG93bnJldi54bWxQSwUGAAAAAAMAAwC3AAAA8wIAAAAA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3935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2</w:t>
                    </w:r>
                  </w:p>
                </w:txbxContent>
              </v:textbox>
            </v:rect>
            <v:line id="Line 100" o:spid="_x0000_s3936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" strokeweight="1pt"/>
            <v:line id="Line 101" o:spid="_x0000_s3937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" strokeweight="1pt"/>
            <v:rect id="Rectangle 102" o:spid="_x0000_s3938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" filled="f" stroked="f" strokeweight=".25pt">
              <v:textbox inset="1pt,1pt,1pt,1pt">
                <w:txbxContent>
                  <w:p w:rsidR="00AC13A3" w:rsidRPr="003E2A90" w:rsidRDefault="00AC13A3" w:rsidP="00A6566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3E2A90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039, 2022</w:t>
                    </w:r>
                  </w:p>
                </w:txbxContent>
              </v:textbox>
            </v:rect>
            <w10:wrap anchorx="margin"/>
          </v:group>
        </w:pict>
      </w:r>
      <w:bookmarkStart w:id="13" w:name="_Toc104887818"/>
      <w:r w:rsidR="00AC1F42"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Проектирование веб-приложения</w:t>
      </w:r>
      <w:bookmarkEnd w:id="13"/>
    </w:p>
    <w:p w:rsidR="00AC1F42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4" w:name="_Toc104887819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Используемые средства разработки</w:t>
      </w:r>
      <w:bookmarkEnd w:id="14"/>
    </w:p>
    <w:p w:rsidR="006E68F1" w:rsidRPr="005F07CE" w:rsidRDefault="006E68F1" w:rsidP="005F07CE">
      <w:pPr>
        <w:pStyle w:val="Times14-0"/>
        <w:rPr>
          <w:rFonts w:eastAsia="Times New Roman"/>
        </w:rPr>
      </w:pPr>
      <w:r w:rsidRPr="006E68F1">
        <w:t xml:space="preserve">Для разработки программного средства была выбрана интегрированная среда разработки </w:t>
      </w:r>
      <w:r w:rsidRPr="007C41F5">
        <w:rPr>
          <w:i/>
          <w:lang w:val="en-US"/>
        </w:rPr>
        <w:t>Visual</w:t>
      </w:r>
      <w:r w:rsidRPr="007C41F5">
        <w:rPr>
          <w:i/>
        </w:rPr>
        <w:t xml:space="preserve"> </w:t>
      </w:r>
      <w:r w:rsidRPr="007C41F5">
        <w:rPr>
          <w:i/>
          <w:lang w:val="en-US"/>
        </w:rPr>
        <w:t>Studio</w:t>
      </w:r>
      <w:r w:rsidRPr="007C41F5">
        <w:rPr>
          <w:i/>
        </w:rPr>
        <w:t xml:space="preserve"> </w:t>
      </w:r>
      <w:r w:rsidRPr="007C41F5">
        <w:rPr>
          <w:i/>
          <w:lang w:val="en-US"/>
        </w:rPr>
        <w:t>Code</w:t>
      </w:r>
      <w:r w:rsidRPr="006E68F1">
        <w:t xml:space="preserve">, функционирование которой гарантирует необходимый уровень качества используемого кода на протяжении всего циклического процесса разработок программного обеспечения – от проектирования до непосредственной разработки </w:t>
      </w:r>
    </w:p>
    <w:p w:rsidR="00687AF6" w:rsidRDefault="00687AF6" w:rsidP="000D70DE">
      <w:pPr>
        <w:pStyle w:val="Times14-0"/>
        <w:rPr>
          <w:color w:val="000000" w:themeColor="text1"/>
        </w:rPr>
      </w:pPr>
      <w:r w:rsidRPr="007C41F5">
        <w:rPr>
          <w:bCs/>
          <w:i/>
          <w:color w:val="000000" w:themeColor="text1"/>
          <w:shd w:val="clear" w:color="auto" w:fill="FFFFFF"/>
        </w:rPr>
        <w:t>Visual Studio Code</w:t>
      </w:r>
      <w:r>
        <w:rPr>
          <w:color w:val="000000" w:themeColor="text1"/>
          <w:shd w:val="clear" w:color="auto" w:fill="FFFFFF"/>
        </w:rPr>
        <w:t> </w:t>
      </w:r>
      <w:r w:rsidR="00817C34" w:rsidRPr="00FD4718">
        <w:rPr>
          <w:color w:val="000000"/>
        </w:rPr>
        <w:t>–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26" w:tooltip="Редактор исходного кода" w:history="1">
        <w:r w:rsidRPr="00687AF6">
          <w:rPr>
            <w:rStyle w:val="ac"/>
            <w:color w:val="000000" w:themeColor="text1"/>
            <w:u w:val="none"/>
            <w:shd w:val="clear" w:color="auto" w:fill="FFFFFF"/>
          </w:rPr>
          <w:t>редактор исходного кода</w:t>
        </w:r>
      </w:hyperlink>
      <w:r w:rsidRPr="00687AF6">
        <w:rPr>
          <w:color w:val="000000" w:themeColor="text1"/>
          <w:shd w:val="clear" w:color="auto" w:fill="FFFFFF"/>
        </w:rPr>
        <w:t>, разработанный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27" w:tooltip="Microsoft" w:history="1">
        <w:r w:rsidRPr="007C41F5">
          <w:rPr>
            <w:rStyle w:val="ac"/>
            <w:i/>
            <w:color w:val="000000" w:themeColor="text1"/>
            <w:u w:val="none"/>
            <w:shd w:val="clear" w:color="auto" w:fill="FFFFFF"/>
          </w:rPr>
          <w:t>Microsoft</w:t>
        </w:r>
      </w:hyperlink>
      <w:r w:rsidR="00FB29BD">
        <w:rPr>
          <w:color w:val="000000" w:themeColor="text1"/>
          <w:shd w:val="clear" w:color="auto" w:fill="FFFFFF"/>
        </w:rPr>
        <w:t xml:space="preserve"> </w:t>
      </w:r>
      <w:r w:rsidRPr="00687AF6">
        <w:rPr>
          <w:color w:val="000000" w:themeColor="text1"/>
          <w:shd w:val="clear" w:color="auto" w:fill="FFFFFF"/>
        </w:rPr>
        <w:t>для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28" w:tooltip="Windows" w:history="1">
        <w:r w:rsidRPr="007C41F5">
          <w:rPr>
            <w:rStyle w:val="ac"/>
            <w:i/>
            <w:color w:val="000000" w:themeColor="text1"/>
            <w:u w:val="none"/>
            <w:shd w:val="clear" w:color="auto" w:fill="FFFFFF"/>
          </w:rPr>
          <w:t>Windows</w:t>
        </w:r>
      </w:hyperlink>
      <w:r w:rsidRPr="00687AF6">
        <w:rPr>
          <w:color w:val="000000" w:themeColor="text1"/>
          <w:shd w:val="clear" w:color="auto" w:fill="FFFFFF"/>
        </w:rPr>
        <w:t>,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29" w:tooltip="Linux" w:history="1">
        <w:r w:rsidRPr="007C41F5">
          <w:rPr>
            <w:rStyle w:val="ac"/>
            <w:i/>
            <w:color w:val="000000" w:themeColor="text1"/>
            <w:u w:val="none"/>
            <w:shd w:val="clear" w:color="auto" w:fill="FFFFFF"/>
          </w:rPr>
          <w:t>Linux</w:t>
        </w:r>
      </w:hyperlink>
      <w:r w:rsidR="00FB29BD">
        <w:rPr>
          <w:color w:val="000000" w:themeColor="text1"/>
          <w:shd w:val="clear" w:color="auto" w:fill="FFFFFF"/>
        </w:rPr>
        <w:t xml:space="preserve"> </w:t>
      </w:r>
      <w:r w:rsidRPr="00687AF6">
        <w:rPr>
          <w:color w:val="000000" w:themeColor="text1"/>
          <w:shd w:val="clear" w:color="auto" w:fill="FFFFFF"/>
        </w:rPr>
        <w:t>и</w:t>
      </w:r>
      <w:r w:rsidR="00FB29BD">
        <w:rPr>
          <w:color w:val="000000" w:themeColor="text1"/>
          <w:shd w:val="clear" w:color="auto" w:fill="FFFFFF"/>
        </w:rPr>
        <w:t xml:space="preserve"> </w:t>
      </w:r>
      <w:r w:rsidRPr="00FB29BD">
        <w:rPr>
          <w:i/>
          <w:shd w:val="clear" w:color="auto" w:fill="FFFFFF"/>
        </w:rPr>
        <w:t>macOS</w:t>
      </w:r>
      <w:r w:rsidRPr="00687AF6">
        <w:rPr>
          <w:color w:val="000000" w:themeColor="text1"/>
          <w:shd w:val="clear" w:color="auto" w:fill="FFFFFF"/>
        </w:rPr>
        <w:t>. Позиционируется как «лёгкий» редактор кода для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30" w:tooltip="Кроссплатформенность" w:history="1">
        <w:r w:rsidRPr="00687AF6">
          <w:rPr>
            <w:rStyle w:val="ac"/>
            <w:color w:val="000000" w:themeColor="text1"/>
            <w:u w:val="none"/>
            <w:shd w:val="clear" w:color="auto" w:fill="FFFFFF"/>
          </w:rPr>
          <w:t>кроссплатформенной</w:t>
        </w:r>
      </w:hyperlink>
      <w:r w:rsidR="00FB29BD">
        <w:rPr>
          <w:color w:val="000000" w:themeColor="text1"/>
          <w:shd w:val="clear" w:color="auto" w:fill="FFFFFF"/>
        </w:rPr>
        <w:t xml:space="preserve"> </w:t>
      </w:r>
      <w:r w:rsidRPr="00687AF6">
        <w:rPr>
          <w:color w:val="000000" w:themeColor="text1"/>
          <w:shd w:val="clear" w:color="auto" w:fill="FFFFFF"/>
        </w:rPr>
        <w:t>разработки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31" w:tooltip="Веб-приложение" w:history="1">
        <w:r w:rsidRPr="00687AF6">
          <w:rPr>
            <w:rStyle w:val="ac"/>
            <w:color w:val="000000" w:themeColor="text1"/>
            <w:u w:val="none"/>
            <w:shd w:val="clear" w:color="auto" w:fill="FFFFFF"/>
          </w:rPr>
          <w:t>веб</w:t>
        </w:r>
      </w:hyperlink>
      <w:r w:rsidRPr="00687AF6">
        <w:rPr>
          <w:color w:val="000000" w:themeColor="text1"/>
          <w:shd w:val="clear" w:color="auto" w:fill="FFFFFF"/>
        </w:rPr>
        <w:t>- и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32" w:tooltip="Облачные вычисления" w:history="1">
        <w:r w:rsidRPr="00687AF6">
          <w:rPr>
            <w:rStyle w:val="ac"/>
            <w:color w:val="000000" w:themeColor="text1"/>
            <w:u w:val="none"/>
            <w:shd w:val="clear" w:color="auto" w:fill="FFFFFF"/>
          </w:rPr>
          <w:t>облачных</w:t>
        </w:r>
      </w:hyperlink>
      <w:r w:rsidR="00FB29BD">
        <w:rPr>
          <w:color w:val="000000" w:themeColor="text1"/>
          <w:shd w:val="clear" w:color="auto" w:fill="FFFFFF"/>
        </w:rPr>
        <w:t xml:space="preserve"> </w:t>
      </w:r>
      <w:r w:rsidRPr="00687AF6">
        <w:rPr>
          <w:color w:val="000000" w:themeColor="text1"/>
          <w:shd w:val="clear" w:color="auto" w:fill="FFFFFF"/>
        </w:rPr>
        <w:t>приложений. Включает в себя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33" w:tooltip="Отладчик" w:history="1">
        <w:r w:rsidRPr="00687AF6">
          <w:rPr>
            <w:rStyle w:val="ac"/>
            <w:color w:val="000000" w:themeColor="text1"/>
            <w:u w:val="none"/>
            <w:shd w:val="clear" w:color="auto" w:fill="FFFFFF"/>
          </w:rPr>
          <w:t>отладчик</w:t>
        </w:r>
      </w:hyperlink>
      <w:r w:rsidRPr="00687AF6">
        <w:rPr>
          <w:color w:val="000000" w:themeColor="text1"/>
          <w:shd w:val="clear" w:color="auto" w:fill="FFFFFF"/>
        </w:rPr>
        <w:t>, инструменты для работы с </w:t>
      </w:r>
      <w:hyperlink r:id="rId34" w:tooltip="Git" w:history="1">
        <w:r w:rsidRPr="007C41F5">
          <w:rPr>
            <w:rStyle w:val="ac"/>
            <w:i/>
            <w:color w:val="000000" w:themeColor="text1"/>
            <w:u w:val="none"/>
            <w:shd w:val="clear" w:color="auto" w:fill="FFFFFF"/>
          </w:rPr>
          <w:t>Git</w:t>
        </w:r>
      </w:hyperlink>
      <w:r w:rsidRPr="007C41F5">
        <w:rPr>
          <w:i/>
          <w:color w:val="000000" w:themeColor="text1"/>
          <w:shd w:val="clear" w:color="auto" w:fill="FFFFFF"/>
        </w:rPr>
        <w:t>,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35" w:tooltip="Подсветка синтаксиса" w:history="1">
        <w:r w:rsidRPr="00687AF6">
          <w:rPr>
            <w:rStyle w:val="ac"/>
            <w:color w:val="000000" w:themeColor="text1"/>
            <w:u w:val="none"/>
            <w:shd w:val="clear" w:color="auto" w:fill="FFFFFF"/>
          </w:rPr>
          <w:t>подсветку синтаксиса</w:t>
        </w:r>
      </w:hyperlink>
      <w:r w:rsidRPr="00687AF6">
        <w:rPr>
          <w:color w:val="000000" w:themeColor="text1"/>
          <w:shd w:val="clear" w:color="auto" w:fill="FFFFFF"/>
        </w:rPr>
        <w:t>,</w:t>
      </w:r>
      <w:r w:rsidR="00FB29BD">
        <w:rPr>
          <w:color w:val="000000" w:themeColor="text1"/>
          <w:shd w:val="clear" w:color="auto" w:fill="FFFFFF"/>
        </w:rPr>
        <w:t xml:space="preserve"> </w:t>
      </w:r>
      <w:hyperlink r:id="rId36" w:tooltip="IntelliSense" w:history="1">
        <w:r w:rsidRPr="007C41F5">
          <w:rPr>
            <w:rStyle w:val="ac"/>
            <w:i/>
            <w:color w:val="000000" w:themeColor="text1"/>
            <w:u w:val="none"/>
            <w:shd w:val="clear" w:color="auto" w:fill="FFFFFF"/>
          </w:rPr>
          <w:t>IntelliSense</w:t>
        </w:r>
      </w:hyperlink>
      <w:r w:rsidR="00FB29BD">
        <w:rPr>
          <w:color w:val="000000" w:themeColor="text1"/>
          <w:shd w:val="clear" w:color="auto" w:fill="FFFFFF"/>
        </w:rPr>
        <w:t xml:space="preserve"> </w:t>
      </w:r>
      <w:r w:rsidRPr="00687AF6">
        <w:rPr>
          <w:color w:val="000000" w:themeColor="text1"/>
          <w:shd w:val="clear" w:color="auto" w:fill="FFFFFF"/>
        </w:rPr>
        <w:t>и</w:t>
      </w:r>
      <w:r w:rsidR="00FB29BD">
        <w:rPr>
          <w:color w:val="000000" w:themeColor="text1"/>
          <w:shd w:val="clear" w:color="auto" w:fill="FFFFFF"/>
        </w:rPr>
        <w:t> </w:t>
      </w:r>
      <w:r w:rsidRPr="00687AF6">
        <w:rPr>
          <w:color w:val="000000" w:themeColor="text1"/>
          <w:shd w:val="clear" w:color="auto" w:fill="FFFFFF"/>
        </w:rPr>
        <w:t>средства для </w:t>
      </w:r>
      <w:hyperlink r:id="rId37" w:tooltip="Рефакторинг" w:history="1">
        <w:r w:rsidRPr="00687AF6">
          <w:rPr>
            <w:rStyle w:val="ac"/>
            <w:color w:val="000000" w:themeColor="text1"/>
            <w:u w:val="none"/>
            <w:shd w:val="clear" w:color="auto" w:fill="FFFFFF"/>
          </w:rPr>
          <w:t>рефакторинга</w:t>
        </w:r>
      </w:hyperlink>
      <w:r w:rsidRPr="00687AF6">
        <w:rPr>
          <w:color w:val="000000" w:themeColor="text1"/>
        </w:rPr>
        <w:t>.</w:t>
      </w:r>
    </w:p>
    <w:p w:rsidR="00920DC5" w:rsidRDefault="00920DC5" w:rsidP="00B221CF">
      <w:pPr>
        <w:spacing w:after="0" w:line="240" w:lineRule="auto"/>
        <w:ind w:right="2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Возможности </w:t>
      </w:r>
      <w:r w:rsidRPr="0043793F">
        <w:rPr>
          <w:rFonts w:ascii="Times New Roman" w:eastAsia="Times New Roman" w:hAnsi="Times New Roman"/>
          <w:i/>
          <w:sz w:val="28"/>
          <w:lang w:val="en-US"/>
        </w:rPr>
        <w:t>Visual Studio Code</w:t>
      </w:r>
      <w:r w:rsidRPr="00E55645">
        <w:rPr>
          <w:rFonts w:ascii="Times New Roman" w:eastAsia="Times New Roman" w:hAnsi="Times New Roman"/>
          <w:sz w:val="28"/>
        </w:rPr>
        <w:t>:</w:t>
      </w:r>
    </w:p>
    <w:p w:rsidR="00920DC5" w:rsidRDefault="00920DC5" w:rsidP="00B221CF">
      <w:pPr>
        <w:pStyle w:val="a5"/>
        <w:numPr>
          <w:ilvl w:val="0"/>
          <w:numId w:val="2"/>
        </w:numPr>
        <w:spacing w:after="160" w:line="240" w:lineRule="auto"/>
        <w:ind w:left="0" w:right="20" w:firstLine="709"/>
        <w:jc w:val="both"/>
        <w:rPr>
          <w:rFonts w:ascii="Times New Roman" w:eastAsia="Times New Roman" w:hAnsi="Times New Roman"/>
          <w:sz w:val="28"/>
        </w:rPr>
      </w:pP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встроенные инструменты интеграции с </w:t>
      </w:r>
      <w:r w:rsidRPr="007C41F5">
        <w:rPr>
          <w:rFonts w:ascii="Times New Roman" w:eastAsia="Times New Roman" w:hAnsi="Times New Roman" w:cs="Times New Roman"/>
          <w:i/>
          <w:color w:val="111111"/>
          <w:sz w:val="28"/>
          <w:szCs w:val="28"/>
          <w:lang w:eastAsia="ru-RU"/>
        </w:rPr>
        <w:t>GitHub, GIT</w:t>
      </w: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, а также </w:t>
      </w:r>
      <w:r w:rsidRPr="007C41F5">
        <w:rPr>
          <w:rFonts w:ascii="Times New Roman" w:eastAsia="Times New Roman" w:hAnsi="Times New Roman" w:cs="Times New Roman"/>
          <w:i/>
          <w:color w:val="111111"/>
          <w:sz w:val="28"/>
          <w:szCs w:val="28"/>
          <w:lang w:eastAsia="ru-RU"/>
        </w:rPr>
        <w:t>Visual Studio Team Services</w:t>
      </w: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 для быстрого тестирования, сборки, упаковки и развертывания разных типов приложений</w:t>
      </w:r>
      <w:r>
        <w:rPr>
          <w:rFonts w:ascii="Times New Roman" w:eastAsia="Times New Roman" w:hAnsi="Times New Roman"/>
          <w:sz w:val="28"/>
        </w:rPr>
        <w:t>;</w:t>
      </w:r>
    </w:p>
    <w:p w:rsidR="00920DC5" w:rsidRDefault="00920DC5" w:rsidP="00B221CF">
      <w:pPr>
        <w:pStyle w:val="a5"/>
        <w:numPr>
          <w:ilvl w:val="0"/>
          <w:numId w:val="2"/>
        </w:numPr>
        <w:spacing w:after="160" w:line="240" w:lineRule="auto"/>
        <w:ind w:left="0" w:right="-30" w:firstLine="709"/>
        <w:jc w:val="both"/>
        <w:rPr>
          <w:rFonts w:ascii="Times New Roman" w:eastAsia="Times New Roman" w:hAnsi="Times New Roman"/>
          <w:sz w:val="28"/>
        </w:rPr>
      </w:pP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работа с </w:t>
      </w:r>
      <w:r w:rsidRPr="007C41F5">
        <w:rPr>
          <w:rFonts w:ascii="Times New Roman" w:eastAsia="Times New Roman" w:hAnsi="Times New Roman" w:cs="Times New Roman"/>
          <w:i/>
          <w:color w:val="111111"/>
          <w:sz w:val="28"/>
          <w:szCs w:val="28"/>
          <w:lang w:eastAsia="ru-RU"/>
        </w:rPr>
        <w:t>Mono</w:t>
      </w: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 и </w:t>
      </w:r>
      <w:r w:rsidRPr="007C41F5">
        <w:rPr>
          <w:rFonts w:ascii="Times New Roman" w:eastAsia="Times New Roman" w:hAnsi="Times New Roman" w:cs="Times New Roman"/>
          <w:i/>
          <w:color w:val="111111"/>
          <w:sz w:val="28"/>
          <w:szCs w:val="28"/>
          <w:lang w:eastAsia="ru-RU"/>
        </w:rPr>
        <w:t>Node.js</w:t>
      </w: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 с помощью встроенного отладчика</w:t>
      </w:r>
      <w:r>
        <w:rPr>
          <w:rFonts w:ascii="Times New Roman" w:eastAsia="Times New Roman" w:hAnsi="Times New Roman"/>
          <w:sz w:val="28"/>
        </w:rPr>
        <w:t>;</w:t>
      </w:r>
    </w:p>
    <w:p w:rsidR="00920DC5" w:rsidRPr="00302535" w:rsidRDefault="00302535" w:rsidP="00B221CF">
      <w:pPr>
        <w:pStyle w:val="a5"/>
        <w:numPr>
          <w:ilvl w:val="0"/>
          <w:numId w:val="2"/>
        </w:numPr>
        <w:spacing w:after="160" w:line="240" w:lineRule="auto"/>
        <w:ind w:left="0" w:right="-30" w:firstLine="709"/>
        <w:jc w:val="both"/>
        <w:rPr>
          <w:rFonts w:ascii="Times New Roman" w:eastAsia="Times New Roman" w:hAnsi="Times New Roman"/>
          <w:sz w:val="28"/>
        </w:rPr>
      </w:pP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поддержка </w:t>
      </w:r>
      <w:r w:rsidRPr="007C41F5">
        <w:rPr>
          <w:rFonts w:ascii="Times New Roman" w:eastAsia="Times New Roman" w:hAnsi="Times New Roman" w:cs="Times New Roman"/>
          <w:i/>
          <w:color w:val="111111"/>
          <w:sz w:val="28"/>
          <w:szCs w:val="28"/>
          <w:lang w:eastAsia="ru-RU"/>
        </w:rPr>
        <w:t xml:space="preserve">TypeScript </w:t>
      </w: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и </w:t>
      </w:r>
      <w:r w:rsidRPr="007C41F5">
        <w:rPr>
          <w:rFonts w:ascii="Times New Roman" w:eastAsia="Times New Roman" w:hAnsi="Times New Roman" w:cs="Times New Roman"/>
          <w:i/>
          <w:color w:val="111111"/>
          <w:sz w:val="28"/>
          <w:szCs w:val="28"/>
          <w:lang w:eastAsia="ru-RU"/>
        </w:rPr>
        <w:t>JavaScript</w:t>
      </w:r>
      <w:r>
        <w:rPr>
          <w:rFonts w:ascii="Times New Roman" w:eastAsia="Times New Roman" w:hAnsi="Times New Roman" w:cs="Times New Roman"/>
          <w:color w:val="111111"/>
          <w:sz w:val="28"/>
          <w:szCs w:val="28"/>
          <w:lang w:val="en-US" w:eastAsia="ru-RU"/>
        </w:rPr>
        <w:t>;</w:t>
      </w:r>
    </w:p>
    <w:p w:rsidR="00302535" w:rsidRPr="00302535" w:rsidRDefault="00302535" w:rsidP="00B221CF">
      <w:pPr>
        <w:pStyle w:val="a5"/>
        <w:numPr>
          <w:ilvl w:val="0"/>
          <w:numId w:val="2"/>
        </w:numPr>
        <w:spacing w:after="160" w:line="240" w:lineRule="auto"/>
        <w:ind w:left="0" w:right="-30" w:firstLine="709"/>
        <w:jc w:val="both"/>
        <w:rPr>
          <w:rFonts w:ascii="Times New Roman" w:eastAsia="Times New Roman" w:hAnsi="Times New Roman"/>
          <w:sz w:val="28"/>
        </w:rPr>
      </w:pP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публикация созданных приложений в </w:t>
      </w:r>
      <w:r w:rsidRPr="007C41F5">
        <w:rPr>
          <w:rFonts w:ascii="Times New Roman" w:eastAsia="Times New Roman" w:hAnsi="Times New Roman" w:cs="Times New Roman"/>
          <w:i/>
          <w:color w:val="111111"/>
          <w:sz w:val="28"/>
          <w:szCs w:val="28"/>
          <w:lang w:eastAsia="ru-RU"/>
        </w:rPr>
        <w:t>Microsoft Azure</w:t>
      </w: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 xml:space="preserve"> через сервис </w:t>
      </w:r>
      <w:r w:rsidRPr="007C41F5">
        <w:rPr>
          <w:rFonts w:ascii="Times New Roman" w:eastAsia="Times New Roman" w:hAnsi="Times New Roman" w:cs="Times New Roman"/>
          <w:i/>
          <w:color w:val="111111"/>
          <w:sz w:val="28"/>
          <w:szCs w:val="28"/>
          <w:lang w:eastAsia="ru-RU"/>
        </w:rPr>
        <w:t>Visual Studio Team Services</w:t>
      </w:r>
      <w:r w:rsidRPr="0030253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;</w:t>
      </w:r>
    </w:p>
    <w:p w:rsidR="00302535" w:rsidRPr="00302535" w:rsidRDefault="00302535" w:rsidP="00B221CF">
      <w:pPr>
        <w:pStyle w:val="a5"/>
        <w:numPr>
          <w:ilvl w:val="0"/>
          <w:numId w:val="2"/>
        </w:numPr>
        <w:spacing w:after="160" w:line="240" w:lineRule="auto"/>
        <w:ind w:left="0" w:right="-30" w:firstLine="709"/>
        <w:jc w:val="both"/>
        <w:rPr>
          <w:rFonts w:ascii="Times New Roman" w:eastAsia="Times New Roman" w:hAnsi="Times New Roman"/>
          <w:sz w:val="28"/>
        </w:rPr>
      </w:pP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поддержка практически всех языков программирования</w:t>
      </w:r>
      <w:r w:rsidRPr="0030253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;</w:t>
      </w:r>
    </w:p>
    <w:p w:rsidR="00302535" w:rsidRPr="00302535" w:rsidRDefault="00302535" w:rsidP="005F07CE">
      <w:pPr>
        <w:pStyle w:val="a5"/>
        <w:numPr>
          <w:ilvl w:val="0"/>
          <w:numId w:val="2"/>
        </w:numPr>
        <w:spacing w:after="0" w:line="240" w:lineRule="auto"/>
        <w:ind w:left="0" w:right="-28" w:firstLine="709"/>
        <w:jc w:val="both"/>
        <w:rPr>
          <w:rFonts w:ascii="Times New Roman" w:eastAsia="Times New Roman" w:hAnsi="Times New Roman"/>
          <w:sz w:val="28"/>
        </w:rPr>
      </w:pP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обширная библиотека шаблонов, готовых фрагментов кода и сниппетов с возможностью добавления своих элементов</w:t>
      </w:r>
      <w:r w:rsidRPr="0030253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;</w:t>
      </w:r>
    </w:p>
    <w:p w:rsidR="00302535" w:rsidRPr="00302535" w:rsidRDefault="00302535" w:rsidP="005F07CE">
      <w:pPr>
        <w:pStyle w:val="a5"/>
        <w:numPr>
          <w:ilvl w:val="0"/>
          <w:numId w:val="2"/>
        </w:numPr>
        <w:spacing w:after="0" w:line="240" w:lineRule="auto"/>
        <w:ind w:left="0" w:right="-28" w:firstLine="709"/>
        <w:jc w:val="both"/>
        <w:rPr>
          <w:rFonts w:ascii="Times New Roman" w:eastAsia="Times New Roman" w:hAnsi="Times New Roman"/>
          <w:sz w:val="28"/>
        </w:rPr>
      </w:pP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одновременная работа с несколькими проектами (в нескольких окнах)</w:t>
      </w:r>
      <w:r w:rsidRPr="0030253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;</w:t>
      </w:r>
    </w:p>
    <w:p w:rsidR="00302535" w:rsidRPr="00302535" w:rsidRDefault="00302535" w:rsidP="005F07CE">
      <w:pPr>
        <w:pStyle w:val="a5"/>
        <w:numPr>
          <w:ilvl w:val="0"/>
          <w:numId w:val="2"/>
        </w:numPr>
        <w:spacing w:after="0" w:line="240" w:lineRule="auto"/>
        <w:ind w:left="0" w:right="-28" w:firstLine="709"/>
        <w:jc w:val="both"/>
        <w:rPr>
          <w:rFonts w:ascii="Times New Roman" w:eastAsia="Times New Roman" w:hAnsi="Times New Roman"/>
          <w:sz w:val="28"/>
        </w:rPr>
      </w:pPr>
      <w:r w:rsidRPr="00920DC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интерфейс можно разделить на две панели для сравнения кода</w:t>
      </w:r>
      <w:r w:rsidRPr="00302535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;</w:t>
      </w:r>
    </w:p>
    <w:p w:rsidR="00687AF6" w:rsidRPr="005F07CE" w:rsidRDefault="00302535" w:rsidP="005F07CE">
      <w:pPr>
        <w:pStyle w:val="a5"/>
        <w:numPr>
          <w:ilvl w:val="0"/>
          <w:numId w:val="2"/>
        </w:numPr>
        <w:tabs>
          <w:tab w:val="left" w:pos="851"/>
        </w:tabs>
        <w:spacing w:after="0" w:line="240" w:lineRule="auto"/>
        <w:ind w:left="0" w:right="-28" w:firstLine="709"/>
        <w:jc w:val="both"/>
        <w:rPr>
          <w:color w:val="000000"/>
        </w:rPr>
      </w:pPr>
      <w:r w:rsidRPr="005F07CE">
        <w:rPr>
          <w:rFonts w:ascii="Times New Roman" w:eastAsia="Times New Roman" w:hAnsi="Times New Roman" w:cs="Times New Roman"/>
          <w:color w:val="111111"/>
          <w:sz w:val="28"/>
          <w:szCs w:val="28"/>
          <w:lang w:eastAsia="ru-RU"/>
        </w:rPr>
        <w:t>функция отладки</w:t>
      </w:r>
      <w:r w:rsidRPr="005F07CE">
        <w:rPr>
          <w:rFonts w:ascii="Times New Roman" w:eastAsia="Times New Roman" w:hAnsi="Times New Roman" w:cs="Times New Roman"/>
          <w:color w:val="111111"/>
          <w:sz w:val="28"/>
          <w:szCs w:val="28"/>
          <w:lang w:val="en-US" w:eastAsia="ru-RU"/>
        </w:rPr>
        <w:t>.</w:t>
      </w:r>
    </w:p>
    <w:p w:rsidR="00D44288" w:rsidRPr="00E90720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5" w:name="_Toc104887820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Архитектура веб-приложения</w:t>
      </w:r>
      <w:bookmarkEnd w:id="15"/>
    </w:p>
    <w:p w:rsidR="009A7F26" w:rsidRDefault="00E90720" w:rsidP="005E272B">
      <w:pPr>
        <w:pStyle w:val="Times14-0"/>
      </w:pPr>
      <w:r>
        <w:t xml:space="preserve">Архитектура программного средства </w:t>
      </w:r>
      <w:r w:rsidR="00817C34" w:rsidRPr="00FD4718">
        <w:rPr>
          <w:color w:val="000000"/>
        </w:rPr>
        <w:t>–</w:t>
      </w:r>
      <w:r w:rsidR="00817C34" w:rsidRPr="00632D68">
        <w:rPr>
          <w:color w:val="000000"/>
        </w:rPr>
        <w:t xml:space="preserve"> </w:t>
      </w:r>
      <w:r>
        <w:t xml:space="preserve">это его строение как оно видно (или </w:t>
      </w:r>
      <w:r>
        <w:rPr>
          <w:highlight w:val="white"/>
        </w:rPr>
        <w:t>должно быть видно) извне его, т.</w:t>
      </w:r>
      <w:r w:rsidR="005E272B">
        <w:rPr>
          <w:highlight w:val="white"/>
        </w:rPr>
        <w:t> </w:t>
      </w:r>
      <w:r>
        <w:rPr>
          <w:highlight w:val="white"/>
        </w:rPr>
        <w:t>е. представление программного средства как системы, состоящей из некоторой совокупности взаимодействующих подсистем. В</w:t>
      </w:r>
      <w:r w:rsidR="005E272B">
        <w:rPr>
          <w:highlight w:val="white"/>
        </w:rPr>
        <w:t> </w:t>
      </w:r>
      <w:r>
        <w:rPr>
          <w:highlight w:val="white"/>
        </w:rPr>
        <w:t>качестве таких подсистем выступают обычно отдельные программы</w:t>
      </w:r>
      <w:r w:rsidR="00705B4B">
        <w:rPr>
          <w:highlight w:val="white"/>
        </w:rPr>
        <w:t xml:space="preserve"> или сервисы,</w:t>
      </w:r>
      <w:r w:rsidR="005E272B">
        <w:rPr>
          <w:highlight w:val="white"/>
        </w:rPr>
        <w:t xml:space="preserve"> </w:t>
      </w:r>
      <w:r w:rsidR="00705B4B">
        <w:rPr>
          <w:highlight w:val="white"/>
        </w:rPr>
        <w:t>которые настроены и связаны определённым образом, в целях обеспечения необходимых характеристик, таких как производительность, отказоустойчивость, масштабируемость и безопасность</w:t>
      </w:r>
      <w:r>
        <w:rPr>
          <w:highlight w:val="white"/>
        </w:rPr>
        <w:t>. Разработка архитектуры является первым этапом борьбы со сложностью программного средства</w:t>
      </w:r>
      <w:r>
        <w:t>.</w:t>
      </w:r>
    </w:p>
    <w:p w:rsidR="009A7F26" w:rsidRDefault="009A7F26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E90720" w:rsidRDefault="00E90720" w:rsidP="00B221CF">
      <w:pPr>
        <w:spacing w:after="0" w:line="240" w:lineRule="auto"/>
        <w:ind w:right="2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lastRenderedPageBreak/>
        <w:t>Архитектура программного средства представлена на рисунке 2.1.</w:t>
      </w:r>
    </w:p>
    <w:p w:rsidR="00E90720" w:rsidRPr="004A04FD" w:rsidRDefault="004A04FD" w:rsidP="003640C8">
      <w:pPr>
        <w:spacing w:before="280" w:after="240" w:line="235" w:lineRule="auto"/>
        <w:ind w:right="23"/>
        <w:jc w:val="center"/>
        <w:rPr>
          <w:rFonts w:ascii="Times New Roman" w:eastAsia="Times New Roman" w:hAnsi="Times New Roman"/>
          <w:sz w:val="28"/>
          <w:lang w:val="en-US"/>
        </w:rPr>
      </w:pPr>
      <w:r>
        <w:rPr>
          <w:rFonts w:ascii="Times New Roman" w:eastAsia="Times New Roman" w:hAnsi="Times New Roman"/>
          <w:noProof/>
          <w:sz w:val="28"/>
          <w:lang w:eastAsia="ru-RU"/>
        </w:rPr>
        <w:drawing>
          <wp:inline distT="0" distB="0" distL="0" distR="0">
            <wp:extent cx="3691256" cy="3157490"/>
            <wp:effectExtent l="19050" t="19050" r="444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3571" cy="31594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0720" w:rsidRDefault="00E90720" w:rsidP="00E90720">
      <w:pPr>
        <w:spacing w:after="280" w:line="0" w:lineRule="atLeast"/>
        <w:ind w:right="-139"/>
        <w:jc w:val="center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Рисунок 2.</w:t>
      </w:r>
      <w:r w:rsidR="000E6F27" w:rsidRPr="000E6F27">
        <w:rPr>
          <w:rFonts w:ascii="Times New Roman" w:eastAsia="Times New Roman" w:hAnsi="Times New Roman"/>
          <w:sz w:val="28"/>
        </w:rPr>
        <w:t>1</w:t>
      </w:r>
      <w:r>
        <w:rPr>
          <w:rFonts w:ascii="Times New Roman" w:eastAsia="Times New Roman" w:hAnsi="Times New Roman"/>
          <w:sz w:val="28"/>
        </w:rPr>
        <w:t xml:space="preserve"> – Архитектура программного средства «Туристическое агентство»</w:t>
      </w:r>
    </w:p>
    <w:p w:rsidR="00E90720" w:rsidRDefault="003640C8" w:rsidP="000D70DE">
      <w:pPr>
        <w:pStyle w:val="Times14-0"/>
      </w:pPr>
      <w:r w:rsidRPr="003640C8">
        <w:t>Клиент предоставлен браузерным приложением, которое посылает запросы (</w:t>
      </w:r>
      <w:r w:rsidRPr="007C41F5">
        <w:rPr>
          <w:i/>
        </w:rPr>
        <w:t>request</w:t>
      </w:r>
      <w:r w:rsidRPr="003640C8">
        <w:t xml:space="preserve">) по сети с использованием </w:t>
      </w:r>
      <w:r w:rsidRPr="007C41F5">
        <w:rPr>
          <w:i/>
        </w:rPr>
        <w:t>HTTP</w:t>
      </w:r>
      <w:r w:rsidRPr="003640C8">
        <w:t xml:space="preserve"> протокола, а сервер должен, принимать запросы от клиента и давать ответ (</w:t>
      </w:r>
      <w:r w:rsidRPr="007C41F5">
        <w:rPr>
          <w:i/>
        </w:rPr>
        <w:t>response</w:t>
      </w:r>
      <w:r w:rsidRPr="003640C8">
        <w:t xml:space="preserve">). В нашем случае приложение разделено на две части. Это </w:t>
      </w:r>
      <w:r w:rsidRPr="007C41F5">
        <w:rPr>
          <w:i/>
        </w:rPr>
        <w:t>frond-end</w:t>
      </w:r>
      <w:r w:rsidRPr="003640C8">
        <w:t xml:space="preserve"> (клиентская) и </w:t>
      </w:r>
      <w:r w:rsidRPr="007C41F5">
        <w:rPr>
          <w:i/>
        </w:rPr>
        <w:t>back-end</w:t>
      </w:r>
      <w:r w:rsidRPr="003640C8">
        <w:t xml:space="preserve"> (серверная) части. Клиентская часть приложения имеет архитектуру </w:t>
      </w:r>
      <w:r w:rsidRPr="007C41F5">
        <w:rPr>
          <w:i/>
        </w:rPr>
        <w:t>Single Page Application</w:t>
      </w:r>
      <w:r w:rsidRPr="003640C8">
        <w:t xml:space="preserve">, которую чаще всего упоминают как </w:t>
      </w:r>
      <w:r w:rsidRPr="007C41F5">
        <w:rPr>
          <w:i/>
        </w:rPr>
        <w:t>SPA</w:t>
      </w:r>
      <w:r w:rsidRPr="003640C8">
        <w:t>.</w:t>
      </w:r>
    </w:p>
    <w:p w:rsidR="004A04FD" w:rsidRDefault="003640C8" w:rsidP="000D70DE">
      <w:pPr>
        <w:pStyle w:val="Times14-0"/>
      </w:pPr>
      <w:r w:rsidRPr="003640C8">
        <w:t xml:space="preserve">В </w:t>
      </w:r>
      <w:r w:rsidRPr="007C41F5">
        <w:rPr>
          <w:i/>
        </w:rPr>
        <w:t>SPA</w:t>
      </w:r>
      <w:r w:rsidRPr="003640C8">
        <w:t xml:space="preserve"> приложении мы запрашиваем основную </w:t>
      </w:r>
      <w:r w:rsidRPr="007C41F5">
        <w:rPr>
          <w:i/>
        </w:rPr>
        <w:t>HTML</w:t>
      </w:r>
      <w:r w:rsidRPr="003640C8">
        <w:t xml:space="preserve"> страницу только один раз, а дальше мы общаемся с сервером с помощью </w:t>
      </w:r>
      <w:r w:rsidRPr="007C41F5">
        <w:rPr>
          <w:i/>
        </w:rPr>
        <w:t>AJAX</w:t>
      </w:r>
      <w:r w:rsidRPr="003640C8">
        <w:t xml:space="preserve"> технологии. Клиент видит, будто он общается в оконном приложении без перезагрузки страницы.</w:t>
      </w:r>
    </w:p>
    <w:p w:rsidR="003640C8" w:rsidRDefault="004A04FD" w:rsidP="000D70DE">
      <w:pPr>
        <w:pStyle w:val="Times14-0"/>
      </w:pPr>
      <w:r>
        <w:t xml:space="preserve">Принцип работы </w:t>
      </w:r>
      <w:r w:rsidRPr="007C41F5">
        <w:rPr>
          <w:i/>
          <w:lang w:val="en-US"/>
        </w:rPr>
        <w:t>SPA</w:t>
      </w:r>
      <w:r w:rsidRPr="004A04FD">
        <w:t xml:space="preserve"> </w:t>
      </w:r>
      <w:r>
        <w:t>приложения представлен на рисунке</w:t>
      </w:r>
      <w:r w:rsidR="003640C8" w:rsidRPr="003640C8">
        <w:t xml:space="preserve"> 2.</w:t>
      </w:r>
      <w:r w:rsidR="000E6F27" w:rsidRPr="000E6F27">
        <w:t>2</w:t>
      </w:r>
      <w:r w:rsidR="003640C8" w:rsidRPr="003640C8">
        <w:t>.</w:t>
      </w:r>
    </w:p>
    <w:p w:rsidR="003640C8" w:rsidRDefault="004A04FD" w:rsidP="004A04FD">
      <w:pPr>
        <w:spacing w:before="280" w:after="240" w:line="240" w:lineRule="auto"/>
        <w:jc w:val="center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800600" cy="1531917"/>
            <wp:effectExtent l="19050" t="19050" r="19050" b="11133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53191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40C8" w:rsidRPr="003640C8" w:rsidRDefault="000E6F27" w:rsidP="003640C8">
      <w:pPr>
        <w:spacing w:after="280" w:line="0" w:lineRule="atLeast"/>
        <w:ind w:right="-139"/>
        <w:jc w:val="center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Рисунок 2.</w:t>
      </w:r>
      <w:r w:rsidRPr="00324FF2">
        <w:rPr>
          <w:rFonts w:ascii="Times New Roman" w:eastAsia="Times New Roman" w:hAnsi="Times New Roman"/>
          <w:sz w:val="28"/>
        </w:rPr>
        <w:t>2</w:t>
      </w:r>
      <w:r w:rsidR="003640C8">
        <w:rPr>
          <w:rFonts w:ascii="Times New Roman" w:eastAsia="Times New Roman" w:hAnsi="Times New Roman"/>
          <w:sz w:val="28"/>
        </w:rPr>
        <w:t xml:space="preserve"> –</w:t>
      </w:r>
      <w:r w:rsidR="004A04FD">
        <w:rPr>
          <w:rFonts w:ascii="Times New Roman" w:eastAsia="Times New Roman" w:hAnsi="Times New Roman"/>
          <w:sz w:val="28"/>
        </w:rPr>
        <w:t xml:space="preserve"> Схема </w:t>
      </w:r>
      <w:r w:rsidR="003640C8" w:rsidRPr="00E7306A">
        <w:rPr>
          <w:rFonts w:ascii="Times New Roman" w:eastAsia="Times New Roman" w:hAnsi="Times New Roman"/>
          <w:i/>
          <w:sz w:val="28"/>
          <w:lang w:val="en-US"/>
        </w:rPr>
        <w:t>SPA</w:t>
      </w:r>
      <w:r w:rsidR="003640C8" w:rsidRPr="003640C8">
        <w:rPr>
          <w:rFonts w:ascii="Times New Roman" w:eastAsia="Times New Roman" w:hAnsi="Times New Roman"/>
          <w:sz w:val="28"/>
        </w:rPr>
        <w:t xml:space="preserve"> </w:t>
      </w:r>
      <w:r w:rsidR="004A04FD">
        <w:rPr>
          <w:rFonts w:ascii="Times New Roman" w:eastAsia="Times New Roman" w:hAnsi="Times New Roman"/>
          <w:sz w:val="28"/>
        </w:rPr>
        <w:t>приложения</w:t>
      </w:r>
    </w:p>
    <w:p w:rsidR="003640C8" w:rsidRPr="003640C8" w:rsidRDefault="003640C8" w:rsidP="00B221CF">
      <w:pPr>
        <w:tabs>
          <w:tab w:val="left" w:pos="993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40C8">
        <w:rPr>
          <w:rFonts w:ascii="Times New Roman" w:hAnsi="Times New Roman" w:cs="Times New Roman"/>
          <w:sz w:val="28"/>
          <w:szCs w:val="28"/>
        </w:rPr>
        <w:t xml:space="preserve">Также для реализации будет использоваться паттерн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MVC</w:t>
      </w:r>
      <w:r w:rsidRPr="003640C8">
        <w:rPr>
          <w:rFonts w:ascii="Times New Roman" w:hAnsi="Times New Roman" w:cs="Times New Roman"/>
          <w:sz w:val="28"/>
          <w:szCs w:val="28"/>
        </w:rPr>
        <w:t>.</w:t>
      </w:r>
    </w:p>
    <w:p w:rsidR="003640C8" w:rsidRPr="003640C8" w:rsidRDefault="003640C8" w:rsidP="00B221CF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40C8">
        <w:rPr>
          <w:rFonts w:ascii="Times New Roman" w:hAnsi="Times New Roman" w:cs="Times New Roman"/>
          <w:sz w:val="28"/>
          <w:szCs w:val="28"/>
        </w:rPr>
        <w:t xml:space="preserve">Паттерн </w:t>
      </w:r>
      <w:r w:rsidRPr="007C41F5">
        <w:rPr>
          <w:rFonts w:ascii="Times New Roman" w:hAnsi="Times New Roman" w:cs="Times New Roman"/>
          <w:i/>
          <w:sz w:val="28"/>
          <w:szCs w:val="28"/>
        </w:rPr>
        <w:t>MVC</w:t>
      </w:r>
      <w:r w:rsidRPr="003640C8">
        <w:rPr>
          <w:rFonts w:ascii="Times New Roman" w:hAnsi="Times New Roman" w:cs="Times New Roman"/>
          <w:sz w:val="28"/>
          <w:szCs w:val="28"/>
        </w:rPr>
        <w:t xml:space="preserve"> включает ряд компонентов:</w:t>
      </w:r>
    </w:p>
    <w:p w:rsidR="003640C8" w:rsidRPr="003640C8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65B6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E272B">
        <w:rPr>
          <w:rFonts w:ascii="Times New Roman" w:hAnsi="Times New Roman" w:cs="Times New Roman"/>
          <w:color w:val="000000"/>
          <w:sz w:val="28"/>
          <w:szCs w:val="28"/>
        </w:rPr>
        <w:t>м</w:t>
      </w:r>
      <w:r w:rsidR="003640C8" w:rsidRPr="003640C8">
        <w:rPr>
          <w:rFonts w:ascii="Times New Roman" w:hAnsi="Times New Roman" w:cs="Times New Roman"/>
          <w:color w:val="000000"/>
          <w:sz w:val="28"/>
          <w:szCs w:val="28"/>
        </w:rPr>
        <w:t>одели</w:t>
      </w:r>
      <w:r w:rsidR="00FB29B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640C8" w:rsidRPr="003640C8">
        <w:rPr>
          <w:rFonts w:ascii="Times New Roman" w:hAnsi="Times New Roman" w:cs="Times New Roman"/>
          <w:color w:val="000000"/>
          <w:sz w:val="28"/>
          <w:szCs w:val="28"/>
        </w:rPr>
        <w:t>определяют структуру и логику используемых данных;</w:t>
      </w:r>
    </w:p>
    <w:p w:rsidR="003640C8" w:rsidRPr="003640C8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65B6D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 </w:t>
      </w:r>
      <w:r w:rsidR="003640C8" w:rsidRPr="003640C8">
        <w:rPr>
          <w:rFonts w:ascii="Times New Roman" w:hAnsi="Times New Roman" w:cs="Times New Roman"/>
          <w:color w:val="000000"/>
          <w:sz w:val="28"/>
          <w:szCs w:val="28"/>
        </w:rPr>
        <w:t>представления</w:t>
      </w:r>
      <w:r w:rsidR="00FB29B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640C8" w:rsidRPr="003640C8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="003640C8" w:rsidRPr="007C41F5">
        <w:rPr>
          <w:rFonts w:ascii="Times New Roman" w:hAnsi="Times New Roman" w:cs="Times New Roman"/>
          <w:i/>
          <w:color w:val="000000"/>
          <w:sz w:val="28"/>
          <w:szCs w:val="28"/>
        </w:rPr>
        <w:t>views</w:t>
      </w:r>
      <w:r w:rsidR="003640C8" w:rsidRPr="003640C8">
        <w:rPr>
          <w:rFonts w:ascii="Times New Roman" w:hAnsi="Times New Roman" w:cs="Times New Roman"/>
          <w:color w:val="000000"/>
          <w:sz w:val="28"/>
          <w:szCs w:val="28"/>
        </w:rPr>
        <w:t>) определяет визуальную часть, как данные будут отображаться;</w:t>
      </w:r>
    </w:p>
    <w:p w:rsidR="003640C8" w:rsidRPr="003640C8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65B6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640C8" w:rsidRPr="003640C8">
        <w:rPr>
          <w:rFonts w:ascii="Times New Roman" w:hAnsi="Times New Roman" w:cs="Times New Roman"/>
          <w:color w:val="000000"/>
          <w:sz w:val="28"/>
          <w:szCs w:val="28"/>
        </w:rPr>
        <w:t>контроллеры</w:t>
      </w:r>
      <w:r w:rsidR="00FB29B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640C8" w:rsidRPr="003640C8">
        <w:rPr>
          <w:rFonts w:ascii="Times New Roman" w:hAnsi="Times New Roman" w:cs="Times New Roman"/>
          <w:color w:val="000000"/>
          <w:sz w:val="28"/>
          <w:szCs w:val="28"/>
        </w:rPr>
        <w:t xml:space="preserve">обрабатывают входящие </w:t>
      </w:r>
      <w:r w:rsidR="003640C8" w:rsidRPr="007C41F5">
        <w:rPr>
          <w:rFonts w:ascii="Times New Roman" w:hAnsi="Times New Roman" w:cs="Times New Roman"/>
          <w:i/>
          <w:color w:val="000000"/>
          <w:sz w:val="28"/>
          <w:szCs w:val="28"/>
        </w:rPr>
        <w:t>http</w:t>
      </w:r>
      <w:r w:rsidR="003640C8" w:rsidRPr="003640C8">
        <w:rPr>
          <w:rFonts w:ascii="Times New Roman" w:hAnsi="Times New Roman" w:cs="Times New Roman"/>
          <w:color w:val="000000"/>
          <w:sz w:val="28"/>
          <w:szCs w:val="28"/>
        </w:rPr>
        <w:t>-запросы, используя для обработки модели и представления, и отправляет в ответ клиенту некоторый результат обработки.</w:t>
      </w:r>
    </w:p>
    <w:p w:rsidR="003640C8" w:rsidRPr="003640C8" w:rsidRDefault="003640C8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40C8">
        <w:rPr>
          <w:rFonts w:ascii="Times New Roman" w:hAnsi="Times New Roman" w:cs="Times New Roman"/>
          <w:sz w:val="28"/>
          <w:szCs w:val="28"/>
        </w:rPr>
        <w:t>Система маршрутизация</w:t>
      </w:r>
      <w:r w:rsidR="00FB29BD">
        <w:rPr>
          <w:rFonts w:ascii="Times New Roman" w:hAnsi="Times New Roman" w:cs="Times New Roman"/>
          <w:sz w:val="28"/>
          <w:szCs w:val="28"/>
        </w:rPr>
        <w:t xml:space="preserve"> </w:t>
      </w:r>
      <w:r w:rsidRPr="003640C8">
        <w:rPr>
          <w:rFonts w:ascii="Times New Roman" w:hAnsi="Times New Roman" w:cs="Times New Roman"/>
          <w:sz w:val="28"/>
          <w:szCs w:val="28"/>
        </w:rPr>
        <w:t>как дополнительный компонент сопоставляет запросы с маршрутами и выбирает для обработки запросов определенный контроллер.</w:t>
      </w:r>
    </w:p>
    <w:p w:rsidR="003640C8" w:rsidRPr="00453C67" w:rsidRDefault="003640C8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40C8">
        <w:rPr>
          <w:rFonts w:ascii="Times New Roman" w:hAnsi="Times New Roman" w:cs="Times New Roman"/>
          <w:sz w:val="28"/>
          <w:szCs w:val="28"/>
        </w:rPr>
        <w:t xml:space="preserve">В общем случае, когда к приложению приходит запрос, система маршрутизации выбирает нужный контроллер для обработки запроса. Контроллер обрабатывает запрос. В процессе обработки он может обращаться к данным через модели. Результат обработки контроллера отправляется в ответ клиенту. </w:t>
      </w:r>
    </w:p>
    <w:p w:rsidR="00920DC5" w:rsidRPr="00453C67" w:rsidRDefault="000E6F27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2.</w:t>
      </w:r>
      <w:r w:rsidRPr="000E6F27">
        <w:rPr>
          <w:rFonts w:ascii="Times New Roman" w:hAnsi="Times New Roman" w:cs="Times New Roman"/>
          <w:sz w:val="28"/>
          <w:szCs w:val="28"/>
        </w:rPr>
        <w:t>3</w:t>
      </w:r>
      <w:r w:rsidR="00920DC5" w:rsidRPr="00920DC5">
        <w:rPr>
          <w:rFonts w:ascii="Times New Roman" w:hAnsi="Times New Roman" w:cs="Times New Roman"/>
          <w:sz w:val="28"/>
          <w:szCs w:val="28"/>
        </w:rPr>
        <w:t xml:space="preserve"> показано взаимодействие между слоями в </w:t>
      </w:r>
      <w:r w:rsidR="00920DC5" w:rsidRPr="007C41F5">
        <w:rPr>
          <w:rFonts w:ascii="Times New Roman" w:hAnsi="Times New Roman" w:cs="Times New Roman"/>
          <w:i/>
          <w:sz w:val="28"/>
          <w:szCs w:val="28"/>
        </w:rPr>
        <w:t>MVC</w:t>
      </w:r>
      <w:r w:rsidR="00920DC5" w:rsidRPr="00920DC5">
        <w:rPr>
          <w:rFonts w:ascii="Times New Roman" w:hAnsi="Times New Roman" w:cs="Times New Roman"/>
          <w:sz w:val="28"/>
          <w:szCs w:val="28"/>
        </w:rPr>
        <w:t xml:space="preserve">. Шаблон </w:t>
      </w:r>
      <w:r w:rsidR="00920DC5" w:rsidRPr="007C41F5">
        <w:rPr>
          <w:rFonts w:ascii="Times New Roman" w:hAnsi="Times New Roman" w:cs="Times New Roman"/>
          <w:i/>
          <w:sz w:val="28"/>
          <w:szCs w:val="28"/>
        </w:rPr>
        <w:t>Model-View-Controller</w:t>
      </w:r>
      <w:r w:rsidR="00920DC5" w:rsidRPr="00920DC5">
        <w:rPr>
          <w:rFonts w:ascii="Times New Roman" w:hAnsi="Times New Roman" w:cs="Times New Roman"/>
          <w:sz w:val="28"/>
          <w:szCs w:val="28"/>
        </w:rPr>
        <w:t xml:space="preserve"> для веб-приложений обеспечивает интеграцию с веб-сервером и сервером баз данных.</w:t>
      </w:r>
    </w:p>
    <w:p w:rsidR="003640C8" w:rsidRPr="007425AF" w:rsidRDefault="003640C8" w:rsidP="003640C8">
      <w:pPr>
        <w:spacing w:before="280" w:after="240" w:line="24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127108" cy="3056544"/>
            <wp:effectExtent l="19050" t="19050" r="16392" b="10506"/>
            <wp:docPr id="4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941" cy="306240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40C8" w:rsidRPr="003640C8" w:rsidRDefault="003640C8" w:rsidP="003640C8">
      <w:pPr>
        <w:tabs>
          <w:tab w:val="left" w:pos="1134"/>
        </w:tabs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40C8">
        <w:rPr>
          <w:rFonts w:ascii="Times New Roman" w:hAnsi="Times New Roman" w:cs="Times New Roman"/>
          <w:sz w:val="28"/>
          <w:szCs w:val="28"/>
        </w:rPr>
        <w:t>Рисунок 2.</w:t>
      </w:r>
      <w:r w:rsidR="000E6F27" w:rsidRPr="00324FF2">
        <w:rPr>
          <w:rFonts w:ascii="Times New Roman" w:hAnsi="Times New Roman" w:cs="Times New Roman"/>
          <w:sz w:val="28"/>
          <w:szCs w:val="28"/>
        </w:rPr>
        <w:t>3</w:t>
      </w:r>
      <w:r w:rsidRPr="003640C8">
        <w:rPr>
          <w:rFonts w:ascii="Times New Roman" w:hAnsi="Times New Roman" w:cs="Times New Roman"/>
          <w:sz w:val="28"/>
          <w:szCs w:val="28"/>
        </w:rPr>
        <w:t xml:space="preserve"> – Схема работы паттерна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MVC</w:t>
      </w:r>
    </w:p>
    <w:p w:rsidR="00302535" w:rsidRDefault="00302535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0DC5">
        <w:rPr>
          <w:rFonts w:ascii="Times New Roman" w:hAnsi="Times New Roman" w:cs="Times New Roman"/>
          <w:sz w:val="28"/>
          <w:szCs w:val="28"/>
        </w:rPr>
        <w:t xml:space="preserve">Разработанное приложение не является классическим представителем </w:t>
      </w:r>
      <w:r w:rsidRPr="007C41F5">
        <w:rPr>
          <w:rFonts w:ascii="Times New Roman" w:hAnsi="Times New Roman" w:cs="Times New Roman"/>
          <w:i/>
          <w:sz w:val="28"/>
          <w:szCs w:val="28"/>
        </w:rPr>
        <w:t>MVC</w:t>
      </w:r>
      <w:r w:rsidRPr="00920DC5">
        <w:rPr>
          <w:rFonts w:ascii="Times New Roman" w:hAnsi="Times New Roman" w:cs="Times New Roman"/>
          <w:sz w:val="28"/>
          <w:szCs w:val="28"/>
        </w:rPr>
        <w:t xml:space="preserve">. Проблема в слое </w:t>
      </w:r>
      <w:r w:rsidRPr="007C41F5">
        <w:rPr>
          <w:rFonts w:ascii="Times New Roman" w:hAnsi="Times New Roman" w:cs="Times New Roman"/>
          <w:i/>
          <w:sz w:val="28"/>
          <w:szCs w:val="28"/>
        </w:rPr>
        <w:t>view</w:t>
      </w:r>
      <w:r w:rsidRPr="00920DC5">
        <w:rPr>
          <w:rFonts w:ascii="Times New Roman" w:hAnsi="Times New Roman" w:cs="Times New Roman"/>
          <w:sz w:val="28"/>
          <w:szCs w:val="28"/>
        </w:rPr>
        <w:t xml:space="preserve">. Так как мы используем </w:t>
      </w:r>
      <w:r w:rsidRPr="007C41F5">
        <w:rPr>
          <w:rFonts w:ascii="Times New Roman" w:hAnsi="Times New Roman" w:cs="Times New Roman"/>
          <w:i/>
          <w:sz w:val="28"/>
          <w:szCs w:val="28"/>
        </w:rPr>
        <w:t>SPA</w:t>
      </w:r>
      <w:r w:rsidRPr="00920DC5">
        <w:rPr>
          <w:rFonts w:ascii="Times New Roman" w:hAnsi="Times New Roman" w:cs="Times New Roman"/>
          <w:sz w:val="28"/>
          <w:szCs w:val="28"/>
        </w:rPr>
        <w:t xml:space="preserve"> подход в клиентской части, то роль </w:t>
      </w:r>
      <w:r w:rsidRPr="007C41F5">
        <w:rPr>
          <w:rFonts w:ascii="Times New Roman" w:hAnsi="Times New Roman" w:cs="Times New Roman"/>
          <w:i/>
          <w:sz w:val="28"/>
          <w:szCs w:val="28"/>
        </w:rPr>
        <w:t>view</w:t>
      </w:r>
      <w:r w:rsidRPr="00920DC5">
        <w:rPr>
          <w:rFonts w:ascii="Times New Roman" w:hAnsi="Times New Roman" w:cs="Times New Roman"/>
          <w:sz w:val="28"/>
          <w:szCs w:val="28"/>
        </w:rPr>
        <w:t xml:space="preserve"> берет на себя </w:t>
      </w:r>
      <w:r w:rsidRPr="007C41F5">
        <w:rPr>
          <w:rFonts w:ascii="Times New Roman" w:hAnsi="Times New Roman" w:cs="Times New Roman"/>
          <w:i/>
          <w:sz w:val="28"/>
          <w:szCs w:val="28"/>
        </w:rPr>
        <w:t>JSON</w:t>
      </w:r>
      <w:r w:rsidRPr="00920DC5">
        <w:rPr>
          <w:rFonts w:ascii="Times New Roman" w:hAnsi="Times New Roman" w:cs="Times New Roman"/>
          <w:sz w:val="28"/>
          <w:szCs w:val="28"/>
        </w:rPr>
        <w:t xml:space="preserve"> ответ вместо конкретной </w:t>
      </w:r>
      <w:r w:rsidRPr="007C41F5">
        <w:rPr>
          <w:rFonts w:ascii="Times New Roman" w:hAnsi="Times New Roman" w:cs="Times New Roman"/>
          <w:i/>
          <w:sz w:val="28"/>
          <w:szCs w:val="28"/>
        </w:rPr>
        <w:t>HTML</w:t>
      </w:r>
      <w:r w:rsidRPr="00920DC5">
        <w:rPr>
          <w:rFonts w:ascii="Times New Roman" w:hAnsi="Times New Roman" w:cs="Times New Roman"/>
          <w:sz w:val="28"/>
          <w:szCs w:val="28"/>
        </w:rPr>
        <w:t xml:space="preserve"> страницы под конкретную акцию</w:t>
      </w:r>
      <w:r w:rsidR="004A04FD">
        <w:rPr>
          <w:rFonts w:ascii="Times New Roman" w:hAnsi="Times New Roman" w:cs="Times New Roman"/>
          <w:sz w:val="28"/>
          <w:szCs w:val="28"/>
        </w:rPr>
        <w:t>.</w:t>
      </w:r>
    </w:p>
    <w:p w:rsidR="001A316E" w:rsidRDefault="001A316E" w:rsidP="001A316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у архитектуры веб-приложения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едставле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приложении А.</w:t>
      </w:r>
    </w:p>
    <w:p w:rsidR="00D44288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6" w:name="_Toc104887821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Выбор средств реализации программных средств</w:t>
      </w:r>
      <w:bookmarkEnd w:id="16"/>
    </w:p>
    <w:p w:rsidR="00920DC5" w:rsidRDefault="003300F9" w:rsidP="0065261E">
      <w:pPr>
        <w:pStyle w:val="Times14-0"/>
        <w:rPr>
          <w:color w:val="000000"/>
          <w:shd w:val="clear" w:color="auto" w:fill="FFFFFF"/>
        </w:rPr>
      </w:pPr>
      <w:r w:rsidRPr="003300F9">
        <w:t xml:space="preserve">В качестве языка программирования был выбран язык </w:t>
      </w:r>
      <w:r w:rsidRPr="007C41F5">
        <w:rPr>
          <w:i/>
        </w:rPr>
        <w:t>Javascript</w:t>
      </w:r>
      <w:r w:rsidR="00FB29BD">
        <w:rPr>
          <w:i/>
        </w:rPr>
        <w:t>,</w:t>
      </w:r>
      <w:r w:rsidR="00242292">
        <w:t xml:space="preserve"> </w:t>
      </w:r>
      <w:r w:rsidRPr="003300F9">
        <w:t>который отличается своей простотой, гибкостью в использовании</w:t>
      </w:r>
      <w:r w:rsidR="00FB29BD">
        <w:t xml:space="preserve"> [</w:t>
      </w:r>
      <w:r w:rsidR="00FB29BD" w:rsidRPr="00242292">
        <w:t>6</w:t>
      </w:r>
      <w:r w:rsidR="00FB29BD" w:rsidRPr="00334840">
        <w:t>]</w:t>
      </w:r>
      <w:r w:rsidRPr="003300F9">
        <w:t xml:space="preserve">. На текущий момент </w:t>
      </w:r>
      <w:r w:rsidRPr="007C41F5">
        <w:rPr>
          <w:i/>
          <w:lang w:val="en-US"/>
        </w:rPr>
        <w:t>Javascript</w:t>
      </w:r>
      <w:r w:rsidRPr="003300F9">
        <w:t xml:space="preserve"> </w:t>
      </w:r>
      <w:r w:rsidRPr="003300F9">
        <w:rPr>
          <w:color w:val="000000"/>
          <w:shd w:val="clear" w:color="auto" w:fill="FFFFFF"/>
        </w:rPr>
        <w:t xml:space="preserve">динамично развивается, в открытом доступе </w:t>
      </w:r>
      <w:r>
        <w:rPr>
          <w:color w:val="000000"/>
          <w:shd w:val="clear" w:color="auto" w:fill="FFFFFF"/>
        </w:rPr>
        <w:t>есть большое количество</w:t>
      </w:r>
      <w:r w:rsidRPr="003300F9">
        <w:rPr>
          <w:color w:val="000000"/>
          <w:shd w:val="clear" w:color="auto" w:fill="FFFFFF"/>
        </w:rPr>
        <w:t xml:space="preserve"> </w:t>
      </w:r>
      <w:r w:rsidRPr="003300F9">
        <w:rPr>
          <w:color w:val="000000"/>
          <w:shd w:val="clear" w:color="auto" w:fill="FFFFFF"/>
        </w:rPr>
        <w:lastRenderedPageBreak/>
        <w:t>библиотек</w:t>
      </w:r>
      <w:r>
        <w:rPr>
          <w:color w:val="000000"/>
          <w:shd w:val="clear" w:color="auto" w:fill="FFFFFF"/>
        </w:rPr>
        <w:t xml:space="preserve"> и</w:t>
      </w:r>
      <w:r w:rsidRPr="003300F9">
        <w:rPr>
          <w:color w:val="000000"/>
          <w:shd w:val="clear" w:color="auto" w:fill="FFFFFF"/>
        </w:rPr>
        <w:t xml:space="preserve"> фреймворков</w:t>
      </w:r>
      <w:r>
        <w:rPr>
          <w:color w:val="000000"/>
          <w:shd w:val="clear" w:color="auto" w:fill="FFFFFF"/>
        </w:rPr>
        <w:t>. К преимуществам можно отнести интерпретируемость языка, не требуется каких-либо затрат на компиляцию</w:t>
      </w:r>
      <w:r w:rsidR="00471054">
        <w:rPr>
          <w:color w:val="000000"/>
          <w:shd w:val="clear" w:color="auto" w:fill="FFFFFF"/>
        </w:rPr>
        <w:t>, высокая скорость разработки кода, удобочитаемость и универсальность.</w:t>
      </w:r>
    </w:p>
    <w:p w:rsidR="00471054" w:rsidRPr="001D5B70" w:rsidRDefault="00471054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71054">
        <w:rPr>
          <w:rFonts w:ascii="Times New Roman" w:hAnsi="Times New Roman" w:cs="Times New Roman"/>
          <w:sz w:val="28"/>
          <w:szCs w:val="28"/>
        </w:rPr>
        <w:t xml:space="preserve">Для реализации серверной части была выбрана платформа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Node</w:t>
      </w:r>
      <w:r w:rsidRPr="007C41F5">
        <w:rPr>
          <w:rFonts w:ascii="Times New Roman" w:hAnsi="Times New Roman" w:cs="Times New Roman"/>
          <w:i/>
          <w:sz w:val="28"/>
          <w:szCs w:val="28"/>
        </w:rPr>
        <w:t>.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js</w:t>
      </w:r>
      <w:r w:rsidRPr="007C41F5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</w:rPr>
        <w:t>Node</w:t>
      </w:r>
      <w:r w:rsidRPr="00471054">
        <w:rPr>
          <w:rFonts w:ascii="Times New Roman" w:hAnsi="Times New Roman" w:cs="Times New Roman"/>
          <w:color w:val="000000"/>
          <w:sz w:val="28"/>
          <w:szCs w:val="28"/>
        </w:rPr>
        <w:t xml:space="preserve"> или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</w:rPr>
        <w:t>Node.js</w:t>
      </w:r>
      <w:r w:rsidRPr="00FB29B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17C34" w:rsidRPr="00FB29BD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Pr="00471054">
        <w:rPr>
          <w:rFonts w:ascii="Times New Roman" w:hAnsi="Times New Roman" w:cs="Times New Roman"/>
          <w:color w:val="000000"/>
          <w:sz w:val="28"/>
          <w:szCs w:val="28"/>
        </w:rPr>
        <w:t xml:space="preserve"> программная платформа, основанная на движке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</w:rPr>
        <w:t>V8</w:t>
      </w:r>
      <w:r w:rsidRPr="00471054">
        <w:rPr>
          <w:rFonts w:ascii="Times New Roman" w:hAnsi="Times New Roman" w:cs="Times New Roman"/>
          <w:color w:val="000000"/>
          <w:sz w:val="28"/>
          <w:szCs w:val="28"/>
        </w:rPr>
        <w:t xml:space="preserve">, превращающая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</w:rPr>
        <w:t>JavaScript</w:t>
      </w:r>
      <w:r w:rsidRPr="00471054">
        <w:rPr>
          <w:rFonts w:ascii="Times New Roman" w:hAnsi="Times New Roman" w:cs="Times New Roman"/>
          <w:color w:val="000000"/>
          <w:sz w:val="28"/>
          <w:szCs w:val="28"/>
        </w:rPr>
        <w:t xml:space="preserve"> из узкоспециализированного языка в язык общего назначения</w:t>
      </w:r>
      <w:r w:rsidR="00F36C64" w:rsidRPr="004710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71054">
        <w:rPr>
          <w:rFonts w:ascii="Times New Roman" w:hAnsi="Times New Roman" w:cs="Times New Roman"/>
          <w:color w:val="000000"/>
          <w:sz w:val="28"/>
          <w:szCs w:val="28"/>
        </w:rPr>
        <w:t>[</w:t>
      </w:r>
      <w:r w:rsidR="00242292" w:rsidRPr="00242292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Pr="00471054">
        <w:rPr>
          <w:rFonts w:ascii="Times New Roman" w:hAnsi="Times New Roman" w:cs="Times New Roman"/>
          <w:color w:val="000000"/>
          <w:sz w:val="28"/>
          <w:szCs w:val="28"/>
        </w:rPr>
        <w:t>]</w:t>
      </w:r>
      <w:r w:rsidR="00F36C64" w:rsidRPr="0047105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1D5B7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D5B70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Node.js</w:t>
      </w:r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добавляет возможность </w:t>
      </w:r>
      <w:r w:rsidR="001D5B70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JavaScript</w:t>
      </w:r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взаимодействовать с устройствами</w:t>
      </w:r>
      <w:r w:rsidR="00FB29B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hyperlink r:id="rId41" w:tooltip="Ввод-вывод" w:history="1">
        <w:r w:rsidR="001D5B70" w:rsidRPr="001D5B70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ввода-вывода</w:t>
        </w:r>
      </w:hyperlink>
      <w:r w:rsidR="00FB29B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через свой</w:t>
      </w:r>
      <w:r w:rsidR="00FB29B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hyperlink r:id="rId42" w:tooltip="API" w:history="1">
        <w:r w:rsidR="001D5B70" w:rsidRPr="00E7306A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shd w:val="clear" w:color="auto" w:fill="FFFFFF"/>
          </w:rPr>
          <w:t>API</w:t>
        </w:r>
      </w:hyperlink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, написанный на</w:t>
      </w:r>
      <w:r w:rsidR="00FB29B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hyperlink r:id="rId43" w:tooltip="C++" w:history="1">
        <w:r w:rsidR="001D5B70" w:rsidRPr="00FB29BD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shd w:val="clear" w:color="auto" w:fill="FFFFFF"/>
          </w:rPr>
          <w:t>C++</w:t>
        </w:r>
      </w:hyperlink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подключать другие внешние библиотеки, написанные на разных языках, обеспечивая вызовы к ним из </w:t>
      </w:r>
      <w:r w:rsidR="001D5B70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JavaScript</w:t>
      </w:r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-кода.</w:t>
      </w:r>
      <w:r w:rsidR="00DA6B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В основе </w:t>
      </w:r>
      <w:r w:rsidR="001D5B70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Node.js</w:t>
      </w:r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лежит</w:t>
      </w:r>
      <w:r w:rsidR="00DA6B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hyperlink r:id="rId44" w:tooltip="Событийно-ориентированное программирование" w:history="1">
        <w:r w:rsidR="001D5B70" w:rsidRPr="001D5B70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событийно-ориентированное</w:t>
        </w:r>
      </w:hyperlink>
      <w:r w:rsidR="00DA6B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и</w:t>
      </w:r>
      <w:r w:rsidR="00DA6B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hyperlink r:id="rId45" w:tooltip="Реактивное программирование" w:history="1">
        <w:r w:rsidR="001D5B70" w:rsidRPr="001D5B70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асинхронное (или реактивное)</w:t>
        </w:r>
      </w:hyperlink>
      <w:r w:rsidR="00DA6B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программирование с</w:t>
      </w:r>
      <w:r w:rsidR="00DA6B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hyperlink r:id="rId46" w:tooltip="Неблокирующая синхронизация" w:history="1">
        <w:r w:rsidR="001D5B70" w:rsidRPr="001D5B70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неблокирующим вводом/выводом</w:t>
        </w:r>
      </w:hyperlink>
      <w:r w:rsidR="001D5B70"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471054" w:rsidRPr="00471054" w:rsidRDefault="00471054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71054">
        <w:rPr>
          <w:rFonts w:ascii="Times New Roman" w:hAnsi="Times New Roman" w:cs="Times New Roman"/>
          <w:sz w:val="28"/>
          <w:szCs w:val="28"/>
        </w:rPr>
        <w:t xml:space="preserve">Для работы также понадобится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NPM</w:t>
      </w:r>
      <w:r w:rsidRPr="00471054">
        <w:rPr>
          <w:rFonts w:ascii="Times New Roman" w:hAnsi="Times New Roman" w:cs="Times New Roman"/>
          <w:sz w:val="28"/>
          <w:szCs w:val="28"/>
        </w:rPr>
        <w:t xml:space="preserve"> (</w:t>
      </w:r>
      <w:r w:rsidRPr="00FE59EB">
        <w:rPr>
          <w:rFonts w:ascii="Times New Roman" w:hAnsi="Times New Roman" w:cs="Times New Roman"/>
          <w:i/>
          <w:sz w:val="28"/>
          <w:szCs w:val="28"/>
          <w:lang w:val="en-US"/>
        </w:rPr>
        <w:t>node</w:t>
      </w:r>
      <w:r w:rsidRPr="00FE59E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59EB">
        <w:rPr>
          <w:rFonts w:ascii="Times New Roman" w:hAnsi="Times New Roman" w:cs="Times New Roman"/>
          <w:i/>
          <w:sz w:val="28"/>
          <w:szCs w:val="28"/>
          <w:lang w:val="en-US"/>
        </w:rPr>
        <w:t>package</w:t>
      </w:r>
      <w:r w:rsidRPr="00FE59E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59EB">
        <w:rPr>
          <w:rFonts w:ascii="Times New Roman" w:hAnsi="Times New Roman" w:cs="Times New Roman"/>
          <w:i/>
          <w:sz w:val="28"/>
          <w:szCs w:val="28"/>
          <w:lang w:val="en-US"/>
        </w:rPr>
        <w:t>manager</w:t>
      </w:r>
      <w:r w:rsidRPr="00471054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Start"/>
      <w:r w:rsidRPr="00471054">
        <w:rPr>
          <w:rFonts w:ascii="Times New Roman" w:hAnsi="Times New Roman" w:cs="Times New Roman"/>
          <w:sz w:val="28"/>
          <w:szCs w:val="28"/>
        </w:rPr>
        <w:t>который</w:t>
      </w:r>
      <w:proofErr w:type="gramEnd"/>
      <w:r w:rsidRPr="00471054">
        <w:rPr>
          <w:rFonts w:ascii="Times New Roman" w:hAnsi="Times New Roman" w:cs="Times New Roman"/>
          <w:sz w:val="28"/>
          <w:szCs w:val="28"/>
        </w:rPr>
        <w:t xml:space="preserve"> позволяет устанавливать необходимые библиотеки для реализации обработки запросов. </w:t>
      </w:r>
    </w:p>
    <w:p w:rsidR="00471054" w:rsidRPr="00537B52" w:rsidRDefault="00471054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71054">
        <w:rPr>
          <w:rFonts w:ascii="Times New Roman" w:hAnsi="Times New Roman" w:cs="Times New Roman"/>
          <w:sz w:val="28"/>
          <w:szCs w:val="28"/>
        </w:rPr>
        <w:t xml:space="preserve">Для обработки запросов существует множество </w:t>
      </w:r>
      <w:proofErr w:type="gramStart"/>
      <w:r w:rsidRPr="00471054">
        <w:rPr>
          <w:rFonts w:ascii="Times New Roman" w:hAnsi="Times New Roman" w:cs="Times New Roman"/>
          <w:sz w:val="28"/>
          <w:szCs w:val="28"/>
        </w:rPr>
        <w:t>разный</w:t>
      </w:r>
      <w:proofErr w:type="gramEnd"/>
      <w:r w:rsidRPr="00471054">
        <w:rPr>
          <w:rFonts w:ascii="Times New Roman" w:hAnsi="Times New Roman" w:cs="Times New Roman"/>
          <w:sz w:val="28"/>
          <w:szCs w:val="28"/>
        </w:rPr>
        <w:t xml:space="preserve"> библиотек и фреймворков, таких </w:t>
      </w:r>
      <w:r w:rsidRPr="007C41F5">
        <w:rPr>
          <w:rFonts w:ascii="Times New Roman" w:hAnsi="Times New Roman" w:cs="Times New Roman"/>
          <w:i/>
          <w:sz w:val="28"/>
          <w:szCs w:val="28"/>
        </w:rPr>
        <w:t xml:space="preserve">как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Koa</w:t>
      </w:r>
      <w:r w:rsidRPr="007C41F5">
        <w:rPr>
          <w:rFonts w:ascii="Times New Roman" w:hAnsi="Times New Roman" w:cs="Times New Roman"/>
          <w:i/>
          <w:sz w:val="28"/>
          <w:szCs w:val="28"/>
        </w:rPr>
        <w:t>.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js</w:t>
      </w:r>
      <w:r w:rsidRPr="007C41F5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Nest</w:t>
      </w:r>
      <w:r w:rsidRPr="007C41F5">
        <w:rPr>
          <w:rFonts w:ascii="Times New Roman" w:hAnsi="Times New Roman" w:cs="Times New Roman"/>
          <w:i/>
          <w:sz w:val="28"/>
          <w:szCs w:val="28"/>
        </w:rPr>
        <w:t>.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js</w:t>
      </w:r>
      <w:r w:rsidRPr="007C41F5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Http</w:t>
      </w:r>
      <w:r w:rsidRPr="007C41F5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Meteor</w:t>
      </w:r>
      <w:r w:rsidRPr="007C41F5">
        <w:rPr>
          <w:rFonts w:ascii="Times New Roman" w:hAnsi="Times New Roman" w:cs="Times New Roman"/>
          <w:i/>
          <w:sz w:val="28"/>
          <w:szCs w:val="28"/>
        </w:rPr>
        <w:t>.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js</w:t>
      </w:r>
      <w:r w:rsidRPr="007C41F5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Socket</w:t>
      </w:r>
      <w:r w:rsidRPr="007C41F5">
        <w:rPr>
          <w:rFonts w:ascii="Times New Roman" w:hAnsi="Times New Roman" w:cs="Times New Roman"/>
          <w:i/>
          <w:sz w:val="28"/>
          <w:szCs w:val="28"/>
        </w:rPr>
        <w:t>.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io</w:t>
      </w:r>
      <w:r w:rsidRPr="007C41F5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Sails</w:t>
      </w:r>
      <w:r w:rsidRPr="007C41F5">
        <w:rPr>
          <w:rFonts w:ascii="Times New Roman" w:hAnsi="Times New Roman" w:cs="Times New Roman"/>
          <w:i/>
          <w:sz w:val="28"/>
          <w:szCs w:val="28"/>
        </w:rPr>
        <w:t>.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js</w:t>
      </w:r>
      <w:r w:rsidRPr="007C41F5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Total</w:t>
      </w:r>
      <w:r w:rsidRPr="007C41F5">
        <w:rPr>
          <w:rFonts w:ascii="Times New Roman" w:hAnsi="Times New Roman" w:cs="Times New Roman"/>
          <w:i/>
          <w:sz w:val="28"/>
          <w:szCs w:val="28"/>
        </w:rPr>
        <w:t>.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js</w:t>
      </w:r>
      <w:r w:rsidRPr="00471054">
        <w:rPr>
          <w:rFonts w:ascii="Times New Roman" w:hAnsi="Times New Roman" w:cs="Times New Roman"/>
          <w:sz w:val="28"/>
          <w:szCs w:val="28"/>
        </w:rPr>
        <w:t xml:space="preserve">. В данном приложении будет использоваться фреймворк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Express</w:t>
      </w:r>
      <w:r w:rsidRPr="007C41F5">
        <w:rPr>
          <w:rFonts w:ascii="Times New Roman" w:hAnsi="Times New Roman" w:cs="Times New Roman"/>
          <w:i/>
          <w:sz w:val="28"/>
          <w:szCs w:val="28"/>
        </w:rPr>
        <w:t>.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js</w:t>
      </w:r>
      <w:r w:rsidR="00537B52" w:rsidRPr="00537B52">
        <w:rPr>
          <w:rFonts w:ascii="Times New Roman" w:hAnsi="Times New Roman" w:cs="Times New Roman"/>
          <w:sz w:val="28"/>
          <w:szCs w:val="28"/>
        </w:rPr>
        <w:t xml:space="preserve"> [</w:t>
      </w:r>
      <w:r w:rsidR="00242292" w:rsidRPr="00242292">
        <w:rPr>
          <w:rFonts w:ascii="Times New Roman" w:hAnsi="Times New Roman" w:cs="Times New Roman"/>
          <w:sz w:val="28"/>
          <w:szCs w:val="28"/>
        </w:rPr>
        <w:t>8</w:t>
      </w:r>
      <w:r w:rsidR="00537B52" w:rsidRPr="00537B52">
        <w:rPr>
          <w:rFonts w:ascii="Times New Roman" w:hAnsi="Times New Roman" w:cs="Times New Roman"/>
          <w:sz w:val="28"/>
          <w:szCs w:val="28"/>
        </w:rPr>
        <w:t>]</w:t>
      </w:r>
      <w:r w:rsidRPr="00471054">
        <w:rPr>
          <w:rFonts w:ascii="Times New Roman" w:hAnsi="Times New Roman" w:cs="Times New Roman"/>
          <w:sz w:val="28"/>
          <w:szCs w:val="28"/>
        </w:rPr>
        <w:t xml:space="preserve">. </w:t>
      </w:r>
      <w:r w:rsidRPr="00E7306A">
        <w:rPr>
          <w:rFonts w:ascii="Times New Roman" w:hAnsi="Times New Roman" w:cs="Times New Roman"/>
          <w:i/>
          <w:sz w:val="28"/>
          <w:szCs w:val="28"/>
          <w:lang w:val="en-US"/>
        </w:rPr>
        <w:t>Express</w:t>
      </w:r>
      <w:r w:rsidRPr="00471054">
        <w:rPr>
          <w:rFonts w:ascii="Times New Roman" w:hAnsi="Times New Roman" w:cs="Times New Roman"/>
          <w:sz w:val="28"/>
          <w:szCs w:val="28"/>
        </w:rPr>
        <w:t xml:space="preserve"> – </w:t>
      </w:r>
      <w:r w:rsidRPr="00471054">
        <w:rPr>
          <w:rFonts w:ascii="Times New Roman" w:hAnsi="Times New Roman" w:cs="Times New Roman"/>
          <w:color w:val="000000"/>
          <w:sz w:val="28"/>
          <w:szCs w:val="28"/>
        </w:rPr>
        <w:t xml:space="preserve">это минималистичный и гибкий веб-фреймворк для приложений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</w:rPr>
        <w:t>Node.js</w:t>
      </w:r>
      <w:r w:rsidRPr="00471054">
        <w:rPr>
          <w:rFonts w:ascii="Times New Roman" w:hAnsi="Times New Roman" w:cs="Times New Roman"/>
          <w:color w:val="000000"/>
          <w:sz w:val="28"/>
          <w:szCs w:val="28"/>
        </w:rPr>
        <w:t>, предоставляющий обширный набор функций для мобильных и веб-приложений.</w:t>
      </w:r>
      <w:r w:rsidR="00537B52" w:rsidRPr="00537B5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37B52">
        <w:rPr>
          <w:rFonts w:ascii="Times New Roman" w:hAnsi="Times New Roman" w:cs="Times New Roman"/>
          <w:color w:val="000000"/>
          <w:sz w:val="28"/>
          <w:szCs w:val="28"/>
        </w:rPr>
        <w:t xml:space="preserve">Также использовалась библиотека </w:t>
      </w:r>
      <w:r w:rsidR="00537B52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Socket</w:t>
      </w:r>
      <w:r w:rsidR="00537B52" w:rsidRPr="007C41F5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="00537B52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io</w:t>
      </w:r>
      <w:r w:rsidR="00537B52" w:rsidRPr="00537B5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37B52">
        <w:rPr>
          <w:rFonts w:ascii="Times New Roman" w:hAnsi="Times New Roman" w:cs="Times New Roman"/>
          <w:color w:val="000000"/>
          <w:sz w:val="28"/>
          <w:szCs w:val="28"/>
        </w:rPr>
        <w:t>для работы чата</w:t>
      </w:r>
      <w:r w:rsidR="00FE59E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E59EB" w:rsidRPr="00537B52">
        <w:rPr>
          <w:rFonts w:ascii="Times New Roman" w:hAnsi="Times New Roman" w:cs="Times New Roman"/>
          <w:color w:val="000000"/>
          <w:sz w:val="28"/>
          <w:szCs w:val="28"/>
        </w:rPr>
        <w:t>[</w:t>
      </w:r>
      <w:r w:rsidR="00FE59EB" w:rsidRPr="00F57448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="00FE59EB" w:rsidRPr="00537B52">
        <w:rPr>
          <w:rFonts w:ascii="Times New Roman" w:hAnsi="Times New Roman" w:cs="Times New Roman"/>
          <w:color w:val="000000"/>
          <w:sz w:val="28"/>
          <w:szCs w:val="28"/>
        </w:rPr>
        <w:t>]</w:t>
      </w:r>
      <w:r w:rsidR="00537B5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FE59EB" w:rsidRPr="00FE59E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37B52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Socket</w:t>
      </w:r>
      <w:r w:rsidR="00537B52" w:rsidRPr="007C41F5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="00537B52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io</w:t>
      </w:r>
      <w:r w:rsidR="00537B52" w:rsidRPr="00537B5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37B52" w:rsidRPr="00471054">
        <w:rPr>
          <w:rFonts w:ascii="Times New Roman" w:hAnsi="Times New Roman" w:cs="Times New Roman"/>
          <w:sz w:val="28"/>
          <w:szCs w:val="28"/>
        </w:rPr>
        <w:t>–</w:t>
      </w:r>
      <w:r w:rsidR="00537B52" w:rsidRPr="00537B5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37B52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  <w:lang w:val="en-US"/>
        </w:rPr>
        <w:t>j</w:t>
      </w:r>
      <w:r w:rsidR="00537B52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ava</w:t>
      </w:r>
      <w:r w:rsidR="00537B52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  <w:lang w:val="en-US"/>
        </w:rPr>
        <w:t>s</w:t>
      </w:r>
      <w:r w:rsidR="00537B52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cript</w:t>
      </w:r>
      <w:r w:rsidR="00537B52" w:rsidRPr="00537B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-библиотека для веб-приложений и обмена данными в реальном времени. Состоит из двух частей: </w:t>
      </w:r>
      <w:proofErr w:type="gramStart"/>
      <w:r w:rsidR="00537B52" w:rsidRPr="00537B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клиентской</w:t>
      </w:r>
      <w:proofErr w:type="gramEnd"/>
      <w:r w:rsidR="00537B52" w:rsidRPr="00537B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которая запускается в браузере и серверной для node.js. Оба компонента имеют </w:t>
      </w:r>
      <w:proofErr w:type="gramStart"/>
      <w:r w:rsidR="00537B52" w:rsidRPr="00537B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похожее</w:t>
      </w:r>
      <w:proofErr w:type="gramEnd"/>
      <w:r w:rsidR="00537B52" w:rsidRPr="00537B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537B52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API</w:t>
      </w:r>
      <w:r w:rsidR="00537B52" w:rsidRPr="00537B5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471054" w:rsidRPr="00453C67" w:rsidRDefault="00471054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1D5B7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азработки клиентской части был также выбран язык </w:t>
      </w:r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Javascript</w:t>
      </w:r>
      <w:r w:rsidRPr="001D5B7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библиотека </w:t>
      </w:r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React.js</w:t>
      </w:r>
      <w:r w:rsidR="0075323D" w:rsidRPr="0075323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</w:t>
      </w:r>
      <w:r w:rsidR="00242292" w:rsidRPr="00242292">
        <w:rPr>
          <w:rFonts w:ascii="Times New Roman" w:hAnsi="Times New Roman" w:cs="Times New Roman"/>
          <w:color w:val="000000" w:themeColor="text1"/>
          <w:sz w:val="28"/>
          <w:szCs w:val="28"/>
        </w:rPr>
        <w:t>10</w:t>
      </w:r>
      <w:r w:rsidR="0075323D" w:rsidRPr="0075323D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Pr="001D5B7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7C41F5">
        <w:rPr>
          <w:rStyle w:val="af5"/>
          <w:rFonts w:ascii="Times New Roman" w:hAnsi="Times New Roman" w:cs="Times New Roman"/>
          <w:b w:val="0"/>
          <w:bCs w:val="0"/>
          <w:i/>
          <w:color w:val="000000" w:themeColor="text1"/>
          <w:sz w:val="28"/>
          <w:szCs w:val="28"/>
        </w:rPr>
        <w:t>React.js</w:t>
      </w:r>
      <w:r w:rsidRPr="001D5B7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библиотека</w:t>
      </w:r>
      <w:r w:rsidR="00FE59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41F5">
        <w:rPr>
          <w:rStyle w:val="af5"/>
          <w:rFonts w:ascii="Times New Roman" w:hAnsi="Times New Roman" w:cs="Times New Roman"/>
          <w:b w:val="0"/>
          <w:bCs w:val="0"/>
          <w:i/>
          <w:color w:val="000000" w:themeColor="text1"/>
          <w:sz w:val="28"/>
          <w:szCs w:val="28"/>
        </w:rPr>
        <w:t>Javascript</w:t>
      </w:r>
      <w:r w:rsidRPr="001D5B70">
        <w:rPr>
          <w:rFonts w:ascii="Times New Roman" w:hAnsi="Times New Roman" w:cs="Times New Roman"/>
          <w:color w:val="000000" w:themeColor="text1"/>
          <w:sz w:val="28"/>
          <w:szCs w:val="28"/>
        </w:rPr>
        <w:t> с открытым исходным кодом для построения компонентов интерфейса, которые можно переиспользовать.</w:t>
      </w:r>
      <w:r w:rsidR="00FE59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React</w:t>
      </w:r>
      <w:r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разрабатывается и поддерживается</w:t>
      </w:r>
      <w:r w:rsidR="00FE59EB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hyperlink r:id="rId47" w:tooltip="Facebook" w:history="1">
        <w:r w:rsidRPr="007C41F5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shd w:val="clear" w:color="auto" w:fill="FFFFFF"/>
          </w:rPr>
          <w:t>Facebook</w:t>
        </w:r>
      </w:hyperlink>
      <w:r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, </w:t>
      </w:r>
      <w:hyperlink r:id="rId48" w:tooltip="Instagram" w:history="1">
        <w:r w:rsidRPr="007C41F5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shd w:val="clear" w:color="auto" w:fill="FFFFFF"/>
          </w:rPr>
          <w:t>Instagram</w:t>
        </w:r>
      </w:hyperlink>
      <w:r w:rsidR="00FE59EB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и сообществом отдельных разработчиков и корпораций. </w:t>
      </w:r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React</w:t>
      </w:r>
      <w:r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может использоваться для разработки </w:t>
      </w:r>
      <w:hyperlink r:id="rId49" w:tooltip="Одностраничное приложение" w:history="1">
        <w:r w:rsidRPr="001D5B70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одностраничных</w:t>
        </w:r>
      </w:hyperlink>
      <w:r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и мобильных приложений. Его цель </w:t>
      </w:r>
      <w:r w:rsidR="00817C34" w:rsidRPr="00FD4718">
        <w:rPr>
          <w:color w:val="000000"/>
          <w:sz w:val="28"/>
          <w:szCs w:val="28"/>
        </w:rPr>
        <w:t>–</w:t>
      </w:r>
      <w:r w:rsidR="00817C34">
        <w:rPr>
          <w:color w:val="000000"/>
          <w:sz w:val="28"/>
          <w:szCs w:val="28"/>
        </w:rPr>
        <w:t xml:space="preserve"> </w:t>
      </w:r>
      <w:r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предоставить высокую скорость, простоту и </w:t>
      </w:r>
      <w:hyperlink r:id="rId50" w:tooltip="Масштабируемость" w:history="1">
        <w:r w:rsidRPr="001D5B70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масштабируемость</w:t>
        </w:r>
      </w:hyperlink>
      <w:r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. В качестве библиотеки для разработки пользовательских интерфейсов </w:t>
      </w:r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React</w:t>
      </w:r>
      <w:r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часто используется с другими библиотеками, такими как </w:t>
      </w:r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MobX, </w:t>
      </w:r>
      <w:hyperlink r:id="rId51" w:tooltip="Redux" w:history="1">
        <w:r w:rsidRPr="007C41F5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shd w:val="clear" w:color="auto" w:fill="FFFFFF"/>
          </w:rPr>
          <w:t>Redux</w:t>
        </w:r>
      </w:hyperlink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 и </w:t>
      </w:r>
      <w:hyperlink r:id="rId52" w:tooltip="GraphQL (страница отсутствует)" w:history="1">
        <w:r w:rsidRPr="007C41F5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shd w:val="clear" w:color="auto" w:fill="FFFFFF"/>
          </w:rPr>
          <w:t>GraphQ</w:t>
        </w:r>
      </w:hyperlink>
      <w:r w:rsidRPr="001D5B70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1D5B70" w:rsidRPr="003640C8" w:rsidRDefault="001D5B70" w:rsidP="00B221CF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обенности 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React</w:t>
      </w:r>
      <w:r w:rsidRPr="001D5B70">
        <w:rPr>
          <w:rFonts w:ascii="Times New Roman" w:hAnsi="Times New Roman" w:cs="Times New Roman"/>
          <w:sz w:val="28"/>
          <w:szCs w:val="28"/>
        </w:rPr>
        <w:t>.</w:t>
      </w:r>
      <w:r w:rsidRPr="007C41F5">
        <w:rPr>
          <w:rFonts w:ascii="Times New Roman" w:hAnsi="Times New Roman" w:cs="Times New Roman"/>
          <w:i/>
          <w:sz w:val="28"/>
          <w:szCs w:val="28"/>
          <w:lang w:val="en-US"/>
        </w:rPr>
        <w:t>js</w:t>
      </w:r>
      <w:r w:rsidRPr="003640C8">
        <w:rPr>
          <w:rFonts w:ascii="Times New Roman" w:hAnsi="Times New Roman" w:cs="Times New Roman"/>
          <w:sz w:val="28"/>
          <w:szCs w:val="28"/>
        </w:rPr>
        <w:t>:</w:t>
      </w:r>
    </w:p>
    <w:p w:rsidR="001D5B70" w:rsidRPr="001D5B70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36C64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="001D5B70" w:rsidRPr="001D5B70">
        <w:rPr>
          <w:rFonts w:ascii="Times New Roman" w:hAnsi="Times New Roman" w:cs="Times New Roman"/>
          <w:color w:val="000000"/>
          <w:sz w:val="28"/>
          <w:szCs w:val="28"/>
        </w:rPr>
        <w:t>днонаправленная передача данных</w:t>
      </w:r>
    </w:p>
    <w:p w:rsidR="001D5B70" w:rsidRPr="001D5B70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36C64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="001D5B70" w:rsidRPr="001D5B70">
        <w:rPr>
          <w:rFonts w:ascii="Times New Roman" w:hAnsi="Times New Roman" w:cs="Times New Roman"/>
          <w:color w:val="000000"/>
          <w:sz w:val="28"/>
          <w:szCs w:val="28"/>
        </w:rPr>
        <w:t xml:space="preserve">иртуальный </w:t>
      </w:r>
      <w:r w:rsidR="001D5B70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DOM</w:t>
      </w:r>
      <w:r w:rsidR="001D5B70" w:rsidRPr="001D5B70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1D5B70" w:rsidRPr="001D5B70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36C64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1D5B70" w:rsidRPr="001D5B70">
        <w:rPr>
          <w:rFonts w:ascii="Times New Roman" w:hAnsi="Times New Roman" w:cs="Times New Roman"/>
          <w:color w:val="000000"/>
          <w:sz w:val="28"/>
          <w:szCs w:val="28"/>
        </w:rPr>
        <w:t xml:space="preserve">спользование </w:t>
      </w:r>
      <w:r w:rsidR="001D5B70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JSX</w:t>
      </w:r>
      <w:r w:rsidR="001D5B70" w:rsidRPr="001D5B70">
        <w:rPr>
          <w:rFonts w:ascii="Times New Roman" w:hAnsi="Times New Roman" w:cs="Times New Roman"/>
          <w:sz w:val="28"/>
          <w:szCs w:val="28"/>
        </w:rPr>
        <w:t xml:space="preserve"> (</w:t>
      </w:r>
      <w:r w:rsidR="001D5B70" w:rsidRPr="007C41F5">
        <w:rPr>
          <w:rFonts w:ascii="Times New Roman" w:hAnsi="Times New Roman" w:cs="Times New Roman"/>
          <w:i/>
          <w:sz w:val="28"/>
          <w:szCs w:val="28"/>
        </w:rPr>
        <w:t>JavaScript</w:t>
      </w:r>
      <w:r w:rsidR="001D5B70" w:rsidRPr="001D5B70">
        <w:rPr>
          <w:rFonts w:ascii="Times New Roman" w:hAnsi="Times New Roman" w:cs="Times New Roman"/>
          <w:sz w:val="28"/>
          <w:szCs w:val="28"/>
        </w:rPr>
        <w:t xml:space="preserve"> </w:t>
      </w:r>
      <w:r w:rsidR="001D5B70" w:rsidRPr="007C41F5">
        <w:rPr>
          <w:rFonts w:ascii="Times New Roman" w:hAnsi="Times New Roman" w:cs="Times New Roman"/>
          <w:i/>
          <w:sz w:val="28"/>
          <w:szCs w:val="28"/>
        </w:rPr>
        <w:t>XML</w:t>
      </w:r>
      <w:r w:rsidR="001D5B70" w:rsidRPr="001D5B70">
        <w:rPr>
          <w:rFonts w:ascii="Times New Roman" w:hAnsi="Times New Roman" w:cs="Times New Roman"/>
          <w:sz w:val="28"/>
          <w:szCs w:val="28"/>
        </w:rPr>
        <w:t>);</w:t>
      </w:r>
    </w:p>
    <w:p w:rsidR="001D5B70" w:rsidRPr="001D5B70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36C64">
        <w:rPr>
          <w:rFonts w:ascii="Times New Roman" w:hAnsi="Times New Roman" w:cs="Times New Roman"/>
          <w:sz w:val="28"/>
          <w:szCs w:val="28"/>
        </w:rPr>
        <w:t>м</w:t>
      </w:r>
      <w:r w:rsidR="001D5B70" w:rsidRPr="001D5B70">
        <w:rPr>
          <w:rFonts w:ascii="Times New Roman" w:hAnsi="Times New Roman" w:cs="Times New Roman"/>
          <w:sz w:val="28"/>
          <w:szCs w:val="28"/>
        </w:rPr>
        <w:t>етоды жизненного цикла;</w:t>
      </w:r>
    </w:p>
    <w:p w:rsidR="001D5B70" w:rsidRPr="009C39A4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F36C64" w:rsidRPr="007C41F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1D5B70" w:rsidRPr="007C41F5">
        <w:rPr>
          <w:rFonts w:ascii="Times New Roman" w:hAnsi="Times New Roman" w:cs="Times New Roman"/>
          <w:i/>
          <w:sz w:val="28"/>
          <w:szCs w:val="28"/>
          <w:lang w:val="en-US"/>
        </w:rPr>
        <w:t>eact</w:t>
      </w:r>
      <w:r w:rsidR="001D5B70" w:rsidRPr="001D5B7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36C64" w:rsidRPr="007C41F5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1D5B70" w:rsidRPr="007C41F5">
        <w:rPr>
          <w:rFonts w:ascii="Times New Roman" w:hAnsi="Times New Roman" w:cs="Times New Roman"/>
          <w:i/>
          <w:sz w:val="28"/>
          <w:szCs w:val="28"/>
          <w:lang w:val="en-US"/>
        </w:rPr>
        <w:t>ooks</w:t>
      </w:r>
      <w:r w:rsidR="009C39A4">
        <w:rPr>
          <w:rFonts w:ascii="Times New Roman" w:hAnsi="Times New Roman" w:cs="Times New Roman"/>
          <w:sz w:val="28"/>
          <w:szCs w:val="28"/>
        </w:rPr>
        <w:t>;</w:t>
      </w:r>
    </w:p>
    <w:p w:rsidR="009C39A4" w:rsidRPr="001D5B70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C39A4">
        <w:rPr>
          <w:rFonts w:ascii="Times New Roman" w:hAnsi="Times New Roman" w:cs="Times New Roman"/>
          <w:sz w:val="28"/>
          <w:szCs w:val="28"/>
        </w:rPr>
        <w:t>универсальность.</w:t>
      </w:r>
    </w:p>
    <w:p w:rsidR="001D5B70" w:rsidRPr="00A43AAD" w:rsidRDefault="001D5B70" w:rsidP="00B221CF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3AA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днонаправленная передача данных позволяет передавать свойства от родительских элементов к </w:t>
      </w:r>
      <w:proofErr w:type="gramStart"/>
      <w:r w:rsidRPr="00A43AAD">
        <w:rPr>
          <w:rFonts w:ascii="Times New Roman" w:hAnsi="Times New Roman" w:cs="Times New Roman"/>
          <w:color w:val="000000" w:themeColor="text1"/>
          <w:sz w:val="28"/>
          <w:szCs w:val="28"/>
        </w:rPr>
        <w:t>дочерним</w:t>
      </w:r>
      <w:proofErr w:type="gramEnd"/>
      <w:r w:rsidRPr="00A43AA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Компоненты получают свойства как множество </w:t>
      </w:r>
      <w:hyperlink r:id="rId53" w:tooltip="Неизменяемый объект" w:history="1">
        <w:r w:rsidRPr="00A43AAD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неизменяемых</w:t>
        </w:r>
      </w:hyperlink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(</w:t>
      </w:r>
      <w:hyperlink r:id="rId54" w:tooltip="Английский язык" w:history="1">
        <w:r w:rsidRPr="00A43AAD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англ.</w:t>
        </w:r>
      </w:hyperlink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</w:t>
      </w:r>
      <w:r w:rsidRPr="007C41F5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immutable</w:t>
      </w:r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) значений, поэтому компонент не может напрямую изменять свойства, но может вызывать изменения через</w:t>
      </w:r>
      <w:r w:rsidR="00FE59EB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hyperlink r:id="rId55" w:tooltip="Callback (программирование)" w:history="1">
        <w:r w:rsidRPr="007C41F5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shd w:val="clear" w:color="auto" w:fill="FFFFFF"/>
          </w:rPr>
          <w:t>callback</w:t>
        </w:r>
        <w:r w:rsidRPr="00A43AAD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-функции</w:t>
        </w:r>
      </w:hyperlink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 Такой механизм называют «свойства вниз, события наверх».</w:t>
      </w:r>
    </w:p>
    <w:p w:rsidR="00A43AAD" w:rsidRPr="00453C67" w:rsidRDefault="005E272B" w:rsidP="00B221CF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lastRenderedPageBreak/>
        <w:t>Виртуальный</w:t>
      </w:r>
      <w:r w:rsidR="00A43AAD"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A43AAD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  <w:lang w:val="en-US"/>
        </w:rPr>
        <w:t>DOM</w:t>
      </w:r>
      <w:r w:rsidR="00A43AAD"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создаёт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hyperlink r:id="rId56" w:tooltip="Кэш" w:history="1">
        <w:r w:rsidR="00A43AAD" w:rsidRPr="00A43AAD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кэш</w:t>
        </w:r>
        <w:proofErr w:type="gramStart"/>
      </w:hyperlink>
      <w:r w:rsidR="00A43AAD"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-</w:t>
      </w:r>
      <w:proofErr w:type="gramEnd"/>
      <w:r w:rsidR="00A43AAD"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структуру в памяти, что позволяет вычислять разницу между предыдущим и текущим состояниями интерфейса для оптимального обновления </w:t>
      </w:r>
      <w:r w:rsidR="00A43AAD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DOM</w:t>
      </w:r>
      <w:r w:rsidR="00A43AAD"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браузера. Таким </w:t>
      </w:r>
      <w:proofErr w:type="gramStart"/>
      <w:r w:rsidR="00A43AAD"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образом</w:t>
      </w:r>
      <w:proofErr w:type="gramEnd"/>
      <w:r w:rsidR="00A43AAD"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программист может работать со страницей, считая, что она обновляется вся, но библиотека самостоятельно решает, какие компоненты страницы необходимо обновить.</w:t>
      </w:r>
    </w:p>
    <w:p w:rsidR="00A43AAD" w:rsidRDefault="00A43AAD" w:rsidP="00B221CF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proofErr w:type="gramStart"/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  <w:lang w:val="en-US"/>
        </w:rPr>
        <w:t>JSX</w:t>
      </w:r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позволяет расширить синтаксис </w:t>
      </w:r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  <w:lang w:val="en-US"/>
        </w:rPr>
        <w:t>JavaScript</w:t>
      </w:r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который даёт возможность использовать </w:t>
      </w:r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HTML</w:t>
      </w:r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-подобный синтаксис для описания структуры интерфейса.</w:t>
      </w:r>
      <w:proofErr w:type="gramEnd"/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Как правило, компоненты написаны с использованием </w:t>
      </w:r>
      <w:r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JSX</w:t>
      </w:r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, но также есть возможность использования обычного </w:t>
      </w:r>
      <w:hyperlink r:id="rId57" w:tooltip="JavaScript" w:history="1">
        <w:r w:rsidRPr="007C41F5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shd w:val="clear" w:color="auto" w:fill="FFFFFF"/>
          </w:rPr>
          <w:t>JavaScript</w:t>
        </w:r>
      </w:hyperlink>
      <w:r w:rsidRPr="00A43AA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A43AAD" w:rsidRPr="00FE59EB" w:rsidRDefault="00A43AAD" w:rsidP="003274B5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ы жизненного цикла позволяют разработчику запускать код на ра</w:t>
      </w:r>
      <w:r w:rsidR="00FF405E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ных стадиях </w:t>
      </w:r>
      <w:r w:rsidRPr="00E7306A">
        <w:rPr>
          <w:rFonts w:ascii="Times New Roman" w:hAnsi="Times New Roman" w:cs="Times New Roman"/>
          <w:sz w:val="28"/>
          <w:szCs w:val="28"/>
        </w:rPr>
        <w:t xml:space="preserve">жизненного цикла </w:t>
      </w:r>
      <w:r w:rsidRPr="00FE59EB">
        <w:rPr>
          <w:rFonts w:ascii="Times New Roman" w:hAnsi="Times New Roman" w:cs="Times New Roman"/>
          <w:sz w:val="28"/>
          <w:szCs w:val="28"/>
        </w:rPr>
        <w:t>компонента. Например:</w:t>
      </w:r>
    </w:p>
    <w:p w:rsidR="00A43AAD" w:rsidRPr="00FE59EB" w:rsidRDefault="00E65B6D" w:rsidP="00E65B6D">
      <w:pPr>
        <w:numPr>
          <w:ilvl w:val="0"/>
          <w:numId w:val="8"/>
        </w:numPr>
        <w:tabs>
          <w:tab w:val="clear" w:pos="1070"/>
          <w:tab w:val="num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E7306A" w:rsidRPr="00FE59E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houldComponentUpdate</w:t>
      </w:r>
      <w:r w:rsidR="00E7306A" w:rsidRPr="00FE59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17C34" w:rsidRPr="00FE59EB">
        <w:rPr>
          <w:rFonts w:ascii="Times New Roman" w:hAnsi="Times New Roman" w:cs="Times New Roman"/>
          <w:color w:val="000000"/>
          <w:sz w:val="28"/>
          <w:szCs w:val="28"/>
        </w:rPr>
        <w:t xml:space="preserve">– </w:t>
      </w:r>
      <w:r w:rsidR="00A43AAD" w:rsidRPr="00FE59EB">
        <w:rPr>
          <w:rFonts w:ascii="Times New Roman" w:hAnsi="Times New Roman" w:cs="Times New Roman"/>
          <w:color w:val="000000" w:themeColor="text1"/>
          <w:sz w:val="28"/>
          <w:szCs w:val="28"/>
        </w:rPr>
        <w:t>позволяет предотвратить перерисовку компонента с помощью возврата</w:t>
      </w:r>
      <w:r w:rsidR="00E7306A" w:rsidRPr="00FE59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7306A" w:rsidRPr="00FE59E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false</w:t>
      </w:r>
      <w:r w:rsidR="00A43AAD" w:rsidRPr="00FE59EB">
        <w:rPr>
          <w:rFonts w:ascii="Times New Roman" w:hAnsi="Times New Roman" w:cs="Times New Roman"/>
          <w:color w:val="000000" w:themeColor="text1"/>
          <w:sz w:val="28"/>
          <w:szCs w:val="28"/>
        </w:rPr>
        <w:t>, если перерисовка не нужна;</w:t>
      </w:r>
    </w:p>
    <w:p w:rsidR="00A43AAD" w:rsidRPr="00A43AAD" w:rsidRDefault="00E65B6D" w:rsidP="00E65B6D">
      <w:pPr>
        <w:numPr>
          <w:ilvl w:val="0"/>
          <w:numId w:val="8"/>
        </w:numPr>
        <w:tabs>
          <w:tab w:val="clear" w:pos="1070"/>
          <w:tab w:val="num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gramStart"/>
      <w:r w:rsidR="00E7306A" w:rsidRPr="00FE59E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compoenentDidMount</w:t>
      </w:r>
      <w:proofErr w:type="gramEnd"/>
      <w:r w:rsidR="00E7306A" w:rsidRPr="00FE59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17C34" w:rsidRPr="00FE59EB">
        <w:rPr>
          <w:rFonts w:ascii="Times New Roman" w:hAnsi="Times New Roman" w:cs="Times New Roman"/>
          <w:color w:val="000000"/>
          <w:sz w:val="28"/>
          <w:szCs w:val="28"/>
        </w:rPr>
        <w:t xml:space="preserve">– </w:t>
      </w:r>
      <w:r w:rsidR="00A43AAD" w:rsidRPr="00FE59EB">
        <w:rPr>
          <w:rFonts w:ascii="Times New Roman" w:hAnsi="Times New Roman" w:cs="Times New Roman"/>
          <w:color w:val="000000" w:themeColor="text1"/>
          <w:sz w:val="28"/>
          <w:szCs w:val="28"/>
        </w:rPr>
        <w:t>вызывается после первой отрисовки компонента. Часто используется для запуска получения</w:t>
      </w:r>
      <w:r w:rsidR="00A43AAD" w:rsidRPr="00A43AA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анных с удалённого источника через </w:t>
      </w:r>
      <w:hyperlink r:id="rId58" w:tooltip="API" w:history="1">
        <w:r w:rsidR="00A43AAD" w:rsidRPr="007C41F5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</w:rPr>
          <w:t>API</w:t>
        </w:r>
      </w:hyperlink>
      <w:r w:rsidR="00A43AAD" w:rsidRPr="00A43AAD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A43AAD" w:rsidRPr="00FE59EB" w:rsidRDefault="00E65B6D" w:rsidP="00E65B6D">
      <w:pPr>
        <w:numPr>
          <w:ilvl w:val="0"/>
          <w:numId w:val="8"/>
        </w:numPr>
        <w:tabs>
          <w:tab w:val="clear" w:pos="1070"/>
          <w:tab w:val="num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gramStart"/>
      <w:r w:rsidR="00A43AAD" w:rsidRPr="007C41F5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rende</w:t>
      </w:r>
      <w:r w:rsidR="00A43AAD" w:rsidRPr="00FE59E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r</w:t>
      </w:r>
      <w:proofErr w:type="gramEnd"/>
      <w:r w:rsidR="00A43AAD" w:rsidRPr="00FE59E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17C34" w:rsidRPr="00FE59EB">
        <w:rPr>
          <w:rFonts w:ascii="Times New Roman" w:hAnsi="Times New Roman" w:cs="Times New Roman"/>
          <w:color w:val="000000"/>
          <w:sz w:val="28"/>
          <w:szCs w:val="28"/>
        </w:rPr>
        <w:t xml:space="preserve">– </w:t>
      </w:r>
      <w:r w:rsidR="00A43AAD" w:rsidRPr="00FE59EB">
        <w:rPr>
          <w:rFonts w:ascii="Times New Roman" w:hAnsi="Times New Roman" w:cs="Times New Roman"/>
          <w:color w:val="000000" w:themeColor="text1"/>
          <w:sz w:val="28"/>
          <w:szCs w:val="28"/>
        </w:rPr>
        <w:t>важнейший метод жизненного цикла. Каждый компонент должен иметь этот метод. Обычно вызывается при изменении данных компонента для перерисовки данных в интерфейсе.</w:t>
      </w:r>
    </w:p>
    <w:p w:rsidR="00A43AAD" w:rsidRPr="00FE59EB" w:rsidRDefault="00A43AAD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E59EB">
        <w:rPr>
          <w:rFonts w:ascii="Times New Roman" w:hAnsi="Times New Roman" w:cs="Times New Roman"/>
          <w:sz w:val="28"/>
          <w:szCs w:val="28"/>
        </w:rPr>
        <w:t xml:space="preserve">Для хранения состояний используется хранилище </w:t>
      </w:r>
      <w:r w:rsidRPr="00FE59EB">
        <w:rPr>
          <w:rFonts w:ascii="Times New Roman" w:hAnsi="Times New Roman" w:cs="Times New Roman"/>
          <w:i/>
          <w:sz w:val="28"/>
          <w:szCs w:val="28"/>
          <w:lang w:val="en-US"/>
        </w:rPr>
        <w:t>Redux</w:t>
      </w:r>
      <w:r w:rsidR="00FE59E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59EB">
        <w:rPr>
          <w:rFonts w:ascii="Times New Roman" w:hAnsi="Times New Roman" w:cs="Times New Roman"/>
          <w:sz w:val="28"/>
          <w:szCs w:val="28"/>
        </w:rPr>
        <w:t>[</w:t>
      </w:r>
      <w:r w:rsidR="00242292" w:rsidRPr="00FE59EB">
        <w:rPr>
          <w:rFonts w:ascii="Times New Roman" w:hAnsi="Times New Roman" w:cs="Times New Roman"/>
          <w:sz w:val="28"/>
          <w:szCs w:val="28"/>
        </w:rPr>
        <w:t>11</w:t>
      </w:r>
      <w:r w:rsidRPr="00FE59EB">
        <w:rPr>
          <w:rFonts w:ascii="Times New Roman" w:hAnsi="Times New Roman" w:cs="Times New Roman"/>
          <w:sz w:val="28"/>
          <w:szCs w:val="28"/>
        </w:rPr>
        <w:t>].</w:t>
      </w:r>
    </w:p>
    <w:p w:rsidR="00A43AAD" w:rsidRDefault="00A43AAD" w:rsidP="00B221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E59EB">
        <w:rPr>
          <w:rFonts w:ascii="Times New Roman" w:hAnsi="Times New Roman" w:cs="Times New Roman"/>
          <w:i/>
          <w:sz w:val="28"/>
          <w:szCs w:val="28"/>
        </w:rPr>
        <w:t>Redux</w:t>
      </w:r>
      <w:r w:rsidRPr="00FE59EB">
        <w:rPr>
          <w:rFonts w:ascii="Times New Roman" w:hAnsi="Times New Roman" w:cs="Times New Roman"/>
          <w:sz w:val="28"/>
          <w:szCs w:val="28"/>
        </w:rPr>
        <w:t xml:space="preserve"> </w:t>
      </w:r>
      <w:r w:rsidR="00817C34" w:rsidRPr="00FE59EB">
        <w:rPr>
          <w:rFonts w:ascii="Times New Roman" w:hAnsi="Times New Roman" w:cs="Times New Roman"/>
          <w:color w:val="000000"/>
          <w:sz w:val="28"/>
          <w:szCs w:val="28"/>
        </w:rPr>
        <w:t xml:space="preserve">– </w:t>
      </w:r>
      <w:r w:rsidRPr="00FE59EB">
        <w:rPr>
          <w:rFonts w:ascii="Times New Roman" w:hAnsi="Times New Roman" w:cs="Times New Roman"/>
          <w:sz w:val="28"/>
          <w:szCs w:val="28"/>
        </w:rPr>
        <w:t xml:space="preserve">библиотека </w:t>
      </w:r>
      <w:r w:rsidRPr="00A43AAD">
        <w:rPr>
          <w:rFonts w:ascii="Times New Roman" w:hAnsi="Times New Roman" w:cs="Times New Roman"/>
          <w:sz w:val="28"/>
          <w:szCs w:val="28"/>
        </w:rPr>
        <w:t xml:space="preserve">для </w:t>
      </w:r>
      <w:r w:rsidRPr="007C41F5">
        <w:rPr>
          <w:rFonts w:ascii="Times New Roman" w:hAnsi="Times New Roman" w:cs="Times New Roman"/>
          <w:i/>
          <w:sz w:val="28"/>
          <w:szCs w:val="28"/>
        </w:rPr>
        <w:t>JavaScript</w:t>
      </w:r>
      <w:r w:rsidRPr="00A43AAD">
        <w:rPr>
          <w:rFonts w:ascii="Times New Roman" w:hAnsi="Times New Roman" w:cs="Times New Roman"/>
          <w:sz w:val="28"/>
          <w:szCs w:val="28"/>
        </w:rPr>
        <w:t xml:space="preserve"> с открытым исходным кодом, предназначенная для управления состоянием приложения. Чаще всего используется в связке с </w:t>
      </w:r>
      <w:r w:rsidRPr="007C41F5">
        <w:rPr>
          <w:rFonts w:ascii="Times New Roman" w:hAnsi="Times New Roman" w:cs="Times New Roman"/>
          <w:i/>
          <w:sz w:val="28"/>
          <w:szCs w:val="28"/>
        </w:rPr>
        <w:t>React</w:t>
      </w:r>
      <w:r w:rsidRPr="00A43AAD">
        <w:rPr>
          <w:rFonts w:ascii="Times New Roman" w:hAnsi="Times New Roman" w:cs="Times New Roman"/>
          <w:sz w:val="28"/>
          <w:szCs w:val="28"/>
        </w:rPr>
        <w:t xml:space="preserve"> или </w:t>
      </w:r>
      <w:r w:rsidRPr="007C41F5">
        <w:rPr>
          <w:rFonts w:ascii="Times New Roman" w:hAnsi="Times New Roman" w:cs="Times New Roman"/>
          <w:i/>
          <w:sz w:val="28"/>
          <w:szCs w:val="28"/>
        </w:rPr>
        <w:t>Angular</w:t>
      </w:r>
      <w:r w:rsidRPr="00A43AAD">
        <w:rPr>
          <w:rFonts w:ascii="Times New Roman" w:hAnsi="Times New Roman" w:cs="Times New Roman"/>
          <w:sz w:val="28"/>
          <w:szCs w:val="28"/>
        </w:rPr>
        <w:t xml:space="preserve"> для разработки клиентской части. Содержит ряд инструментов, позволяющих значительно упростить передачу данных хранилища через контекст. </w:t>
      </w:r>
      <w:r w:rsidRPr="007C41F5">
        <w:rPr>
          <w:rFonts w:ascii="Times New Roman" w:hAnsi="Times New Roman" w:cs="Times New Roman"/>
          <w:i/>
          <w:sz w:val="28"/>
          <w:szCs w:val="28"/>
        </w:rPr>
        <w:t>Redux</w:t>
      </w:r>
      <w:r w:rsidRPr="00A43AAD">
        <w:rPr>
          <w:rFonts w:ascii="Times New Roman" w:hAnsi="Times New Roman" w:cs="Times New Roman"/>
          <w:sz w:val="28"/>
          <w:szCs w:val="28"/>
        </w:rPr>
        <w:t xml:space="preserve"> упрощает хранение данных и передачу их в компоненты </w:t>
      </w:r>
      <w:r w:rsidRPr="007C41F5">
        <w:rPr>
          <w:rFonts w:ascii="Times New Roman" w:hAnsi="Times New Roman" w:cs="Times New Roman"/>
          <w:i/>
          <w:sz w:val="28"/>
          <w:szCs w:val="28"/>
        </w:rPr>
        <w:t>React</w:t>
      </w:r>
      <w:r w:rsidRPr="00A43AAD">
        <w:rPr>
          <w:rFonts w:ascii="Times New Roman" w:hAnsi="Times New Roman" w:cs="Times New Roman"/>
          <w:sz w:val="28"/>
          <w:szCs w:val="28"/>
        </w:rPr>
        <w:t>.</w:t>
      </w:r>
    </w:p>
    <w:p w:rsidR="001030BB" w:rsidRPr="00920DC5" w:rsidRDefault="001030BB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7" w:name="_Toc104887822"/>
      <w:r>
        <w:rPr>
          <w:rFonts w:ascii="Times New Roman" w:hAnsi="Times New Roman" w:cs="Times New Roman"/>
          <w:b/>
          <w:color w:val="000000"/>
          <w:sz w:val="28"/>
          <w:szCs w:val="28"/>
        </w:rPr>
        <w:t>Диаграмма вариантов использования</w:t>
      </w:r>
      <w:bookmarkEnd w:id="17"/>
    </w:p>
    <w:p w:rsidR="001030BB" w:rsidRPr="003274B5" w:rsidRDefault="001030BB" w:rsidP="001030BB">
      <w:pPr>
        <w:pStyle w:val="Times14-0"/>
      </w:pPr>
      <w:r w:rsidRPr="005161BD">
        <w:t>Для начала разработки нео</w:t>
      </w:r>
      <w:r>
        <w:t xml:space="preserve">бходимо </w:t>
      </w:r>
      <w:r w:rsidR="00F36C64">
        <w:t>спроектировать</w:t>
      </w:r>
      <w:r>
        <w:t xml:space="preserve"> диаграмму вариантов использования</w:t>
      </w:r>
      <w:r w:rsidRPr="005161BD">
        <w:t xml:space="preserve">. </w:t>
      </w:r>
      <w:r w:rsidRPr="005161BD">
        <w:rPr>
          <w:bCs/>
        </w:rPr>
        <w:t>Диаграмма</w:t>
      </w:r>
      <w:r>
        <w:t> вариантов использования</w:t>
      </w:r>
      <w:r w:rsidRPr="005161BD">
        <w:t xml:space="preserve"> описывает динамические аспекты поведения системы в виде блок-схемы</w:t>
      </w:r>
      <w:r w:rsidR="00F36C64">
        <w:t xml:space="preserve"> и</w:t>
      </w:r>
      <w:r w:rsidRPr="005161BD">
        <w:t xml:space="preserve"> отражает бизнес-процессы, логику процедур и потоки работ </w:t>
      </w:r>
      <w:r w:rsidR="00F36C64" w:rsidRPr="00FD4718">
        <w:rPr>
          <w:color w:val="000000"/>
        </w:rPr>
        <w:t>–</w:t>
      </w:r>
      <w:r w:rsidRPr="005161BD">
        <w:t xml:space="preserve"> переходы от одной деятельности к другой.</w:t>
      </w:r>
      <w:r>
        <w:t xml:space="preserve"> </w:t>
      </w:r>
    </w:p>
    <w:p w:rsidR="001030BB" w:rsidRDefault="001030BB" w:rsidP="001030BB">
      <w:pPr>
        <w:pStyle w:val="Times14-0"/>
      </w:pPr>
      <w:r>
        <w:t>В данно</w:t>
      </w:r>
      <w:r w:rsidR="00F36C64">
        <w:t>м</w:t>
      </w:r>
      <w:r>
        <w:t xml:space="preserve"> </w:t>
      </w:r>
      <w:r w:rsidR="00F36C64">
        <w:t>приложении</w:t>
      </w:r>
      <w:r>
        <w:t xml:space="preserve"> гость взаимодействует с четырьмя прецедентами: вход в систему, создание аккаунта, поиск туров и добавление тура в корзину.</w:t>
      </w:r>
    </w:p>
    <w:p w:rsidR="001030BB" w:rsidRDefault="001030BB" w:rsidP="001030BB">
      <w:pPr>
        <w:pStyle w:val="Times14-0"/>
      </w:pPr>
      <w:r>
        <w:t xml:space="preserve">Далее пользователь – это актёр, который выполнил вход в систему. У него гораздо больше возможностей по отношению к гостю. Из них можно выделить просмотр личного профиля, где пользователь может изменить настройки </w:t>
      </w:r>
      <w:r w:rsidR="00214EC5">
        <w:t>профиля</w:t>
      </w:r>
      <w:r>
        <w:t>,</w:t>
      </w:r>
      <w:r w:rsidR="00214EC5">
        <w:t xml:space="preserve"> возможность написать в чат поддержки,</w:t>
      </w:r>
      <w:r>
        <w:t xml:space="preserve"> </w:t>
      </w:r>
      <w:r w:rsidR="00214EC5">
        <w:t xml:space="preserve">просмотр корзины, </w:t>
      </w:r>
      <w:r>
        <w:t xml:space="preserve">возможность </w:t>
      </w:r>
      <w:r w:rsidR="00214EC5">
        <w:t>забронировать тур</w:t>
      </w:r>
      <w:r>
        <w:t>,</w:t>
      </w:r>
      <w:r w:rsidR="00214EC5">
        <w:t xml:space="preserve"> с последующей возможностью</w:t>
      </w:r>
      <w:r>
        <w:t xml:space="preserve"> написать комментарий</w:t>
      </w:r>
      <w:r w:rsidR="00214EC5">
        <w:t>.</w:t>
      </w:r>
    </w:p>
    <w:p w:rsidR="001030BB" w:rsidRDefault="001030BB" w:rsidP="001030BB">
      <w:pPr>
        <w:pStyle w:val="Times14-0"/>
      </w:pPr>
      <w:r>
        <w:t xml:space="preserve">Далее администратор. Это актёр, который может </w:t>
      </w:r>
      <w:r w:rsidR="00195EBC">
        <w:t>добавлять, обновлять и удалять</w:t>
      </w:r>
      <w:r>
        <w:t xml:space="preserve"> туры</w:t>
      </w:r>
      <w:r w:rsidR="00214EC5">
        <w:t>,</w:t>
      </w:r>
      <w:r w:rsidR="00195EBC">
        <w:t xml:space="preserve"> достопримечательности к турам, категории туров, а также страны и города. Дополнительно к этому администратор может просматривать статистику сайта, отвечать пользователям в чате</w:t>
      </w:r>
      <w:r w:rsidR="00AF58EA">
        <w:t xml:space="preserve"> на их вопросы</w:t>
      </w:r>
      <w:r w:rsidR="00195EBC">
        <w:t>, а также одобрять и удалять комментарии.</w:t>
      </w:r>
    </w:p>
    <w:p w:rsidR="001030BB" w:rsidRDefault="001030BB" w:rsidP="001030BB">
      <w:pPr>
        <w:pStyle w:val="Times14-0"/>
      </w:pPr>
      <w:r>
        <w:lastRenderedPageBreak/>
        <w:t>Благодаря данной диаграмме в процессе разработки будет легче понимать, что из себя должно представлять веб-приложение.</w:t>
      </w:r>
    </w:p>
    <w:p w:rsidR="001A316E" w:rsidRPr="00A43AAD" w:rsidRDefault="001A316E" w:rsidP="001A316E">
      <w:pPr>
        <w:pStyle w:val="Times14-0"/>
        <w:ind w:left="420" w:firstLine="289"/>
      </w:pPr>
      <w:r>
        <w:t>Диаграмма вариантов использования представлена в приложении Б.</w:t>
      </w:r>
    </w:p>
    <w:p w:rsidR="00D44288" w:rsidRPr="00AB7A13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8" w:name="_Toc104887823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Проектирование базы данных</w:t>
      </w:r>
      <w:bookmarkEnd w:id="18"/>
    </w:p>
    <w:p w:rsidR="00FF405E" w:rsidRPr="00FF405E" w:rsidRDefault="00FF405E" w:rsidP="0065261E">
      <w:pPr>
        <w:pStyle w:val="Times14-0"/>
      </w:pPr>
      <w:r w:rsidRPr="007C41F5">
        <w:rPr>
          <w:i/>
        </w:rPr>
        <w:t>MongoDB</w:t>
      </w:r>
      <w:r w:rsidRPr="00FF405E">
        <w:t xml:space="preserve"> </w:t>
      </w:r>
      <w:r w:rsidR="00817C34" w:rsidRPr="00FD4718">
        <w:rPr>
          <w:color w:val="000000"/>
        </w:rPr>
        <w:t>–</w:t>
      </w:r>
      <w:r w:rsidR="00817C34">
        <w:rPr>
          <w:color w:val="000000"/>
        </w:rPr>
        <w:t xml:space="preserve"> </w:t>
      </w:r>
      <w:r w:rsidRPr="00FF405E">
        <w:t>система управления базами данных, которая работает с</w:t>
      </w:r>
      <w:r w:rsidR="00FE59EB">
        <w:t> </w:t>
      </w:r>
      <w:r w:rsidRPr="00FF405E">
        <w:t>документоориентированной моделью данных. В отличие от реляционных СУБД,</w:t>
      </w:r>
      <w:r w:rsidR="00DA6B19">
        <w:t xml:space="preserve"> в</w:t>
      </w:r>
      <w:r w:rsidRPr="00FF405E">
        <w:t xml:space="preserve"> </w:t>
      </w:r>
      <w:r w:rsidRPr="007C41F5">
        <w:rPr>
          <w:i/>
        </w:rPr>
        <w:t>MongoDB</w:t>
      </w:r>
      <w:r w:rsidRPr="00FF405E">
        <w:t xml:space="preserve"> не требуются таблицы, схемы или отдельный язык запросов</w:t>
      </w:r>
      <w:r w:rsidR="00242292">
        <w:t xml:space="preserve"> [</w:t>
      </w:r>
      <w:r w:rsidR="00242292" w:rsidRPr="00242292">
        <w:t>12</w:t>
      </w:r>
      <w:r w:rsidR="00537B52" w:rsidRPr="00537B52">
        <w:t>]</w:t>
      </w:r>
      <w:r w:rsidRPr="00FF405E">
        <w:t>. Информация хранится в виде документов либо коллекций.</w:t>
      </w:r>
    </w:p>
    <w:p w:rsidR="00FF405E" w:rsidRPr="00FF405E" w:rsidRDefault="00FF405E" w:rsidP="0065261E">
      <w:pPr>
        <w:pStyle w:val="Times14-0"/>
      </w:pPr>
      <w:r w:rsidRPr="00FF405E">
        <w:t xml:space="preserve">Разработчики позиционируют продукт как промежуточное звено между классическими СУБД и </w:t>
      </w:r>
      <w:r w:rsidRPr="007C41F5">
        <w:rPr>
          <w:i/>
        </w:rPr>
        <w:t>NoSQL</w:t>
      </w:r>
      <w:r w:rsidRPr="00FF405E">
        <w:t xml:space="preserve">. </w:t>
      </w:r>
      <w:r w:rsidRPr="007C41F5">
        <w:rPr>
          <w:i/>
        </w:rPr>
        <w:t>MongoDB</w:t>
      </w:r>
      <w:r w:rsidRPr="00FF405E">
        <w:t xml:space="preserve"> не использует схемы, как это делают </w:t>
      </w:r>
      <w:r w:rsidRPr="00F36C64">
        <w:t>реляционные базы данн</w:t>
      </w:r>
      <w:r w:rsidR="00AF58EA" w:rsidRPr="00F36C64">
        <w:t>ых</w:t>
      </w:r>
      <w:r w:rsidR="00AF58EA">
        <w:t>.</w:t>
      </w:r>
    </w:p>
    <w:p w:rsidR="00FF405E" w:rsidRPr="00FF405E" w:rsidRDefault="00FF405E" w:rsidP="00B221CF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F40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обенности </w:t>
      </w:r>
      <w:r w:rsidRPr="00E7306A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MongoDB</w:t>
      </w:r>
      <w:r w:rsidRPr="00FF405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FF405E" w:rsidRPr="00D85696" w:rsidRDefault="00E65B6D" w:rsidP="00667DDC">
      <w:pPr>
        <w:numPr>
          <w:ilvl w:val="0"/>
          <w:numId w:val="8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lang w:val="en-US"/>
        </w:rPr>
        <w:t xml:space="preserve"> </w:t>
      </w:r>
      <w:r w:rsidR="00F36C64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о</w:t>
      </w:r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днонаправленная передача данных</w:t>
      </w:r>
      <w:r w:rsidR="007C41F5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lang w:val="en-US"/>
        </w:rPr>
        <w:t>;</w:t>
      </w:r>
    </w:p>
    <w:p w:rsidR="00FF405E" w:rsidRPr="00D85696" w:rsidRDefault="00E65B6D" w:rsidP="00667DDC">
      <w:pPr>
        <w:numPr>
          <w:ilvl w:val="0"/>
          <w:numId w:val="8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  <w:lang w:val="en-US"/>
        </w:rPr>
        <w:t xml:space="preserve"> </w:t>
      </w:r>
      <w:r w:rsidR="00F36C64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>к</w:t>
      </w:r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>россплатформенность. СУБД разработана на языке программирования</w:t>
      </w:r>
      <w:proofErr w:type="gramStart"/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 xml:space="preserve"> С</w:t>
      </w:r>
      <w:proofErr w:type="gramEnd"/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>++, поэтому с легкостью интегрируется под любую операционную систему</w:t>
      </w:r>
      <w:r w:rsidR="007C41F5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>;</w:t>
      </w:r>
    </w:p>
    <w:p w:rsidR="00FF405E" w:rsidRPr="00D85696" w:rsidRDefault="00E65B6D" w:rsidP="00667DDC">
      <w:pPr>
        <w:numPr>
          <w:ilvl w:val="0"/>
          <w:numId w:val="8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  <w:lang w:val="en-US"/>
        </w:rPr>
        <w:t xml:space="preserve"> </w:t>
      </w:r>
      <w:r w:rsidR="00F36C64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>ф</w:t>
      </w:r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 xml:space="preserve">ормат данных. </w:t>
      </w:r>
      <w:r w:rsidR="00FF405E" w:rsidRPr="00D85696">
        <w:rPr>
          <w:rFonts w:ascii="Times New Roman" w:hAnsi="Times New Roman" w:cs="Times New Roman"/>
          <w:i/>
          <w:color w:val="000000" w:themeColor="text1"/>
          <w:spacing w:val="-6"/>
          <w:sz w:val="28"/>
          <w:szCs w:val="28"/>
          <w:shd w:val="clear" w:color="auto" w:fill="FFFFFF"/>
        </w:rPr>
        <w:t>MongoDB</w:t>
      </w:r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 xml:space="preserve"> использует собственный формат хранения информации </w:t>
      </w:r>
      <w:r w:rsidR="00817C34" w:rsidRPr="00D85696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– </w:t>
      </w:r>
      <w:r w:rsidR="00FF405E" w:rsidRPr="00D85696">
        <w:rPr>
          <w:rFonts w:ascii="Times New Roman" w:hAnsi="Times New Roman" w:cs="Times New Roman"/>
          <w:i/>
          <w:color w:val="000000" w:themeColor="text1"/>
          <w:spacing w:val="-6"/>
          <w:sz w:val="28"/>
          <w:szCs w:val="28"/>
          <w:shd w:val="clear" w:color="auto" w:fill="FFFFFF"/>
        </w:rPr>
        <w:t>Binary JavaScript Object Notation</w:t>
      </w:r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 xml:space="preserve"> (</w:t>
      </w:r>
      <w:r w:rsidR="00FF405E" w:rsidRPr="00D85696">
        <w:rPr>
          <w:rFonts w:ascii="Times New Roman" w:hAnsi="Times New Roman" w:cs="Times New Roman"/>
          <w:i/>
          <w:color w:val="000000" w:themeColor="text1"/>
          <w:spacing w:val="-6"/>
          <w:sz w:val="28"/>
          <w:szCs w:val="28"/>
          <w:shd w:val="clear" w:color="auto" w:fill="FFFFFF"/>
        </w:rPr>
        <w:t>BSON</w:t>
      </w:r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 xml:space="preserve">), который построен на основе языка </w:t>
      </w:r>
      <w:r w:rsidR="00FF405E" w:rsidRPr="00D85696">
        <w:rPr>
          <w:rFonts w:ascii="Times New Roman" w:hAnsi="Times New Roman" w:cs="Times New Roman"/>
          <w:i/>
          <w:color w:val="000000" w:themeColor="text1"/>
          <w:spacing w:val="-6"/>
          <w:sz w:val="28"/>
          <w:szCs w:val="28"/>
          <w:shd w:val="clear" w:color="auto" w:fill="FFFFFF"/>
        </w:rPr>
        <w:t>JavaScript</w:t>
      </w:r>
      <w:r w:rsidR="007C41F5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>;</w:t>
      </w:r>
    </w:p>
    <w:p w:rsidR="00FF405E" w:rsidRPr="00D85696" w:rsidRDefault="00E65B6D" w:rsidP="00667DDC">
      <w:pPr>
        <w:numPr>
          <w:ilvl w:val="0"/>
          <w:numId w:val="8"/>
        </w:numPr>
        <w:shd w:val="clear" w:color="auto" w:fill="FFFFFF"/>
        <w:tabs>
          <w:tab w:val="clear" w:pos="1070"/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val="en-US" w:eastAsia="ru-RU"/>
        </w:rPr>
        <w:t xml:space="preserve"> </w:t>
      </w:r>
      <w:r w:rsidR="00F36C64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д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окумент. Если реляционные БД используют строки, то </w:t>
      </w:r>
      <w:r w:rsidR="00FF405E" w:rsidRPr="00D85696">
        <w:rPr>
          <w:rFonts w:ascii="Times New Roman" w:eastAsia="Times New Roman" w:hAnsi="Times New Roman" w:cs="Times New Roman"/>
          <w:i/>
          <w:color w:val="000000" w:themeColor="text1"/>
          <w:spacing w:val="-6"/>
          <w:sz w:val="28"/>
          <w:szCs w:val="28"/>
          <w:lang w:eastAsia="ru-RU"/>
        </w:rPr>
        <w:t>MongoDB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 </w:t>
      </w:r>
      <w:r w:rsidR="00817C34" w:rsidRPr="00D85696">
        <w:rPr>
          <w:rFonts w:ascii="Times New Roman" w:hAnsi="Times New Roman" w:cs="Times New Roman"/>
          <w:color w:val="000000"/>
          <w:spacing w:val="-6"/>
          <w:sz w:val="28"/>
          <w:szCs w:val="28"/>
        </w:rPr>
        <w:t>–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 документы, </w:t>
      </w:r>
      <w:r w:rsidR="007C41F5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которые хранят значения и ключи;</w:t>
      </w:r>
    </w:p>
    <w:p w:rsidR="00FF405E" w:rsidRPr="00D85696" w:rsidRDefault="00E65B6D" w:rsidP="00667DDC">
      <w:pPr>
        <w:numPr>
          <w:ilvl w:val="0"/>
          <w:numId w:val="8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</w:pPr>
      <w:r w:rsidRPr="00E65B6D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 xml:space="preserve"> </w:t>
      </w:r>
      <w:r w:rsidR="00F36C64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>в</w:t>
      </w:r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 xml:space="preserve">место таблиц </w:t>
      </w:r>
      <w:r w:rsidR="00FF405E" w:rsidRPr="00D85696">
        <w:rPr>
          <w:rFonts w:ascii="Times New Roman" w:hAnsi="Times New Roman" w:cs="Times New Roman"/>
          <w:i/>
          <w:color w:val="000000" w:themeColor="text1"/>
          <w:spacing w:val="-6"/>
          <w:sz w:val="28"/>
          <w:szCs w:val="28"/>
          <w:shd w:val="clear" w:color="auto" w:fill="FFFFFF"/>
        </w:rPr>
        <w:t>MongoDB</w:t>
      </w:r>
      <w:r w:rsidR="00FF405E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shd w:val="clear" w:color="auto" w:fill="FFFFFF"/>
        </w:rPr>
        <w:t xml:space="preserve"> использует коллекции. Они содержат разные типы наборов данных</w:t>
      </w:r>
      <w:r w:rsidR="007C41F5" w:rsidRPr="00D85696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;</w:t>
      </w:r>
    </w:p>
    <w:p w:rsidR="00FF405E" w:rsidRPr="00D85696" w:rsidRDefault="00F36C64" w:rsidP="00667DDC">
      <w:pPr>
        <w:numPr>
          <w:ilvl w:val="0"/>
          <w:numId w:val="8"/>
        </w:numPr>
        <w:shd w:val="clear" w:color="auto" w:fill="FFFFFF"/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</w:pPr>
      <w:r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р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епликация. Система хранения информации в СУБД представлена узлами. Существует один главный и множество </w:t>
      </w:r>
      <w:proofErr w:type="gramStart"/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вторичных</w:t>
      </w:r>
      <w:proofErr w:type="gramEnd"/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. Данные реплицируются между точками. Если один первичный узел выходит из строя, </w:t>
      </w:r>
      <w:r w:rsidR="007C41F5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то вторичный становится главным;</w:t>
      </w:r>
    </w:p>
    <w:p w:rsidR="00FF405E" w:rsidRPr="00D85696" w:rsidRDefault="00E65B6D" w:rsidP="00667DDC">
      <w:pPr>
        <w:numPr>
          <w:ilvl w:val="0"/>
          <w:numId w:val="8"/>
        </w:numPr>
        <w:shd w:val="clear" w:color="auto" w:fill="FFFFFF"/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val="en-US" w:eastAsia="ru-RU"/>
        </w:rPr>
        <w:t xml:space="preserve"> </w:t>
      </w:r>
      <w:r w:rsidR="00F36C64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и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ндексация. Технология применяется к любому полю в документе на усмотрение пользователя. Проиндексированная ин</w:t>
      </w:r>
      <w:r w:rsidR="007C41F5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формация обрабатывается быстрее</w:t>
      </w:r>
      <w:r w:rsidR="007C41F5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val="en-US" w:eastAsia="ru-RU"/>
        </w:rPr>
        <w:t>;</w:t>
      </w:r>
    </w:p>
    <w:p w:rsidR="00FF405E" w:rsidRPr="00D85696" w:rsidRDefault="00E65B6D" w:rsidP="00667DDC">
      <w:pPr>
        <w:numPr>
          <w:ilvl w:val="0"/>
          <w:numId w:val="8"/>
        </w:numPr>
        <w:shd w:val="clear" w:color="auto" w:fill="FFFFFF"/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</w:pPr>
      <w:r w:rsidRPr="00E65B6D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 </w:t>
      </w:r>
      <w:r w:rsidR="00F36C64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д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ля сохранения данных большого размера </w:t>
      </w:r>
      <w:r w:rsidR="00FF405E" w:rsidRPr="00D85696">
        <w:rPr>
          <w:rFonts w:ascii="Times New Roman" w:eastAsia="Times New Roman" w:hAnsi="Times New Roman" w:cs="Times New Roman"/>
          <w:i/>
          <w:color w:val="000000" w:themeColor="text1"/>
          <w:spacing w:val="-6"/>
          <w:sz w:val="28"/>
          <w:szCs w:val="28"/>
          <w:lang w:eastAsia="ru-RU"/>
        </w:rPr>
        <w:t>MongoDB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 использует собственную технологию </w:t>
      </w:r>
      <w:r w:rsidR="00FF405E" w:rsidRPr="00D85696">
        <w:rPr>
          <w:rFonts w:ascii="Times New Roman" w:eastAsia="Times New Roman" w:hAnsi="Times New Roman" w:cs="Times New Roman"/>
          <w:i/>
          <w:color w:val="000000" w:themeColor="text1"/>
          <w:spacing w:val="-6"/>
          <w:sz w:val="28"/>
          <w:szCs w:val="28"/>
          <w:lang w:eastAsia="ru-RU"/>
        </w:rPr>
        <w:t>GridFS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, состоящую из двух коллекций. В первой (</w:t>
      </w:r>
      <w:r w:rsidR="00FF405E" w:rsidRPr="00D85696">
        <w:rPr>
          <w:rFonts w:ascii="Times New Roman" w:eastAsia="Times New Roman" w:hAnsi="Times New Roman" w:cs="Times New Roman"/>
          <w:i/>
          <w:color w:val="000000" w:themeColor="text1"/>
          <w:spacing w:val="-6"/>
          <w:sz w:val="28"/>
          <w:szCs w:val="28"/>
          <w:lang w:eastAsia="ru-RU"/>
        </w:rPr>
        <w:t>files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) содержатся имена файлов и метаданные по ним. Вторая (</w:t>
      </w:r>
      <w:r w:rsidR="00FF405E" w:rsidRPr="00D85696">
        <w:rPr>
          <w:rFonts w:ascii="Times New Roman" w:eastAsia="Times New Roman" w:hAnsi="Times New Roman" w:cs="Times New Roman"/>
          <w:i/>
          <w:color w:val="000000" w:themeColor="text1"/>
          <w:spacing w:val="-6"/>
          <w:sz w:val="28"/>
          <w:szCs w:val="28"/>
          <w:lang w:eastAsia="ru-RU"/>
        </w:rPr>
        <w:t>chunks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) сохраняет сегменты информации, раз</w:t>
      </w:r>
      <w:r w:rsidR="007C41F5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мер которых не превышает 256 Кб;</w:t>
      </w:r>
    </w:p>
    <w:p w:rsidR="00FF405E" w:rsidRPr="00D85696" w:rsidRDefault="00E65B6D" w:rsidP="00667DDC">
      <w:pPr>
        <w:numPr>
          <w:ilvl w:val="0"/>
          <w:numId w:val="8"/>
        </w:numPr>
        <w:shd w:val="clear" w:color="auto" w:fill="FFFFFF"/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</w:pPr>
      <w:r w:rsidRPr="00E65B6D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 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СУБД осуществляет поиск по специальным запросам. Например, пользователь может создать диапазонный запрос и мгновенно получить ответ.</w:t>
      </w:r>
    </w:p>
    <w:p w:rsidR="00FF405E" w:rsidRPr="00D85696" w:rsidRDefault="00E65B6D" w:rsidP="00667DDC">
      <w:pPr>
        <w:numPr>
          <w:ilvl w:val="0"/>
          <w:numId w:val="8"/>
        </w:numPr>
        <w:shd w:val="clear" w:color="auto" w:fill="FFFFFF"/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</w:pPr>
      <w:r w:rsidRPr="00E65B6D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 </w:t>
      </w:r>
      <w:r w:rsidR="00F36C64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б</w:t>
      </w:r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алансировщик нагрузки используется в СУБД не только для распределения нагрузки между разными базами данных, но и для горизонтального масштабирования. Сегменты БД распределяются по разным узлам, что повышает производительность. При этом базы данных, расположенные на разных узлах, синхронизированы между собой и обеспечивают цел</w:t>
      </w:r>
      <w:r w:rsidR="007C41F5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>остность информации для клиента;</w:t>
      </w:r>
    </w:p>
    <w:p w:rsidR="00FF405E" w:rsidRPr="00D85696" w:rsidRDefault="00E65B6D" w:rsidP="00E65B6D">
      <w:pPr>
        <w:numPr>
          <w:ilvl w:val="0"/>
          <w:numId w:val="8"/>
        </w:numPr>
        <w:shd w:val="clear" w:color="auto" w:fill="FFFFFF"/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</w:pPr>
      <w:r w:rsidRPr="00E65B6D">
        <w:rPr>
          <w:rFonts w:ascii="Times New Roman" w:eastAsia="Times New Roman" w:hAnsi="Times New Roman" w:cs="Times New Roman"/>
          <w:i/>
          <w:color w:val="000000" w:themeColor="text1"/>
          <w:spacing w:val="-6"/>
          <w:sz w:val="28"/>
          <w:szCs w:val="28"/>
          <w:lang w:eastAsia="ru-RU"/>
        </w:rPr>
        <w:t xml:space="preserve"> </w:t>
      </w:r>
      <w:proofErr w:type="gramStart"/>
      <w:r w:rsidR="00F36C64" w:rsidRPr="00D85696">
        <w:rPr>
          <w:rFonts w:ascii="Times New Roman" w:eastAsia="Times New Roman" w:hAnsi="Times New Roman" w:cs="Times New Roman"/>
          <w:i/>
          <w:color w:val="000000" w:themeColor="text1"/>
          <w:spacing w:val="-6"/>
          <w:sz w:val="28"/>
          <w:szCs w:val="28"/>
          <w:lang w:val="en-US" w:eastAsia="ru-RU"/>
        </w:rPr>
        <w:t>m</w:t>
      </w:r>
      <w:r w:rsidR="00FF405E" w:rsidRPr="00D85696">
        <w:rPr>
          <w:rFonts w:ascii="Times New Roman" w:eastAsia="Times New Roman" w:hAnsi="Times New Roman" w:cs="Times New Roman"/>
          <w:i/>
          <w:color w:val="000000" w:themeColor="text1"/>
          <w:spacing w:val="-6"/>
          <w:sz w:val="28"/>
          <w:szCs w:val="28"/>
          <w:lang w:eastAsia="ru-RU"/>
        </w:rPr>
        <w:t>ongoDB</w:t>
      </w:r>
      <w:proofErr w:type="gramEnd"/>
      <w:r w:rsidR="00FF405E" w:rsidRPr="00D85696">
        <w:rPr>
          <w:rFonts w:ascii="Times New Roman" w:eastAsia="Times New Roman" w:hAnsi="Times New Roman" w:cs="Times New Roman"/>
          <w:color w:val="000000" w:themeColor="text1"/>
          <w:spacing w:val="-6"/>
          <w:sz w:val="28"/>
          <w:szCs w:val="28"/>
          <w:lang w:eastAsia="ru-RU"/>
        </w:rPr>
        <w:t xml:space="preserve"> может поставляться для конечного клиента как облачное решение.</w:t>
      </w:r>
    </w:p>
    <w:p w:rsidR="00FF405E" w:rsidRPr="00C65B6D" w:rsidRDefault="00FF405E" w:rsidP="0065261E">
      <w:pPr>
        <w:pStyle w:val="Times14-0"/>
      </w:pPr>
      <w:r w:rsidRPr="00FF405E">
        <w:t xml:space="preserve">СУБД используют для хранения событий в системе (логирование), записи информации с датчиков мониторинга на предприятии, а также в сфере электронной коммерции и мобильных приложений. </w:t>
      </w:r>
    </w:p>
    <w:p w:rsidR="00675AFA" w:rsidRPr="00E652D2" w:rsidRDefault="00675AFA" w:rsidP="00675AFA">
      <w:pPr>
        <w:pStyle w:val="Times14-0"/>
      </w:pPr>
      <w:r>
        <w:lastRenderedPageBreak/>
        <w:t xml:space="preserve">Для начала разработки проекта необходимо спроектировать базу данных. </w:t>
      </w:r>
      <w:r w:rsidRPr="00E652D2">
        <w:t xml:space="preserve">Чтобы составить визуальную взаимосвязанную структуру базы данных, нам необходимо продумать, какая информация будет храниться в этих </w:t>
      </w:r>
      <w:r>
        <w:t>коллекциях</w:t>
      </w:r>
      <w:r w:rsidRPr="00E652D2">
        <w:t xml:space="preserve">, после этого </w:t>
      </w:r>
      <w:r>
        <w:t>определить структуру коллекций</w:t>
      </w:r>
      <w:r w:rsidRPr="00E652D2">
        <w:t>.</w:t>
      </w:r>
    </w:p>
    <w:p w:rsidR="003274B5" w:rsidRDefault="00675AFA" w:rsidP="00675AFA">
      <w:pPr>
        <w:pStyle w:val="Times14-0"/>
      </w:pPr>
      <w:r w:rsidRPr="00E652D2">
        <w:t>Диаграмма базы данных</w:t>
      </w:r>
      <w:r>
        <w:t xml:space="preserve"> представляет собой коллекции, которые содержат названия</w:t>
      </w:r>
      <w:r w:rsidR="00F36C64">
        <w:t xml:space="preserve"> и тип полей</w:t>
      </w:r>
      <w:r>
        <w:t xml:space="preserve">. </w:t>
      </w:r>
    </w:p>
    <w:p w:rsidR="00675AFA" w:rsidRPr="00675AFA" w:rsidRDefault="00675AFA" w:rsidP="00675AFA">
      <w:pPr>
        <w:pStyle w:val="Times14-0"/>
      </w:pPr>
      <w:r>
        <w:t xml:space="preserve">В ходе проектирования была создана схема базы данных, которая продемонстрирована </w:t>
      </w:r>
      <w:r w:rsidR="003274B5">
        <w:t xml:space="preserve">в приложении </w:t>
      </w:r>
      <w:r w:rsidR="001A316E">
        <w:t>В</w:t>
      </w:r>
      <w:r>
        <w:t>.</w:t>
      </w:r>
    </w:p>
    <w:p w:rsidR="00675AFA" w:rsidRPr="00D85696" w:rsidRDefault="00675AFA" w:rsidP="00675AFA">
      <w:pPr>
        <w:pStyle w:val="Times14-0"/>
        <w:rPr>
          <w:spacing w:val="-8"/>
          <w:kern w:val="16"/>
        </w:rPr>
      </w:pPr>
      <w:r w:rsidRPr="00D85696">
        <w:rPr>
          <w:spacing w:val="-8"/>
          <w:kern w:val="16"/>
        </w:rPr>
        <w:t>База данных приложения состоит из 15 коллекций</w:t>
      </w:r>
      <w:r w:rsidR="009C39A4" w:rsidRPr="00D85696">
        <w:rPr>
          <w:spacing w:val="-8"/>
          <w:kern w:val="16"/>
        </w:rPr>
        <w:t>. Поля в коллекциях</w:t>
      </w:r>
      <w:r w:rsidR="00E7306A" w:rsidRPr="00D85696">
        <w:rPr>
          <w:spacing w:val="-8"/>
          <w:kern w:val="16"/>
        </w:rPr>
        <w:t xml:space="preserve"> могут включать в себя другие коллекции, </w:t>
      </w:r>
      <w:r w:rsidR="009C39A4" w:rsidRPr="00D85696">
        <w:rPr>
          <w:spacing w:val="-8"/>
          <w:kern w:val="16"/>
        </w:rPr>
        <w:t>массивы, объекты, либо ссылки на другие коллекции.</w:t>
      </w:r>
    </w:p>
    <w:p w:rsidR="00FF405E" w:rsidRDefault="00FF405E" w:rsidP="0065261E">
      <w:pPr>
        <w:pStyle w:val="Times14-0"/>
      </w:pPr>
      <w:r>
        <w:t>Коллекция</w:t>
      </w:r>
      <w:r w:rsidRPr="00FF405E">
        <w:t xml:space="preserve"> </w:t>
      </w:r>
      <w:r w:rsidRPr="007C41F5">
        <w:rPr>
          <w:i/>
          <w:lang w:val="en-US"/>
        </w:rPr>
        <w:t>Tours</w:t>
      </w:r>
      <w:r>
        <w:t xml:space="preserve"> </w:t>
      </w:r>
      <w:r w:rsidRPr="00FF405E">
        <w:t>х</w:t>
      </w:r>
      <w:r>
        <w:t>ранит информацию</w:t>
      </w:r>
      <w:r w:rsidRPr="00FF405E">
        <w:t xml:space="preserve"> </w:t>
      </w:r>
      <w:r>
        <w:t>о турах</w:t>
      </w:r>
      <w:r w:rsidRPr="00FF405E">
        <w:t xml:space="preserve">. Описание </w:t>
      </w:r>
      <w:r w:rsidR="007C37D1">
        <w:t>коллекции</w:t>
      </w:r>
      <w:r w:rsidRPr="00FF405E">
        <w:t xml:space="preserve"> представлено в таблице 2.</w:t>
      </w:r>
      <w:r>
        <w:t>1</w:t>
      </w:r>
      <w:r w:rsidRPr="00FF405E">
        <w:t>.</w:t>
      </w:r>
    </w:p>
    <w:p w:rsidR="007C37D1" w:rsidRPr="00D56DB3" w:rsidRDefault="007C37D1" w:rsidP="00FE59EB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Таблица 2.1 – Коллекция </w:t>
      </w:r>
      <w:r w:rsidR="00D56DB3" w:rsidRPr="007C41F5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tours</w:t>
      </w:r>
    </w:p>
    <w:tbl>
      <w:tblPr>
        <w:tblStyle w:val="afc"/>
        <w:tblW w:w="0" w:type="auto"/>
        <w:tblLook w:val="04A0"/>
      </w:tblPr>
      <w:tblGrid>
        <w:gridCol w:w="2376"/>
        <w:gridCol w:w="2694"/>
        <w:gridCol w:w="5181"/>
      </w:tblGrid>
      <w:tr w:rsidR="00FF405E" w:rsidTr="005E272B">
        <w:tc>
          <w:tcPr>
            <w:tcW w:w="2376" w:type="dxa"/>
          </w:tcPr>
          <w:p w:rsidR="00FF405E" w:rsidRDefault="007C37D1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694" w:type="dxa"/>
          </w:tcPr>
          <w:p w:rsidR="00FF405E" w:rsidRDefault="007C37D1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181" w:type="dxa"/>
          </w:tcPr>
          <w:p w:rsidR="00FF405E" w:rsidRPr="007C37D1" w:rsidRDefault="007C37D1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FF405E" w:rsidTr="005E272B">
        <w:tc>
          <w:tcPr>
            <w:tcW w:w="2376" w:type="dxa"/>
          </w:tcPr>
          <w:p w:rsidR="00FF405E" w:rsidRPr="00E7306A" w:rsidRDefault="007C37D1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694" w:type="dxa"/>
          </w:tcPr>
          <w:p w:rsidR="00FF405E" w:rsidRPr="00E7306A" w:rsidRDefault="007C37D1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181" w:type="dxa"/>
          </w:tcPr>
          <w:p w:rsidR="00FF405E" w:rsidRPr="00876F79" w:rsidRDefault="00876F79" w:rsidP="00876F7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коллекции</w:t>
            </w:r>
          </w:p>
        </w:tc>
      </w:tr>
      <w:tr w:rsidR="00FF405E" w:rsidTr="005E272B">
        <w:tc>
          <w:tcPr>
            <w:tcW w:w="2376" w:type="dxa"/>
          </w:tcPr>
          <w:p w:rsidR="00FF405E" w:rsidRPr="00E7306A" w:rsidRDefault="007C37D1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Title</w:t>
            </w:r>
          </w:p>
        </w:tc>
        <w:tc>
          <w:tcPr>
            <w:tcW w:w="2694" w:type="dxa"/>
          </w:tcPr>
          <w:p w:rsidR="00FF405E" w:rsidRPr="00E7306A" w:rsidRDefault="007C37D1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181" w:type="dxa"/>
          </w:tcPr>
          <w:p w:rsidR="00FF405E" w:rsidRDefault="00876F79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вание тура</w:t>
            </w:r>
          </w:p>
        </w:tc>
      </w:tr>
      <w:tr w:rsidR="00FF405E" w:rsidTr="005E272B">
        <w:tc>
          <w:tcPr>
            <w:tcW w:w="2376" w:type="dxa"/>
          </w:tcPr>
          <w:p w:rsidR="00FF405E" w:rsidRPr="00E7306A" w:rsidRDefault="007C37D1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ategory</w:t>
            </w:r>
          </w:p>
        </w:tc>
        <w:tc>
          <w:tcPr>
            <w:tcW w:w="2694" w:type="dxa"/>
          </w:tcPr>
          <w:p w:rsidR="00FF405E" w:rsidRPr="00E7306A" w:rsidRDefault="007C37D1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181" w:type="dxa"/>
          </w:tcPr>
          <w:p w:rsidR="00FF405E" w:rsidRDefault="00876F79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атегория тура</w:t>
            </w:r>
          </w:p>
        </w:tc>
      </w:tr>
      <w:tr w:rsidR="00FF405E" w:rsidTr="005E272B">
        <w:tc>
          <w:tcPr>
            <w:tcW w:w="2376" w:type="dxa"/>
          </w:tcPr>
          <w:p w:rsidR="00FF405E" w:rsidRPr="00E7306A" w:rsidRDefault="007C37D1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Label</w:t>
            </w:r>
          </w:p>
        </w:tc>
        <w:tc>
          <w:tcPr>
            <w:tcW w:w="2694" w:type="dxa"/>
          </w:tcPr>
          <w:p w:rsidR="00FF405E" w:rsidRPr="00E7306A" w:rsidRDefault="007C37D1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181" w:type="dxa"/>
          </w:tcPr>
          <w:p w:rsidR="00FF405E" w:rsidRDefault="00876F79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роткое название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esc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роткое описание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additionalInfo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нформация о туре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Price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Цена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Rating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йтинг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Reviews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личество отзывов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untry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untryId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рана тура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ity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ityId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ород тура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mments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[commentsSchema]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мментарии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Attraction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[attractionSchema]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стопримечательности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ategory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ategoryId</w:t>
            </w:r>
          </w:p>
        </w:tc>
        <w:tc>
          <w:tcPr>
            <w:tcW w:w="5181" w:type="dxa"/>
          </w:tcPr>
          <w:p w:rsidR="00DB1000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атегория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mageGallery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[String]</w:t>
            </w:r>
          </w:p>
        </w:tc>
        <w:tc>
          <w:tcPr>
            <w:tcW w:w="5181" w:type="dxa"/>
          </w:tcPr>
          <w:p w:rsidR="00DB1000" w:rsidRPr="00876F79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ссив изображений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181" w:type="dxa"/>
          </w:tcPr>
          <w:p w:rsidR="00DB1000" w:rsidRPr="00876F79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DB1000" w:rsidTr="005E272B">
        <w:tc>
          <w:tcPr>
            <w:tcW w:w="2376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694" w:type="dxa"/>
          </w:tcPr>
          <w:p w:rsidR="00DB1000" w:rsidRPr="00E7306A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E7306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181" w:type="dxa"/>
          </w:tcPr>
          <w:p w:rsidR="00DB1000" w:rsidRPr="00876F79" w:rsidRDefault="00DB1000" w:rsidP="00FF405E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последнего обновления</w:t>
            </w:r>
          </w:p>
        </w:tc>
      </w:tr>
    </w:tbl>
    <w:p w:rsidR="00090522" w:rsidRDefault="00090522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ountries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4C7C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странах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090522" w:rsidRPr="007C37D1" w:rsidRDefault="00090522" w:rsidP="00090522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>
        <w:rPr>
          <w:rFonts w:ascii="Times New Roman" w:hAnsi="Times New Roman" w:cs="Times New Roman"/>
          <w:snapToGrid w:val="0"/>
          <w:sz w:val="28"/>
          <w:szCs w:val="28"/>
        </w:rPr>
        <w:t>2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ountries</w:t>
      </w:r>
    </w:p>
    <w:tbl>
      <w:tblPr>
        <w:tblStyle w:val="afc"/>
        <w:tblW w:w="0" w:type="auto"/>
        <w:tblLook w:val="04A0"/>
      </w:tblPr>
      <w:tblGrid>
        <w:gridCol w:w="2660"/>
        <w:gridCol w:w="2410"/>
        <w:gridCol w:w="5181"/>
      </w:tblGrid>
      <w:tr w:rsidR="00090522" w:rsidTr="00D85696">
        <w:tc>
          <w:tcPr>
            <w:tcW w:w="2660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410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181" w:type="dxa"/>
          </w:tcPr>
          <w:p w:rsidR="00090522" w:rsidRPr="007C37D1" w:rsidRDefault="00090522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090522" w:rsidTr="00D85696">
        <w:tc>
          <w:tcPr>
            <w:tcW w:w="2660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410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181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090522" w:rsidTr="00D85696">
        <w:tc>
          <w:tcPr>
            <w:tcW w:w="2660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untryName</w:t>
            </w:r>
          </w:p>
        </w:tc>
        <w:tc>
          <w:tcPr>
            <w:tcW w:w="2410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181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вание страны</w:t>
            </w:r>
          </w:p>
        </w:tc>
      </w:tr>
      <w:tr w:rsidR="00090522" w:rsidTr="00D85696">
        <w:tc>
          <w:tcPr>
            <w:tcW w:w="2660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untryDesc</w:t>
            </w:r>
          </w:p>
        </w:tc>
        <w:tc>
          <w:tcPr>
            <w:tcW w:w="2410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181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 страны</w:t>
            </w:r>
          </w:p>
        </w:tc>
      </w:tr>
      <w:tr w:rsidR="00090522" w:rsidTr="00D85696">
        <w:tc>
          <w:tcPr>
            <w:tcW w:w="2660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untryImage</w:t>
            </w:r>
          </w:p>
        </w:tc>
        <w:tc>
          <w:tcPr>
            <w:tcW w:w="2410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181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зображение страны</w:t>
            </w:r>
          </w:p>
        </w:tc>
      </w:tr>
    </w:tbl>
    <w:p w:rsidR="00090522" w:rsidRDefault="00090522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ities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4C7C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странах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090522" w:rsidRPr="007C37D1" w:rsidRDefault="00090522" w:rsidP="00090522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>
        <w:rPr>
          <w:rFonts w:ascii="Times New Roman" w:hAnsi="Times New Roman" w:cs="Times New Roman"/>
          <w:snapToGrid w:val="0"/>
          <w:sz w:val="28"/>
          <w:szCs w:val="28"/>
        </w:rPr>
        <w:t>3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ities</w:t>
      </w:r>
    </w:p>
    <w:tbl>
      <w:tblPr>
        <w:tblStyle w:val="afc"/>
        <w:tblW w:w="0" w:type="auto"/>
        <w:tblLook w:val="04A0"/>
      </w:tblPr>
      <w:tblGrid>
        <w:gridCol w:w="2376"/>
        <w:gridCol w:w="2127"/>
        <w:gridCol w:w="5748"/>
      </w:tblGrid>
      <w:tr w:rsidR="00090522" w:rsidTr="00D85696">
        <w:tc>
          <w:tcPr>
            <w:tcW w:w="2376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127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748" w:type="dxa"/>
          </w:tcPr>
          <w:p w:rsidR="00090522" w:rsidRPr="007C37D1" w:rsidRDefault="00090522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ityName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вание города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ityDesc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 города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ityImage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зображение города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untry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вание страны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Lon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лгота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Lat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Широта</w:t>
            </w:r>
          </w:p>
        </w:tc>
      </w:tr>
    </w:tbl>
    <w:p w:rsidR="00090522" w:rsidRDefault="00090522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ategories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4C7C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 </w:t>
      </w:r>
      <w:r w:rsidR="00B67F92">
        <w:rPr>
          <w:rFonts w:ascii="Times New Roman" w:hAnsi="Times New Roman" w:cs="Times New Roman"/>
          <w:sz w:val="28"/>
          <w:szCs w:val="28"/>
        </w:rPr>
        <w:t>категориях туров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090522" w:rsidRPr="007C37D1" w:rsidRDefault="00090522" w:rsidP="00347B90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>
        <w:rPr>
          <w:rFonts w:ascii="Times New Roman" w:hAnsi="Times New Roman" w:cs="Times New Roman"/>
          <w:snapToGrid w:val="0"/>
          <w:sz w:val="28"/>
          <w:szCs w:val="28"/>
        </w:rPr>
        <w:t>4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ategories</w:t>
      </w:r>
    </w:p>
    <w:tbl>
      <w:tblPr>
        <w:tblStyle w:val="afc"/>
        <w:tblW w:w="0" w:type="auto"/>
        <w:tblLook w:val="04A0"/>
      </w:tblPr>
      <w:tblGrid>
        <w:gridCol w:w="2376"/>
        <w:gridCol w:w="2127"/>
        <w:gridCol w:w="5748"/>
      </w:tblGrid>
      <w:tr w:rsidR="00090522" w:rsidTr="00D85696">
        <w:tc>
          <w:tcPr>
            <w:tcW w:w="2376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127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748" w:type="dxa"/>
          </w:tcPr>
          <w:p w:rsidR="00090522" w:rsidRPr="007C37D1" w:rsidRDefault="00090522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ategoryName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вание категории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ategoryDesc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 категории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ategoryImage</w:t>
            </w:r>
          </w:p>
        </w:tc>
        <w:tc>
          <w:tcPr>
            <w:tcW w:w="2127" w:type="dxa"/>
          </w:tcPr>
          <w:p w:rsidR="00090522" w:rsidRPr="009C39A4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090522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Изображение </w:t>
            </w:r>
          </w:p>
        </w:tc>
      </w:tr>
    </w:tbl>
    <w:p w:rsidR="007C37D1" w:rsidRDefault="007C37D1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omments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комментариях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="00090522">
        <w:rPr>
          <w:rFonts w:ascii="Times New Roman" w:hAnsi="Times New Roman" w:cs="Times New Roman"/>
          <w:sz w:val="28"/>
          <w:szCs w:val="28"/>
        </w:rPr>
        <w:t>5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7C37D1" w:rsidRPr="007C37D1" w:rsidRDefault="007C37D1" w:rsidP="007C37D1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="00090522">
        <w:rPr>
          <w:rFonts w:ascii="Times New Roman" w:hAnsi="Times New Roman" w:cs="Times New Roman"/>
          <w:snapToGrid w:val="0"/>
          <w:sz w:val="28"/>
          <w:szCs w:val="28"/>
        </w:rPr>
        <w:t>5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="006F2785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C</w:t>
      </w:r>
      <w:r w:rsidRPr="007C41F5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omments</w:t>
      </w:r>
    </w:p>
    <w:tbl>
      <w:tblPr>
        <w:tblStyle w:val="afc"/>
        <w:tblW w:w="0" w:type="auto"/>
        <w:tblLook w:val="04A0"/>
      </w:tblPr>
      <w:tblGrid>
        <w:gridCol w:w="2376"/>
        <w:gridCol w:w="2127"/>
        <w:gridCol w:w="5748"/>
      </w:tblGrid>
      <w:tr w:rsidR="007C37D1" w:rsidTr="00D85696">
        <w:tc>
          <w:tcPr>
            <w:tcW w:w="2376" w:type="dxa"/>
          </w:tcPr>
          <w:p w:rsidR="007C37D1" w:rsidRDefault="007C37D1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127" w:type="dxa"/>
          </w:tcPr>
          <w:p w:rsidR="007C37D1" w:rsidRDefault="007C37D1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748" w:type="dxa"/>
          </w:tcPr>
          <w:p w:rsidR="007C37D1" w:rsidRPr="007C37D1" w:rsidRDefault="007C37D1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7C37D1" w:rsidTr="00D85696">
        <w:tc>
          <w:tcPr>
            <w:tcW w:w="2376" w:type="dxa"/>
          </w:tcPr>
          <w:p w:rsidR="007C37D1" w:rsidRPr="009C39A4" w:rsidRDefault="007C37D1" w:rsidP="007C37D1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127" w:type="dxa"/>
          </w:tcPr>
          <w:p w:rsidR="007C37D1" w:rsidRPr="009C39A4" w:rsidRDefault="007C37D1" w:rsidP="007C37D1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748" w:type="dxa"/>
          </w:tcPr>
          <w:p w:rsidR="007C37D1" w:rsidRDefault="00876F79" w:rsidP="007C37D1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коллекции</w:t>
            </w:r>
          </w:p>
        </w:tc>
      </w:tr>
      <w:tr w:rsidR="007C37D1" w:rsidTr="00D85696">
        <w:tc>
          <w:tcPr>
            <w:tcW w:w="2376" w:type="dxa"/>
          </w:tcPr>
          <w:p w:rsidR="007C37D1" w:rsidRPr="009C39A4" w:rsidRDefault="00D56DB3" w:rsidP="003274B5">
            <w:pPr>
              <w:tabs>
                <w:tab w:val="left" w:pos="993"/>
              </w:tabs>
              <w:spacing w:line="259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ser</w:t>
            </w:r>
          </w:p>
        </w:tc>
        <w:tc>
          <w:tcPr>
            <w:tcW w:w="2127" w:type="dxa"/>
          </w:tcPr>
          <w:p w:rsidR="007C37D1" w:rsidRPr="009C39A4" w:rsidRDefault="00D56DB3" w:rsidP="003274B5">
            <w:pPr>
              <w:tabs>
                <w:tab w:val="left" w:pos="993"/>
              </w:tabs>
              <w:spacing w:line="259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serId</w:t>
            </w:r>
          </w:p>
        </w:tc>
        <w:tc>
          <w:tcPr>
            <w:tcW w:w="5748" w:type="dxa"/>
          </w:tcPr>
          <w:p w:rsidR="007C37D1" w:rsidRDefault="00876F79" w:rsidP="003274B5">
            <w:pPr>
              <w:tabs>
                <w:tab w:val="left" w:pos="993"/>
              </w:tabs>
              <w:spacing w:line="259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пользователя</w:t>
            </w:r>
          </w:p>
        </w:tc>
      </w:tr>
      <w:tr w:rsidR="007C37D1" w:rsidTr="00D85696">
        <w:tc>
          <w:tcPr>
            <w:tcW w:w="2376" w:type="dxa"/>
          </w:tcPr>
          <w:p w:rsidR="007C37D1" w:rsidRPr="009C39A4" w:rsidRDefault="00D56DB3" w:rsidP="003274B5">
            <w:pPr>
              <w:tabs>
                <w:tab w:val="left" w:pos="993"/>
              </w:tabs>
              <w:spacing w:line="259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mment</w:t>
            </w:r>
          </w:p>
        </w:tc>
        <w:tc>
          <w:tcPr>
            <w:tcW w:w="2127" w:type="dxa"/>
          </w:tcPr>
          <w:p w:rsidR="007C37D1" w:rsidRPr="009C39A4" w:rsidRDefault="00D56DB3" w:rsidP="003274B5">
            <w:pPr>
              <w:tabs>
                <w:tab w:val="left" w:pos="993"/>
              </w:tabs>
              <w:spacing w:line="259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7C37D1" w:rsidRDefault="00876F79" w:rsidP="003274B5">
            <w:pPr>
              <w:tabs>
                <w:tab w:val="left" w:pos="993"/>
              </w:tabs>
              <w:spacing w:line="259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мментарий</w:t>
            </w:r>
          </w:p>
        </w:tc>
      </w:tr>
      <w:tr w:rsidR="007C37D1" w:rsidTr="00D85696">
        <w:tc>
          <w:tcPr>
            <w:tcW w:w="2376" w:type="dxa"/>
          </w:tcPr>
          <w:p w:rsidR="007C37D1" w:rsidRPr="009C39A4" w:rsidRDefault="00D56DB3" w:rsidP="007C37D1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Rating</w:t>
            </w:r>
          </w:p>
        </w:tc>
        <w:tc>
          <w:tcPr>
            <w:tcW w:w="2127" w:type="dxa"/>
          </w:tcPr>
          <w:p w:rsidR="007C37D1" w:rsidRPr="009C39A4" w:rsidRDefault="00D56DB3" w:rsidP="007C37D1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748" w:type="dxa"/>
          </w:tcPr>
          <w:p w:rsidR="007C37D1" w:rsidRDefault="00876F79" w:rsidP="00876F7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ценка от пользователя</w:t>
            </w:r>
          </w:p>
        </w:tc>
      </w:tr>
      <w:tr w:rsidR="007C37D1" w:rsidTr="00D85696">
        <w:tc>
          <w:tcPr>
            <w:tcW w:w="2376" w:type="dxa"/>
          </w:tcPr>
          <w:p w:rsidR="007C37D1" w:rsidRPr="009C39A4" w:rsidRDefault="00D56DB3" w:rsidP="007C37D1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sActive</w:t>
            </w:r>
          </w:p>
        </w:tc>
        <w:tc>
          <w:tcPr>
            <w:tcW w:w="2127" w:type="dxa"/>
          </w:tcPr>
          <w:p w:rsidR="007C37D1" w:rsidRPr="009C39A4" w:rsidRDefault="00D56DB3" w:rsidP="007C37D1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748" w:type="dxa"/>
          </w:tcPr>
          <w:p w:rsidR="007C37D1" w:rsidRDefault="00876F79" w:rsidP="007C37D1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атус комментария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127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748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127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748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последнего обновления</w:t>
            </w:r>
          </w:p>
        </w:tc>
      </w:tr>
    </w:tbl>
    <w:p w:rsidR="00D56DB3" w:rsidRDefault="00D56DB3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Attraction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 </w:t>
      </w:r>
      <w:r w:rsidR="00B67F92" w:rsidRPr="00B67F92">
        <w:rPr>
          <w:rFonts w:ascii="Times New Roman" w:hAnsi="Times New Roman" w:cs="Times New Roman"/>
          <w:sz w:val="28"/>
          <w:szCs w:val="28"/>
        </w:rPr>
        <w:t>достопримечательностях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="00090522">
        <w:rPr>
          <w:rFonts w:ascii="Times New Roman" w:hAnsi="Times New Roman" w:cs="Times New Roman"/>
          <w:sz w:val="28"/>
          <w:szCs w:val="28"/>
        </w:rPr>
        <w:t>6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D56DB3" w:rsidRPr="007C37D1" w:rsidRDefault="00D56DB3" w:rsidP="00D56DB3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="00090522">
        <w:rPr>
          <w:rFonts w:ascii="Times New Roman" w:hAnsi="Times New Roman" w:cs="Times New Roman"/>
          <w:snapToGrid w:val="0"/>
          <w:sz w:val="28"/>
          <w:szCs w:val="28"/>
        </w:rPr>
        <w:t>6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="00876F79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Attraction</w:t>
      </w:r>
    </w:p>
    <w:tbl>
      <w:tblPr>
        <w:tblStyle w:val="afc"/>
        <w:tblW w:w="0" w:type="auto"/>
        <w:tblLook w:val="04A0"/>
      </w:tblPr>
      <w:tblGrid>
        <w:gridCol w:w="2376"/>
        <w:gridCol w:w="2127"/>
        <w:gridCol w:w="5748"/>
      </w:tblGrid>
      <w:tr w:rsidR="00D56DB3" w:rsidTr="00D85696">
        <w:tc>
          <w:tcPr>
            <w:tcW w:w="2376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127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748" w:type="dxa"/>
          </w:tcPr>
          <w:p w:rsidR="00D56DB3" w:rsidRPr="007C37D1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130D58" w:rsidTr="00D85696">
        <w:tc>
          <w:tcPr>
            <w:tcW w:w="2376" w:type="dxa"/>
          </w:tcPr>
          <w:p w:rsidR="00130D58" w:rsidRPr="009C39A4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127" w:type="dxa"/>
          </w:tcPr>
          <w:p w:rsidR="00130D58" w:rsidRPr="009C39A4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748" w:type="dxa"/>
          </w:tcPr>
          <w:p w:rsidR="00130D58" w:rsidRDefault="00130D58" w:rsidP="00130D58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130D58" w:rsidTr="00D85696">
        <w:tc>
          <w:tcPr>
            <w:tcW w:w="2376" w:type="dxa"/>
          </w:tcPr>
          <w:p w:rsidR="00130D58" w:rsidRPr="009C39A4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titleAttraction</w:t>
            </w:r>
          </w:p>
        </w:tc>
        <w:tc>
          <w:tcPr>
            <w:tcW w:w="2127" w:type="dxa"/>
          </w:tcPr>
          <w:p w:rsidR="00130D58" w:rsidRPr="009C39A4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130D58" w:rsidRPr="00876F79" w:rsidRDefault="00130D58" w:rsidP="003274B5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вание</w:t>
            </w:r>
            <w:r w:rsidR="003274B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 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стопримечательности</w:t>
            </w:r>
          </w:p>
        </w:tc>
      </w:tr>
    </w:tbl>
    <w:p w:rsidR="00D85696" w:rsidRDefault="00D85696">
      <w:r>
        <w:br w:type="page"/>
      </w:r>
    </w:p>
    <w:p w:rsidR="00D85696" w:rsidRPr="00D85696" w:rsidRDefault="00D85696" w:rsidP="006F27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85696">
        <w:rPr>
          <w:rFonts w:ascii="Times New Roman" w:hAnsi="Times New Roman" w:cs="Times New Roman"/>
          <w:sz w:val="28"/>
        </w:rPr>
        <w:lastRenderedPageBreak/>
        <w:t>Окончание таблицы 2.6</w:t>
      </w:r>
    </w:p>
    <w:tbl>
      <w:tblPr>
        <w:tblStyle w:val="afc"/>
        <w:tblW w:w="0" w:type="auto"/>
        <w:tblLook w:val="04A0"/>
      </w:tblPr>
      <w:tblGrid>
        <w:gridCol w:w="2376"/>
        <w:gridCol w:w="2127"/>
        <w:gridCol w:w="5748"/>
      </w:tblGrid>
      <w:tr w:rsidR="00CC18B2" w:rsidTr="00D85696">
        <w:tc>
          <w:tcPr>
            <w:tcW w:w="2376" w:type="dxa"/>
          </w:tcPr>
          <w:p w:rsidR="00CC18B2" w:rsidRDefault="00CC18B2" w:rsidP="00CC18B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127" w:type="dxa"/>
          </w:tcPr>
          <w:p w:rsidR="00CC18B2" w:rsidRDefault="00CC18B2" w:rsidP="00CC18B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748" w:type="dxa"/>
          </w:tcPr>
          <w:p w:rsidR="00CC18B2" w:rsidRPr="007C37D1" w:rsidRDefault="00CC18B2" w:rsidP="00CC18B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CC18B2" w:rsidTr="00D85696">
        <w:tc>
          <w:tcPr>
            <w:tcW w:w="2376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escAttraction</w:t>
            </w:r>
          </w:p>
        </w:tc>
        <w:tc>
          <w:tcPr>
            <w:tcW w:w="2127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CC18B2" w:rsidRDefault="00CC18B2" w:rsidP="00130D58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писание </w:t>
            </w:r>
          </w:p>
        </w:tc>
      </w:tr>
      <w:tr w:rsidR="00CC18B2" w:rsidTr="00D85696">
        <w:tc>
          <w:tcPr>
            <w:tcW w:w="2376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mageAttraction</w:t>
            </w:r>
          </w:p>
        </w:tc>
        <w:tc>
          <w:tcPr>
            <w:tcW w:w="2127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CC18B2" w:rsidRDefault="00CC18B2" w:rsidP="00130D58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Изображение </w:t>
            </w:r>
          </w:p>
        </w:tc>
      </w:tr>
      <w:tr w:rsidR="00CC18B2" w:rsidTr="00D85696">
        <w:tc>
          <w:tcPr>
            <w:tcW w:w="2376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adressAttraction</w:t>
            </w:r>
          </w:p>
        </w:tc>
        <w:tc>
          <w:tcPr>
            <w:tcW w:w="2127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748" w:type="dxa"/>
          </w:tcPr>
          <w:p w:rsidR="00CC18B2" w:rsidRPr="00090522" w:rsidRDefault="00CC18B2" w:rsidP="00130D58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дрес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еста</w:t>
            </w:r>
          </w:p>
        </w:tc>
      </w:tr>
      <w:tr w:rsidR="00CC18B2" w:rsidTr="00D85696">
        <w:tc>
          <w:tcPr>
            <w:tcW w:w="2376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Lon</w:t>
            </w:r>
          </w:p>
        </w:tc>
        <w:tc>
          <w:tcPr>
            <w:tcW w:w="2127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748" w:type="dxa"/>
          </w:tcPr>
          <w:p w:rsidR="00CC18B2" w:rsidRPr="00876F79" w:rsidRDefault="00CC18B2" w:rsidP="00130D58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лгота</w:t>
            </w:r>
          </w:p>
        </w:tc>
      </w:tr>
      <w:tr w:rsidR="00CC18B2" w:rsidTr="00D85696">
        <w:tc>
          <w:tcPr>
            <w:tcW w:w="2376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Lat</w:t>
            </w:r>
          </w:p>
        </w:tc>
        <w:tc>
          <w:tcPr>
            <w:tcW w:w="2127" w:type="dxa"/>
          </w:tcPr>
          <w:p w:rsidR="00CC18B2" w:rsidRPr="009C39A4" w:rsidRDefault="00CC18B2" w:rsidP="004C7CEC">
            <w:pPr>
              <w:tabs>
                <w:tab w:val="center" w:pos="1600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748" w:type="dxa"/>
          </w:tcPr>
          <w:p w:rsidR="00CC18B2" w:rsidRDefault="00CC18B2" w:rsidP="00130D58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Широта</w:t>
            </w:r>
          </w:p>
        </w:tc>
      </w:tr>
      <w:tr w:rsidR="00CC18B2" w:rsidTr="00D85696">
        <w:tc>
          <w:tcPr>
            <w:tcW w:w="2376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127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748" w:type="dxa"/>
          </w:tcPr>
          <w:p w:rsidR="00CC18B2" w:rsidRPr="00876F79" w:rsidRDefault="00CC18B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CC18B2" w:rsidTr="00D85696">
        <w:tc>
          <w:tcPr>
            <w:tcW w:w="2376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127" w:type="dxa"/>
          </w:tcPr>
          <w:p w:rsidR="00CC18B2" w:rsidRPr="009C39A4" w:rsidRDefault="00CC18B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748" w:type="dxa"/>
          </w:tcPr>
          <w:p w:rsidR="00CC18B2" w:rsidRPr="00876F79" w:rsidRDefault="00CC18B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последнего обновления</w:t>
            </w:r>
          </w:p>
        </w:tc>
      </w:tr>
    </w:tbl>
    <w:p w:rsidR="00B81CB9" w:rsidRDefault="00B81CB9" w:rsidP="00B81CB9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AvailableSeats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даты и доступные места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="00630144">
        <w:rPr>
          <w:rFonts w:ascii="Times New Roman" w:hAnsi="Times New Roman" w:cs="Times New Roman"/>
          <w:sz w:val="28"/>
          <w:szCs w:val="28"/>
        </w:rPr>
        <w:t>7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B81CB9" w:rsidRPr="007C37D1" w:rsidRDefault="00B81CB9" w:rsidP="00B81CB9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="00630144">
        <w:rPr>
          <w:rFonts w:ascii="Times New Roman" w:hAnsi="Times New Roman" w:cs="Times New Roman"/>
          <w:snapToGrid w:val="0"/>
          <w:sz w:val="28"/>
          <w:szCs w:val="28"/>
        </w:rPr>
        <w:t>7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AvailableSeats</w:t>
      </w:r>
    </w:p>
    <w:tbl>
      <w:tblPr>
        <w:tblStyle w:val="afc"/>
        <w:tblW w:w="0" w:type="auto"/>
        <w:tblLook w:val="04A0"/>
      </w:tblPr>
      <w:tblGrid>
        <w:gridCol w:w="2376"/>
        <w:gridCol w:w="2127"/>
        <w:gridCol w:w="5748"/>
      </w:tblGrid>
      <w:tr w:rsidR="00B81CB9" w:rsidTr="00B81CB9">
        <w:tc>
          <w:tcPr>
            <w:tcW w:w="2376" w:type="dxa"/>
          </w:tcPr>
          <w:p w:rsidR="00B81CB9" w:rsidRDefault="00B81CB9" w:rsidP="00B81CB9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127" w:type="dxa"/>
          </w:tcPr>
          <w:p w:rsidR="00B81CB9" w:rsidRDefault="00B81CB9" w:rsidP="00B81CB9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748" w:type="dxa"/>
          </w:tcPr>
          <w:p w:rsidR="00B81CB9" w:rsidRPr="007C37D1" w:rsidRDefault="00B81CB9" w:rsidP="00B81CB9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B81CB9" w:rsidTr="00B81CB9">
        <w:tc>
          <w:tcPr>
            <w:tcW w:w="2376" w:type="dxa"/>
          </w:tcPr>
          <w:p w:rsidR="00B81CB9" w:rsidRPr="009C39A4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127" w:type="dxa"/>
          </w:tcPr>
          <w:p w:rsidR="00B81CB9" w:rsidRPr="009C39A4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748" w:type="dxa"/>
          </w:tcPr>
          <w:p w:rsidR="00B81CB9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B81CB9" w:rsidTr="00B81CB9">
        <w:tc>
          <w:tcPr>
            <w:tcW w:w="2376" w:type="dxa"/>
          </w:tcPr>
          <w:p w:rsidR="00B81CB9" w:rsidRPr="00B81CB9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artDate</w:t>
            </w:r>
          </w:p>
        </w:tc>
        <w:tc>
          <w:tcPr>
            <w:tcW w:w="2127" w:type="dxa"/>
          </w:tcPr>
          <w:p w:rsidR="00B81CB9" w:rsidRPr="009C39A4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748" w:type="dxa"/>
          </w:tcPr>
          <w:p w:rsidR="00B81CB9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начала</w:t>
            </w:r>
          </w:p>
        </w:tc>
      </w:tr>
      <w:tr w:rsidR="00B81CB9" w:rsidTr="00B81CB9">
        <w:tc>
          <w:tcPr>
            <w:tcW w:w="2376" w:type="dxa"/>
          </w:tcPr>
          <w:p w:rsidR="00B81CB9" w:rsidRPr="009C39A4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endDate</w:t>
            </w:r>
          </w:p>
        </w:tc>
        <w:tc>
          <w:tcPr>
            <w:tcW w:w="2127" w:type="dxa"/>
          </w:tcPr>
          <w:p w:rsidR="00B81CB9" w:rsidRPr="009C39A4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748" w:type="dxa"/>
          </w:tcPr>
          <w:p w:rsidR="00B81CB9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окончания</w:t>
            </w:r>
          </w:p>
        </w:tc>
      </w:tr>
      <w:tr w:rsidR="00B81CB9" w:rsidTr="00B81CB9">
        <w:tc>
          <w:tcPr>
            <w:tcW w:w="2376" w:type="dxa"/>
          </w:tcPr>
          <w:p w:rsidR="00B81CB9" w:rsidRPr="009C39A4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availableSeats</w:t>
            </w:r>
          </w:p>
        </w:tc>
        <w:tc>
          <w:tcPr>
            <w:tcW w:w="2127" w:type="dxa"/>
          </w:tcPr>
          <w:p w:rsidR="00B81CB9" w:rsidRPr="009C39A4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748" w:type="dxa"/>
          </w:tcPr>
          <w:p w:rsidR="00B81CB9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бщее количество мест </w:t>
            </w:r>
          </w:p>
        </w:tc>
      </w:tr>
      <w:tr w:rsidR="00B81CB9" w:rsidTr="00B81CB9">
        <w:tc>
          <w:tcPr>
            <w:tcW w:w="2376" w:type="dxa"/>
          </w:tcPr>
          <w:p w:rsidR="00B81CB9" w:rsidRPr="009C39A4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reservedSeats</w:t>
            </w:r>
          </w:p>
        </w:tc>
        <w:tc>
          <w:tcPr>
            <w:tcW w:w="2127" w:type="dxa"/>
          </w:tcPr>
          <w:p w:rsidR="00B81CB9" w:rsidRPr="009C39A4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748" w:type="dxa"/>
          </w:tcPr>
          <w:p w:rsidR="00B81CB9" w:rsidRPr="00B81CB9" w:rsidRDefault="00B81CB9" w:rsidP="00B81CB9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л-во зарезервированных мест</w:t>
            </w:r>
          </w:p>
        </w:tc>
      </w:tr>
    </w:tbl>
    <w:p w:rsidR="00DB1000" w:rsidRDefault="00D56DB3" w:rsidP="003274B5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User</w:t>
      </w:r>
      <w:r w:rsidR="00675AFA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s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пользователях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="00630144">
        <w:rPr>
          <w:rFonts w:ascii="Times New Roman" w:hAnsi="Times New Roman" w:cs="Times New Roman"/>
          <w:sz w:val="28"/>
          <w:szCs w:val="28"/>
        </w:rPr>
        <w:t>8</w:t>
      </w:r>
      <w:r w:rsidR="00090522">
        <w:rPr>
          <w:rFonts w:ascii="Times New Roman" w:hAnsi="Times New Roman" w:cs="Times New Roman"/>
          <w:sz w:val="28"/>
          <w:szCs w:val="28"/>
        </w:rPr>
        <w:t>.</w:t>
      </w:r>
    </w:p>
    <w:p w:rsidR="00D56DB3" w:rsidRPr="007C37D1" w:rsidRDefault="00D56DB3" w:rsidP="00D56DB3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="00630144">
        <w:rPr>
          <w:rFonts w:ascii="Times New Roman" w:hAnsi="Times New Roman" w:cs="Times New Roman"/>
          <w:snapToGrid w:val="0"/>
          <w:sz w:val="28"/>
          <w:szCs w:val="28"/>
        </w:rPr>
        <w:t>8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="00675AFA" w:rsidRPr="007C41F5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U</w:t>
      </w:r>
      <w:r w:rsidRPr="007C41F5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sers</w:t>
      </w:r>
    </w:p>
    <w:tbl>
      <w:tblPr>
        <w:tblStyle w:val="afc"/>
        <w:tblW w:w="0" w:type="auto"/>
        <w:tblLook w:val="04A0"/>
      </w:tblPr>
      <w:tblGrid>
        <w:gridCol w:w="2376"/>
        <w:gridCol w:w="2835"/>
        <w:gridCol w:w="5040"/>
      </w:tblGrid>
      <w:tr w:rsidR="00D56DB3" w:rsidTr="00D85696">
        <w:tc>
          <w:tcPr>
            <w:tcW w:w="2376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835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040" w:type="dxa"/>
          </w:tcPr>
          <w:p w:rsidR="00D56DB3" w:rsidRPr="007C37D1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firstName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мя пользователя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lastName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 пользователя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Email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D56DB3" w:rsidRPr="00130D58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Email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дрес пользователя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Password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ароль пользователя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CC18B2">
            <w:pPr>
              <w:tabs>
                <w:tab w:val="left" w:pos="993"/>
              </w:tabs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sAdmin</w:t>
            </w:r>
          </w:p>
        </w:tc>
        <w:tc>
          <w:tcPr>
            <w:tcW w:w="2835" w:type="dxa"/>
          </w:tcPr>
          <w:p w:rsidR="00D56DB3" w:rsidRPr="009C39A4" w:rsidRDefault="00D56DB3" w:rsidP="00CC18B2">
            <w:pPr>
              <w:tabs>
                <w:tab w:val="left" w:pos="993"/>
              </w:tabs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040" w:type="dxa"/>
          </w:tcPr>
          <w:p w:rsidR="00D56DB3" w:rsidRDefault="00090522" w:rsidP="00CC18B2">
            <w:pPr>
              <w:tabs>
                <w:tab w:val="left" w:pos="993"/>
              </w:tabs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лаг, который указывает, является ли пользователь администратором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CC18B2">
            <w:pPr>
              <w:tabs>
                <w:tab w:val="left" w:pos="993"/>
              </w:tabs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sActive</w:t>
            </w:r>
          </w:p>
        </w:tc>
        <w:tc>
          <w:tcPr>
            <w:tcW w:w="2835" w:type="dxa"/>
          </w:tcPr>
          <w:p w:rsidR="00D56DB3" w:rsidRPr="009C39A4" w:rsidRDefault="00D56DB3" w:rsidP="00CC18B2">
            <w:pPr>
              <w:tabs>
                <w:tab w:val="center" w:pos="1600"/>
              </w:tabs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040" w:type="dxa"/>
          </w:tcPr>
          <w:p w:rsidR="00D56DB3" w:rsidRDefault="00090522" w:rsidP="00CC18B2">
            <w:pPr>
              <w:tabs>
                <w:tab w:val="left" w:pos="993"/>
              </w:tabs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Флаг, который указывает статус пользователя 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mageProfile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center" w:pos="1600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зображение пользователя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verificationInfo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center" w:pos="1600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verificationSchema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хема верификации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passwordResetInfo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center" w:pos="1600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passwordResetSchema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хема сброса пароля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Verified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center" w:pos="1600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атус верификации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Oauth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center" w:pos="1600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 авторизации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visitShema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center" w:pos="1600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visitShema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хема посещений туров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последнего обновления</w:t>
            </w:r>
          </w:p>
        </w:tc>
      </w:tr>
    </w:tbl>
    <w:p w:rsidR="00D56DB3" w:rsidRDefault="00D56DB3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VerificatioInfo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D56D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ерификации пользователя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="00630144">
        <w:rPr>
          <w:rFonts w:ascii="Times New Roman" w:hAnsi="Times New Roman" w:cs="Times New Roman"/>
          <w:sz w:val="28"/>
          <w:szCs w:val="28"/>
        </w:rPr>
        <w:t>9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D56DB3" w:rsidRPr="007C37D1" w:rsidRDefault="00D56DB3" w:rsidP="00D56DB3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="00630144">
        <w:rPr>
          <w:rFonts w:ascii="Times New Roman" w:hAnsi="Times New Roman" w:cs="Times New Roman"/>
          <w:snapToGrid w:val="0"/>
          <w:sz w:val="28"/>
          <w:szCs w:val="28"/>
        </w:rPr>
        <w:t>9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VerificatioInfo</w:t>
      </w:r>
    </w:p>
    <w:tbl>
      <w:tblPr>
        <w:tblStyle w:val="afc"/>
        <w:tblW w:w="0" w:type="auto"/>
        <w:tblLook w:val="04A0"/>
      </w:tblPr>
      <w:tblGrid>
        <w:gridCol w:w="2376"/>
        <w:gridCol w:w="2835"/>
        <w:gridCol w:w="5040"/>
      </w:tblGrid>
      <w:tr w:rsidR="00D56DB3" w:rsidTr="00D85696">
        <w:tc>
          <w:tcPr>
            <w:tcW w:w="2376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835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040" w:type="dxa"/>
          </w:tcPr>
          <w:p w:rsidR="00D56DB3" w:rsidRPr="007C37D1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niqueString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B67F92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никальная строка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последнего обновления</w:t>
            </w:r>
          </w:p>
        </w:tc>
      </w:tr>
    </w:tbl>
    <w:p w:rsidR="00D56DB3" w:rsidRDefault="00D56DB3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PasswordReset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D56DB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>бросе пароле пользователя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="00630144">
        <w:rPr>
          <w:rFonts w:ascii="Times New Roman" w:hAnsi="Times New Roman" w:cs="Times New Roman"/>
          <w:sz w:val="28"/>
          <w:szCs w:val="28"/>
        </w:rPr>
        <w:t>10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D56DB3" w:rsidRPr="007C37D1" w:rsidRDefault="00D56DB3" w:rsidP="00D56DB3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="00630144">
        <w:rPr>
          <w:rFonts w:ascii="Times New Roman" w:hAnsi="Times New Roman" w:cs="Times New Roman"/>
          <w:snapToGrid w:val="0"/>
          <w:sz w:val="28"/>
          <w:szCs w:val="28"/>
        </w:rPr>
        <w:t>10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PasswordReset</w:t>
      </w:r>
    </w:p>
    <w:tbl>
      <w:tblPr>
        <w:tblStyle w:val="afc"/>
        <w:tblW w:w="0" w:type="auto"/>
        <w:tblLook w:val="04A0"/>
      </w:tblPr>
      <w:tblGrid>
        <w:gridCol w:w="2376"/>
        <w:gridCol w:w="2835"/>
        <w:gridCol w:w="5040"/>
      </w:tblGrid>
      <w:tr w:rsidR="00D56DB3" w:rsidTr="00D85696">
        <w:tc>
          <w:tcPr>
            <w:tcW w:w="2376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835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040" w:type="dxa"/>
          </w:tcPr>
          <w:p w:rsidR="00D56DB3" w:rsidRPr="007C37D1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niqueString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никальная строка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DB1000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Дата и время </w:t>
            </w:r>
            <w:r w:rsidR="00DB100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новления</w:t>
            </w:r>
          </w:p>
        </w:tc>
      </w:tr>
    </w:tbl>
    <w:p w:rsidR="00D56DB3" w:rsidRDefault="00D56DB3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VisitSchema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4C7C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сещениях </w:t>
      </w:r>
      <w:r w:rsidR="004C7CEC">
        <w:rPr>
          <w:rFonts w:ascii="Times New Roman" w:hAnsi="Times New Roman" w:cs="Times New Roman"/>
          <w:sz w:val="28"/>
          <w:szCs w:val="28"/>
        </w:rPr>
        <w:t>туров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="00090522">
        <w:rPr>
          <w:rFonts w:ascii="Times New Roman" w:hAnsi="Times New Roman" w:cs="Times New Roman"/>
          <w:sz w:val="28"/>
          <w:szCs w:val="28"/>
        </w:rPr>
        <w:t>1</w:t>
      </w:r>
      <w:r w:rsidR="00630144">
        <w:rPr>
          <w:rFonts w:ascii="Times New Roman" w:hAnsi="Times New Roman" w:cs="Times New Roman"/>
          <w:sz w:val="28"/>
          <w:szCs w:val="28"/>
        </w:rPr>
        <w:t>1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D56DB3" w:rsidRPr="007C37D1" w:rsidRDefault="00D56DB3" w:rsidP="00D56DB3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="00090522">
        <w:rPr>
          <w:rFonts w:ascii="Times New Roman" w:hAnsi="Times New Roman" w:cs="Times New Roman"/>
          <w:snapToGrid w:val="0"/>
          <w:sz w:val="28"/>
          <w:szCs w:val="28"/>
        </w:rPr>
        <w:t>1</w:t>
      </w:r>
      <w:r w:rsidR="00630144">
        <w:rPr>
          <w:rFonts w:ascii="Times New Roman" w:hAnsi="Times New Roman" w:cs="Times New Roman"/>
          <w:snapToGrid w:val="0"/>
          <w:sz w:val="28"/>
          <w:szCs w:val="28"/>
        </w:rPr>
        <w:t>1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="004C7CEC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VisitSchema</w:t>
      </w:r>
    </w:p>
    <w:tbl>
      <w:tblPr>
        <w:tblStyle w:val="afc"/>
        <w:tblW w:w="0" w:type="auto"/>
        <w:tblLook w:val="04A0"/>
      </w:tblPr>
      <w:tblGrid>
        <w:gridCol w:w="2376"/>
        <w:gridCol w:w="2835"/>
        <w:gridCol w:w="5040"/>
      </w:tblGrid>
      <w:tr w:rsidR="00D56DB3" w:rsidTr="00D85696">
        <w:tc>
          <w:tcPr>
            <w:tcW w:w="2376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835" w:type="dxa"/>
          </w:tcPr>
          <w:p w:rsidR="00D56DB3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040" w:type="dxa"/>
          </w:tcPr>
          <w:p w:rsidR="00D56DB3" w:rsidRPr="007C37D1" w:rsidRDefault="00D56DB3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835" w:type="dxa"/>
          </w:tcPr>
          <w:p w:rsidR="00D56DB3" w:rsidRPr="009C39A4" w:rsidRDefault="00D56DB3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tourId</w:t>
            </w:r>
          </w:p>
        </w:tc>
        <w:tc>
          <w:tcPr>
            <w:tcW w:w="2835" w:type="dxa"/>
          </w:tcPr>
          <w:p w:rsidR="00D56DB3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тура</w:t>
            </w:r>
          </w:p>
        </w:tc>
      </w:tr>
      <w:tr w:rsidR="00D56DB3" w:rsidTr="00D85696">
        <w:tc>
          <w:tcPr>
            <w:tcW w:w="2376" w:type="dxa"/>
          </w:tcPr>
          <w:p w:rsidR="00D56DB3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unter</w:t>
            </w:r>
          </w:p>
        </w:tc>
        <w:tc>
          <w:tcPr>
            <w:tcW w:w="2835" w:type="dxa"/>
          </w:tcPr>
          <w:p w:rsidR="00D56DB3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040" w:type="dxa"/>
          </w:tcPr>
          <w:p w:rsidR="00D56DB3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чётчик посещений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последнего обновления</w:t>
            </w:r>
          </w:p>
        </w:tc>
      </w:tr>
    </w:tbl>
    <w:p w:rsidR="004C7CEC" w:rsidRDefault="004C7CEC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Orders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4C7C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заказах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="00090522">
        <w:rPr>
          <w:rFonts w:ascii="Times New Roman" w:hAnsi="Times New Roman" w:cs="Times New Roman"/>
          <w:sz w:val="28"/>
          <w:szCs w:val="28"/>
        </w:rPr>
        <w:t>1</w:t>
      </w:r>
      <w:r w:rsidR="00630144">
        <w:rPr>
          <w:rFonts w:ascii="Times New Roman" w:hAnsi="Times New Roman" w:cs="Times New Roman"/>
          <w:sz w:val="28"/>
          <w:szCs w:val="28"/>
        </w:rPr>
        <w:t>2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4C7CEC" w:rsidRPr="007C37D1" w:rsidRDefault="004C7CEC" w:rsidP="004C7CEC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="00090522">
        <w:rPr>
          <w:rFonts w:ascii="Times New Roman" w:hAnsi="Times New Roman" w:cs="Times New Roman"/>
          <w:snapToGrid w:val="0"/>
          <w:sz w:val="28"/>
          <w:szCs w:val="28"/>
        </w:rPr>
        <w:t>1</w:t>
      </w:r>
      <w:r w:rsidR="00630144">
        <w:rPr>
          <w:rFonts w:ascii="Times New Roman" w:hAnsi="Times New Roman" w:cs="Times New Roman"/>
          <w:snapToGrid w:val="0"/>
          <w:sz w:val="28"/>
          <w:szCs w:val="28"/>
        </w:rPr>
        <w:t>2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Orders</w:t>
      </w:r>
    </w:p>
    <w:tbl>
      <w:tblPr>
        <w:tblStyle w:val="afc"/>
        <w:tblW w:w="0" w:type="auto"/>
        <w:tblLook w:val="04A0"/>
      </w:tblPr>
      <w:tblGrid>
        <w:gridCol w:w="2376"/>
        <w:gridCol w:w="2835"/>
        <w:gridCol w:w="5040"/>
      </w:tblGrid>
      <w:tr w:rsidR="004C7CEC" w:rsidTr="00D85696">
        <w:tc>
          <w:tcPr>
            <w:tcW w:w="2376" w:type="dxa"/>
          </w:tcPr>
          <w:p w:rsidR="004C7CEC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835" w:type="dxa"/>
          </w:tcPr>
          <w:p w:rsidR="004C7CEC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040" w:type="dxa"/>
          </w:tcPr>
          <w:p w:rsidR="004C7CEC" w:rsidRPr="007C37D1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ordersInfo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[ordersInfo]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ссив заказов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totalPric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бщая стоимость 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serInfo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serId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пользователя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sPaid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040" w:type="dxa"/>
          </w:tcPr>
          <w:p w:rsidR="004C7CEC" w:rsidRDefault="00D85696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атус</w:t>
            </w:r>
            <w:r w:rsidR="00130D5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оплаты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последнего обновления</w:t>
            </w:r>
          </w:p>
        </w:tc>
      </w:tr>
    </w:tbl>
    <w:p w:rsidR="004C7CEC" w:rsidRDefault="004C7CEC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OrdersInfo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</w:t>
      </w:r>
      <w:r w:rsidR="00B67F92">
        <w:rPr>
          <w:rFonts w:ascii="Times New Roman" w:hAnsi="Times New Roman" w:cs="Times New Roman"/>
          <w:sz w:val="28"/>
          <w:szCs w:val="28"/>
        </w:rPr>
        <w:t xml:space="preserve"> дополнительную</w:t>
      </w:r>
      <w:r>
        <w:rPr>
          <w:rFonts w:ascii="Times New Roman" w:hAnsi="Times New Roman" w:cs="Times New Roman"/>
          <w:sz w:val="28"/>
          <w:szCs w:val="28"/>
        </w:rPr>
        <w:t xml:space="preserve"> информацию</w:t>
      </w:r>
      <w:r w:rsidRPr="004C7C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заказах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="00090522">
        <w:rPr>
          <w:rFonts w:ascii="Times New Roman" w:hAnsi="Times New Roman" w:cs="Times New Roman"/>
          <w:sz w:val="28"/>
          <w:szCs w:val="28"/>
        </w:rPr>
        <w:t>1</w:t>
      </w:r>
      <w:r w:rsidR="00630144">
        <w:rPr>
          <w:rFonts w:ascii="Times New Roman" w:hAnsi="Times New Roman" w:cs="Times New Roman"/>
          <w:sz w:val="28"/>
          <w:szCs w:val="28"/>
        </w:rPr>
        <w:t>3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4C7CEC" w:rsidRPr="007C37D1" w:rsidRDefault="004C7CEC" w:rsidP="004C7CEC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="00090522">
        <w:rPr>
          <w:rFonts w:ascii="Times New Roman" w:hAnsi="Times New Roman" w:cs="Times New Roman"/>
          <w:snapToGrid w:val="0"/>
          <w:sz w:val="28"/>
          <w:szCs w:val="28"/>
        </w:rPr>
        <w:t>1</w:t>
      </w:r>
      <w:r w:rsidR="00630144">
        <w:rPr>
          <w:rFonts w:ascii="Times New Roman" w:hAnsi="Times New Roman" w:cs="Times New Roman"/>
          <w:snapToGrid w:val="0"/>
          <w:sz w:val="28"/>
          <w:szCs w:val="28"/>
        </w:rPr>
        <w:t>3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="00130D58"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OrdersInfo</w:t>
      </w:r>
    </w:p>
    <w:tbl>
      <w:tblPr>
        <w:tblStyle w:val="afc"/>
        <w:tblW w:w="0" w:type="auto"/>
        <w:tblLook w:val="04A0"/>
      </w:tblPr>
      <w:tblGrid>
        <w:gridCol w:w="2376"/>
        <w:gridCol w:w="2835"/>
        <w:gridCol w:w="5040"/>
      </w:tblGrid>
      <w:tr w:rsidR="004C7CEC" w:rsidTr="00D85696">
        <w:tc>
          <w:tcPr>
            <w:tcW w:w="2376" w:type="dxa"/>
          </w:tcPr>
          <w:p w:rsidR="004C7CEC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835" w:type="dxa"/>
          </w:tcPr>
          <w:p w:rsidR="004C7CEC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040" w:type="dxa"/>
          </w:tcPr>
          <w:p w:rsidR="004C7CEC" w:rsidRPr="007C37D1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tourId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4C7CEC" w:rsidRPr="00130D58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тура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artDat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начала тура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endDat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окончания тура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OfPerson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личество человек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totalPric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umber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щая стоимость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последнего обновления</w:t>
            </w:r>
          </w:p>
        </w:tc>
      </w:tr>
    </w:tbl>
    <w:p w:rsidR="004C7CEC" w:rsidRDefault="004C7CEC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hat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4C7C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чатах</w:t>
      </w:r>
      <w:r w:rsidR="00B67F92">
        <w:rPr>
          <w:rFonts w:ascii="Times New Roman" w:hAnsi="Times New Roman" w:cs="Times New Roman"/>
          <w:sz w:val="28"/>
          <w:szCs w:val="28"/>
        </w:rPr>
        <w:t xml:space="preserve"> пользователей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Pr="004C7CEC">
        <w:rPr>
          <w:rFonts w:ascii="Times New Roman" w:hAnsi="Times New Roman" w:cs="Times New Roman"/>
          <w:sz w:val="28"/>
          <w:szCs w:val="28"/>
        </w:rPr>
        <w:t>1</w:t>
      </w:r>
      <w:r w:rsidR="00630144">
        <w:rPr>
          <w:rFonts w:ascii="Times New Roman" w:hAnsi="Times New Roman" w:cs="Times New Roman"/>
          <w:sz w:val="28"/>
          <w:szCs w:val="28"/>
        </w:rPr>
        <w:t>4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4C7CEC" w:rsidRPr="007C37D1" w:rsidRDefault="004C7CEC" w:rsidP="004C7CEC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>
        <w:rPr>
          <w:rFonts w:ascii="Times New Roman" w:hAnsi="Times New Roman" w:cs="Times New Roman"/>
          <w:snapToGrid w:val="0"/>
          <w:sz w:val="28"/>
          <w:szCs w:val="28"/>
          <w:lang w:val="en-US"/>
        </w:rPr>
        <w:t>1</w:t>
      </w:r>
      <w:r w:rsidR="00630144">
        <w:rPr>
          <w:rFonts w:ascii="Times New Roman" w:hAnsi="Times New Roman" w:cs="Times New Roman"/>
          <w:snapToGrid w:val="0"/>
          <w:sz w:val="28"/>
          <w:szCs w:val="28"/>
        </w:rPr>
        <w:t>4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hat</w:t>
      </w:r>
    </w:p>
    <w:tbl>
      <w:tblPr>
        <w:tblStyle w:val="afc"/>
        <w:tblW w:w="0" w:type="auto"/>
        <w:tblLook w:val="04A0"/>
      </w:tblPr>
      <w:tblGrid>
        <w:gridCol w:w="2376"/>
        <w:gridCol w:w="2835"/>
        <w:gridCol w:w="5040"/>
      </w:tblGrid>
      <w:tr w:rsidR="004C7CEC" w:rsidTr="00D85696">
        <w:tc>
          <w:tcPr>
            <w:tcW w:w="2376" w:type="dxa"/>
          </w:tcPr>
          <w:p w:rsidR="004C7CEC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835" w:type="dxa"/>
          </w:tcPr>
          <w:p w:rsidR="004C7CEC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040" w:type="dxa"/>
          </w:tcPr>
          <w:p w:rsidR="004C7CEC" w:rsidRPr="007C37D1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документа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serId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пользователя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am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мя пользователя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lastNam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 пользователя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sAdmin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атус администратора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Onlin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атус пользователя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ocketId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сокета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Messages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[messagesShema]</w:t>
            </w:r>
          </w:p>
        </w:tc>
        <w:tc>
          <w:tcPr>
            <w:tcW w:w="5040" w:type="dxa"/>
          </w:tcPr>
          <w:p w:rsidR="004C7CEC" w:rsidRPr="00130D58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ссив сообщений</w:t>
            </w:r>
          </w:p>
        </w:tc>
      </w:tr>
    </w:tbl>
    <w:p w:rsidR="004C7CEC" w:rsidRDefault="004C7CEC" w:rsidP="00B221CF">
      <w:pPr>
        <w:tabs>
          <w:tab w:val="left" w:pos="993"/>
        </w:tabs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лекция</w:t>
      </w:r>
      <w:r w:rsidRPr="00FF405E">
        <w:rPr>
          <w:rFonts w:ascii="Times New Roman" w:hAnsi="Times New Roman" w:cs="Times New Roman"/>
          <w:sz w:val="28"/>
          <w:szCs w:val="28"/>
        </w:rPr>
        <w:t xml:space="preserve"> </w:t>
      </w:r>
      <w:r w:rsidRPr="007C41F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messageSchema</w:t>
      </w:r>
      <w:r w:rsidRPr="00FF405E"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>ранит информацию</w:t>
      </w:r>
      <w:r w:rsidRPr="004C7C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сообщениях</w:t>
      </w:r>
      <w:r w:rsidRPr="00FF405E">
        <w:rPr>
          <w:rFonts w:ascii="Times New Roman" w:hAnsi="Times New Roman" w:cs="Times New Roman"/>
          <w:sz w:val="28"/>
          <w:szCs w:val="28"/>
        </w:rPr>
        <w:t xml:space="preserve">. Описание </w:t>
      </w:r>
      <w:r>
        <w:rPr>
          <w:rFonts w:ascii="Times New Roman" w:hAnsi="Times New Roman" w:cs="Times New Roman"/>
          <w:sz w:val="28"/>
          <w:szCs w:val="28"/>
        </w:rPr>
        <w:t>коллекции</w:t>
      </w:r>
      <w:r w:rsidRPr="00FF405E">
        <w:rPr>
          <w:rFonts w:ascii="Times New Roman" w:hAnsi="Times New Roman" w:cs="Times New Roman"/>
          <w:sz w:val="28"/>
          <w:szCs w:val="28"/>
        </w:rPr>
        <w:t xml:space="preserve"> представлено в таблице 2.</w:t>
      </w:r>
      <w:r w:rsidRPr="004C7CEC">
        <w:rPr>
          <w:rFonts w:ascii="Times New Roman" w:hAnsi="Times New Roman" w:cs="Times New Roman"/>
          <w:sz w:val="28"/>
          <w:szCs w:val="28"/>
        </w:rPr>
        <w:t>1</w:t>
      </w:r>
      <w:r w:rsidR="00630144">
        <w:rPr>
          <w:rFonts w:ascii="Times New Roman" w:hAnsi="Times New Roman" w:cs="Times New Roman"/>
          <w:sz w:val="28"/>
          <w:szCs w:val="28"/>
        </w:rPr>
        <w:t>5</w:t>
      </w:r>
      <w:r w:rsidRPr="00FF405E">
        <w:rPr>
          <w:rFonts w:ascii="Times New Roman" w:hAnsi="Times New Roman" w:cs="Times New Roman"/>
          <w:sz w:val="28"/>
          <w:szCs w:val="28"/>
        </w:rPr>
        <w:t>.</w:t>
      </w:r>
    </w:p>
    <w:p w:rsidR="004C7CEC" w:rsidRPr="007C37D1" w:rsidRDefault="004C7CEC" w:rsidP="004C7CEC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>
        <w:rPr>
          <w:rFonts w:ascii="Times New Roman" w:hAnsi="Times New Roman" w:cs="Times New Roman"/>
          <w:snapToGrid w:val="0"/>
          <w:sz w:val="28"/>
          <w:szCs w:val="28"/>
          <w:lang w:val="en-US"/>
        </w:rPr>
        <w:t>1</w:t>
      </w:r>
      <w:r w:rsidR="00630144">
        <w:rPr>
          <w:rFonts w:ascii="Times New Roman" w:hAnsi="Times New Roman" w:cs="Times New Roman"/>
          <w:snapToGrid w:val="0"/>
          <w:sz w:val="28"/>
          <w:szCs w:val="28"/>
        </w:rPr>
        <w:t>5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Коллекция </w:t>
      </w:r>
      <w:r w:rsidRPr="00AE3408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messageSchema</w:t>
      </w:r>
    </w:p>
    <w:tbl>
      <w:tblPr>
        <w:tblStyle w:val="afc"/>
        <w:tblW w:w="0" w:type="auto"/>
        <w:tblLook w:val="04A0"/>
      </w:tblPr>
      <w:tblGrid>
        <w:gridCol w:w="2376"/>
        <w:gridCol w:w="2835"/>
        <w:gridCol w:w="5040"/>
      </w:tblGrid>
      <w:tr w:rsidR="004C7CEC" w:rsidTr="00D85696">
        <w:tc>
          <w:tcPr>
            <w:tcW w:w="2376" w:type="dxa"/>
          </w:tcPr>
          <w:p w:rsidR="004C7CEC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именование</w:t>
            </w:r>
          </w:p>
        </w:tc>
        <w:tc>
          <w:tcPr>
            <w:tcW w:w="2835" w:type="dxa"/>
          </w:tcPr>
          <w:p w:rsidR="004C7CEC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</w:t>
            </w:r>
          </w:p>
        </w:tc>
        <w:tc>
          <w:tcPr>
            <w:tcW w:w="5040" w:type="dxa"/>
          </w:tcPr>
          <w:p w:rsidR="004C7CEC" w:rsidRPr="007C37D1" w:rsidRDefault="004C7CEC" w:rsidP="00090522">
            <w:pPr>
              <w:tabs>
                <w:tab w:val="left" w:pos="993"/>
              </w:tabs>
              <w:spacing w:line="259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исание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serId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d</w:t>
            </w:r>
          </w:p>
        </w:tc>
        <w:tc>
          <w:tcPr>
            <w:tcW w:w="5040" w:type="dxa"/>
          </w:tcPr>
          <w:p w:rsidR="004C7CEC" w:rsidRDefault="00130D58" w:rsidP="00130D58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пользователя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dy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ообщение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am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мя пользователя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lastNam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амилия пользователя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sAdmin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атус администратора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630144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o</w:t>
            </w:r>
            <w:r w:rsidR="004C7CEC"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line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oolean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атус пользователя</w:t>
            </w:r>
          </w:p>
        </w:tc>
      </w:tr>
      <w:tr w:rsidR="004C7CEC" w:rsidTr="00D85696">
        <w:tc>
          <w:tcPr>
            <w:tcW w:w="2376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ocketId</w:t>
            </w:r>
          </w:p>
        </w:tc>
        <w:tc>
          <w:tcPr>
            <w:tcW w:w="2835" w:type="dxa"/>
          </w:tcPr>
          <w:p w:rsidR="004C7CEC" w:rsidRPr="009C39A4" w:rsidRDefault="004C7CEC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tring</w:t>
            </w:r>
          </w:p>
        </w:tc>
        <w:tc>
          <w:tcPr>
            <w:tcW w:w="5040" w:type="dxa"/>
          </w:tcPr>
          <w:p w:rsidR="004C7CEC" w:rsidRDefault="00130D58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дентификатор сокета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re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создания</w:t>
            </w:r>
          </w:p>
        </w:tc>
      </w:tr>
      <w:tr w:rsidR="00090522" w:rsidTr="00D85696">
        <w:tc>
          <w:tcPr>
            <w:tcW w:w="2376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updatedAt</w:t>
            </w:r>
          </w:p>
        </w:tc>
        <w:tc>
          <w:tcPr>
            <w:tcW w:w="2835" w:type="dxa"/>
          </w:tcPr>
          <w:p w:rsidR="00090522" w:rsidRPr="009C39A4" w:rsidRDefault="00090522" w:rsidP="004C7CEC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C39A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Date</w:t>
            </w:r>
          </w:p>
        </w:tc>
        <w:tc>
          <w:tcPr>
            <w:tcW w:w="5040" w:type="dxa"/>
          </w:tcPr>
          <w:p w:rsidR="00090522" w:rsidRPr="00876F79" w:rsidRDefault="00090522" w:rsidP="00090522">
            <w:pPr>
              <w:tabs>
                <w:tab w:val="left" w:pos="993"/>
              </w:tabs>
              <w:spacing w:line="259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 и время последнего обновления</w:t>
            </w:r>
          </w:p>
        </w:tc>
      </w:tr>
    </w:tbl>
    <w:p w:rsidR="00BA4663" w:rsidRDefault="00090522" w:rsidP="00630144">
      <w:pPr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90522">
        <w:rPr>
          <w:rFonts w:ascii="Times New Roman" w:hAnsi="Times New Roman" w:cs="Times New Roman"/>
          <w:sz w:val="28"/>
          <w:szCs w:val="28"/>
        </w:rPr>
        <w:lastRenderedPageBreak/>
        <w:t xml:space="preserve">Для отображения данных с БД в объектное представление была использована 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ODM</w:t>
      </w:r>
      <w:r w:rsidRPr="00090522">
        <w:rPr>
          <w:rFonts w:ascii="Times New Roman" w:hAnsi="Times New Roman" w:cs="Times New Roman"/>
          <w:sz w:val="28"/>
          <w:szCs w:val="28"/>
        </w:rPr>
        <w:t xml:space="preserve"> 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Mongoose</w:t>
      </w:r>
      <w:r w:rsidR="00242292">
        <w:rPr>
          <w:rFonts w:ascii="Times New Roman" w:hAnsi="Times New Roman" w:cs="Times New Roman"/>
          <w:sz w:val="28"/>
          <w:szCs w:val="28"/>
        </w:rPr>
        <w:t xml:space="preserve"> [1</w:t>
      </w:r>
      <w:r w:rsidR="00242292" w:rsidRPr="00242292">
        <w:rPr>
          <w:rFonts w:ascii="Times New Roman" w:hAnsi="Times New Roman" w:cs="Times New Roman"/>
          <w:sz w:val="28"/>
          <w:szCs w:val="28"/>
        </w:rPr>
        <w:t>3</w:t>
      </w:r>
      <w:r w:rsidR="00537B52" w:rsidRPr="00537B52">
        <w:rPr>
          <w:rFonts w:ascii="Times New Roman" w:hAnsi="Times New Roman" w:cs="Times New Roman"/>
          <w:sz w:val="28"/>
          <w:szCs w:val="28"/>
        </w:rPr>
        <w:t>]</w:t>
      </w:r>
      <w:r w:rsidRPr="0009052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B7A13" w:rsidRDefault="00AB7A13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19" w:name="_Toc104887824"/>
      <w:r>
        <w:rPr>
          <w:rFonts w:ascii="Times New Roman" w:hAnsi="Times New Roman" w:cs="Times New Roman"/>
          <w:b/>
          <w:color w:val="000000"/>
          <w:sz w:val="28"/>
          <w:szCs w:val="28"/>
        </w:rPr>
        <w:t>Выводы по разделу</w:t>
      </w:r>
      <w:bookmarkEnd w:id="19"/>
    </w:p>
    <w:p w:rsidR="00AB7A13" w:rsidRDefault="00AB7A13" w:rsidP="00AB7A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B7A13">
        <w:rPr>
          <w:rFonts w:ascii="Times New Roman" w:hAnsi="Times New Roman" w:cs="Times New Roman"/>
          <w:sz w:val="28"/>
          <w:szCs w:val="28"/>
        </w:rPr>
        <w:t xml:space="preserve">Для разработки веб-приложения был выбран язык программирования Javascript, платформа </w:t>
      </w:r>
      <w:r w:rsidRPr="00AE3408">
        <w:rPr>
          <w:rFonts w:ascii="Times New Roman" w:hAnsi="Times New Roman" w:cs="Times New Roman"/>
          <w:i/>
          <w:sz w:val="28"/>
          <w:szCs w:val="28"/>
        </w:rPr>
        <w:t>Node</w:t>
      </w:r>
      <w:r w:rsidRPr="00AB7A13">
        <w:rPr>
          <w:rFonts w:ascii="Times New Roman" w:hAnsi="Times New Roman" w:cs="Times New Roman"/>
          <w:sz w:val="28"/>
          <w:szCs w:val="28"/>
        </w:rPr>
        <w:t>.</w:t>
      </w:r>
      <w:r w:rsidRPr="00AE3408">
        <w:rPr>
          <w:rFonts w:ascii="Times New Roman" w:hAnsi="Times New Roman" w:cs="Times New Roman"/>
          <w:i/>
          <w:sz w:val="28"/>
          <w:szCs w:val="28"/>
        </w:rPr>
        <w:t>js</w:t>
      </w:r>
      <w:r w:rsidRPr="00AB7A13">
        <w:rPr>
          <w:rFonts w:ascii="Times New Roman" w:hAnsi="Times New Roman" w:cs="Times New Roman"/>
          <w:sz w:val="28"/>
          <w:szCs w:val="28"/>
        </w:rPr>
        <w:t>, так как они обеспечивают наибольший выигрыш в скорости и гибкости разработки, обладают развитой базой готовых решений для типичных и ряда специфических задач, а также хорошей документированностью и развитым сообществом, которое позволяет на порядок быстрее искать решения на возникающие в процессе изучения, в том числе глубокого, платформы и разработки приложений</w:t>
      </w:r>
      <w:proofErr w:type="gramEnd"/>
      <w:r w:rsidRPr="00AB7A13">
        <w:rPr>
          <w:rFonts w:ascii="Times New Roman" w:hAnsi="Times New Roman" w:cs="Times New Roman"/>
          <w:sz w:val="28"/>
          <w:szCs w:val="28"/>
        </w:rPr>
        <w:t xml:space="preserve"> вопросы и трудности. </w:t>
      </w:r>
    </w:p>
    <w:p w:rsidR="00AB7A13" w:rsidRDefault="00AB7A13" w:rsidP="00AB7A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B7A13">
        <w:rPr>
          <w:rFonts w:ascii="Times New Roman" w:hAnsi="Times New Roman" w:cs="Times New Roman"/>
          <w:sz w:val="28"/>
          <w:szCs w:val="28"/>
        </w:rPr>
        <w:t xml:space="preserve">Для клиентской части веб-сервиса был выбран язык </w:t>
      </w:r>
      <w:r w:rsidRPr="00AE3408">
        <w:rPr>
          <w:rFonts w:ascii="Times New Roman" w:hAnsi="Times New Roman" w:cs="Times New Roman"/>
          <w:i/>
          <w:sz w:val="28"/>
          <w:szCs w:val="28"/>
        </w:rPr>
        <w:t>Javascript</w:t>
      </w:r>
      <w:r w:rsidRPr="00AB7A13">
        <w:rPr>
          <w:rFonts w:ascii="Times New Roman" w:hAnsi="Times New Roman" w:cs="Times New Roman"/>
          <w:sz w:val="28"/>
          <w:szCs w:val="28"/>
        </w:rPr>
        <w:t xml:space="preserve"> и библиотеки </w:t>
      </w:r>
      <w:r w:rsidRPr="00AE3408">
        <w:rPr>
          <w:rFonts w:ascii="Times New Roman" w:hAnsi="Times New Roman" w:cs="Times New Roman"/>
          <w:i/>
          <w:sz w:val="28"/>
          <w:szCs w:val="28"/>
        </w:rPr>
        <w:t>React</w:t>
      </w:r>
      <w:r w:rsidRPr="00AB7A13">
        <w:rPr>
          <w:rFonts w:ascii="Times New Roman" w:hAnsi="Times New Roman" w:cs="Times New Roman"/>
          <w:sz w:val="28"/>
          <w:szCs w:val="28"/>
        </w:rPr>
        <w:t>.</w:t>
      </w:r>
      <w:r w:rsidRPr="00AE3408">
        <w:rPr>
          <w:rFonts w:ascii="Times New Roman" w:hAnsi="Times New Roman" w:cs="Times New Roman"/>
          <w:i/>
          <w:sz w:val="28"/>
          <w:szCs w:val="28"/>
        </w:rPr>
        <w:t>js</w:t>
      </w:r>
      <w:r w:rsidRPr="00AB7A13">
        <w:rPr>
          <w:rFonts w:ascii="Times New Roman" w:hAnsi="Times New Roman" w:cs="Times New Roman"/>
          <w:sz w:val="28"/>
          <w:szCs w:val="28"/>
        </w:rPr>
        <w:t xml:space="preserve"> и </w:t>
      </w:r>
      <w:r w:rsidRPr="00AE3408">
        <w:rPr>
          <w:rFonts w:ascii="Times New Roman" w:hAnsi="Times New Roman" w:cs="Times New Roman"/>
          <w:i/>
          <w:sz w:val="28"/>
          <w:szCs w:val="28"/>
        </w:rPr>
        <w:t>Redux</w:t>
      </w:r>
      <w:r w:rsidRPr="00AB7A13">
        <w:rPr>
          <w:rFonts w:ascii="Times New Roman" w:hAnsi="Times New Roman" w:cs="Times New Roman"/>
          <w:sz w:val="28"/>
          <w:szCs w:val="28"/>
        </w:rPr>
        <w:t xml:space="preserve">, так как они имеют гибкую архитектуру и позволяют в короткие сроки разработать веб-приложение. </w:t>
      </w:r>
    </w:p>
    <w:p w:rsidR="00AB7A13" w:rsidRDefault="00AB7A13" w:rsidP="00AB7A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B7A13">
        <w:rPr>
          <w:rFonts w:ascii="Times New Roman" w:hAnsi="Times New Roman" w:cs="Times New Roman"/>
          <w:sz w:val="28"/>
          <w:szCs w:val="28"/>
        </w:rPr>
        <w:t xml:space="preserve">В качестве системы управления базой данных выбор был сделан в пользу 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MongoDB</w:t>
      </w:r>
      <w:r w:rsidRPr="00AB7A1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B7A13" w:rsidRDefault="00AB7A13" w:rsidP="00AB7A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B7A13">
        <w:rPr>
          <w:rFonts w:ascii="Times New Roman" w:hAnsi="Times New Roman" w:cs="Times New Roman"/>
          <w:sz w:val="28"/>
          <w:szCs w:val="28"/>
        </w:rPr>
        <w:t xml:space="preserve">Также в данном разделе была спроектирована структура базы данных. </w:t>
      </w:r>
    </w:p>
    <w:p w:rsidR="00AB7A13" w:rsidRPr="00AB7A13" w:rsidRDefault="00AB7A13" w:rsidP="00AB7A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B7A13">
        <w:rPr>
          <w:rFonts w:ascii="Times New Roman" w:hAnsi="Times New Roman" w:cs="Times New Roman"/>
          <w:sz w:val="28"/>
          <w:szCs w:val="28"/>
        </w:rPr>
        <w:t>Выбранные технологии позволят разработать гибкую систему способную продуктивно работать при больших нагрузках и не потребуют больших затрат ресурсов сервера.</w:t>
      </w:r>
    </w:p>
    <w:p w:rsidR="00166D86" w:rsidRDefault="00166D86">
      <w:pPr>
        <w:rPr>
          <w:rFonts w:ascii="Times New Roman" w:hAnsi="Times New Roman" w:cs="Times New Roman"/>
          <w:sz w:val="28"/>
          <w:szCs w:val="28"/>
        </w:rPr>
        <w:sectPr w:rsidR="00166D86" w:rsidSect="003E2A90">
          <w:headerReference w:type="first" r:id="rId59"/>
          <w:pgSz w:w="11906" w:h="16838"/>
          <w:pgMar w:top="1134" w:right="567" w:bottom="993" w:left="1304" w:header="709" w:footer="709" w:gutter="0"/>
          <w:pgNumType w:start="19"/>
          <w:cols w:space="708"/>
          <w:titlePg/>
          <w:docGrid w:linePitch="360"/>
        </w:sectPr>
      </w:pPr>
    </w:p>
    <w:p w:rsidR="003025ED" w:rsidRPr="00AB7A13" w:rsidRDefault="00440BB1" w:rsidP="00A42023">
      <w:pPr>
        <w:pStyle w:val="a5"/>
        <w:numPr>
          <w:ilvl w:val="0"/>
          <w:numId w:val="5"/>
        </w:numPr>
        <w:spacing w:after="240" w:line="240" w:lineRule="auto"/>
        <w:ind w:left="993" w:hanging="284"/>
        <w:contextualSpacing w:val="0"/>
        <w:jc w:val="both"/>
        <w:outlineLvl w:val="0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lastRenderedPageBreak/>
        <w:pict>
          <v:group id="_x0000_s3986" style="position:absolute;left:0;text-align:left;margin-left:-5.95pt;margin-top:-39.05pt;width:521.45pt;height:809.4pt;z-index:-251585536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">
            <v:rect id="Rectangle 54" o:spid="_x0000_s3987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" filled="f" strokeweight="2pt"/>
            <v:line id="Line 56" o:spid="_x0000_s3988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6uD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" strokeweight="2pt"/>
            <v:line id="Line 57" o:spid="_x0000_s3989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w4Y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" strokeweight="2pt"/>
            <v:line id="Line 58" o:spid="_x0000_s3990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Jpq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" strokeweight="2pt"/>
            <v:line id="Line 59" o:spid="_x0000_s3991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D/x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" strokeweight="2pt"/>
            <v:line id="Line 60" o:spid="_x0000_s3992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lzR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" strokeweight="2pt"/>
            <v:line id="Line 61" o:spid="_x0000_s3993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vl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" strokeweight="2pt"/>
            <v:line id="Line 62" o:spid="_x0000_s3994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q7Z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2RT+vqQfIIs7AAAA//8DAFBLAQItABQABgAIAAAAIQDb4fbL7gAAAIUBAAATAAAAAAAAAAAA&#10;AAAAAAAAAABbQ29udGVudF9UeXBlc10ueG1sUEsBAi0AFAAGAAgAAAAhAFr0LFu/AAAAFQEAAAsA&#10;AAAAAAAAAAAAAAAAHwEAAF9yZWxzLy5yZWxzUEsBAi0AFAAGAAgAAAAhAArGrtnEAAAA2wAAAA8A&#10;AAAAAAAAAAAAAAAABwIAAGRycy9kb3ducmV2LnhtbFBLBQYAAAAAAwADALcAAAD4AgAAAAA=&#10;" strokeweight="1pt"/>
            <v:line id="Line 63" o:spid="_x0000_s3995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" strokeweight="1pt"/>
            <v:rect id="Rectangle 66" o:spid="_x0000_s3996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3997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3998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WF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" filled="f" stroked="f" strokeweight=".25pt">
              <v:textbox inset="1pt,1pt,1pt,1pt">
                <w:txbxContent>
                  <w:p w:rsidR="00AC13A3" w:rsidRPr="00B83BBA" w:rsidRDefault="00AC13A3" w:rsidP="00A65669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3999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4000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4001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4A6CC1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3.00</w:t>
                    </w:r>
                    <w:r w:rsidRPr="004A6CC1"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ПЗ</w:t>
                    </w:r>
                  </w:p>
                </w:txbxContent>
              </v:textbox>
            </v:rect>
            <v:line id="Line 72" o:spid="_x0000_s4002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fHg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" strokeweight="2pt"/>
            <v:line id="Line 73" o:spid="_x0000_s4003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" strokeweight="2pt"/>
            <v:line id="Line 74" o:spid="_x0000_s4004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gXr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b7oF68MAAADbAAAADwAA&#10;AAAAAAAAAAAAAAAHAgAAZHJzL2Rvd25yZXYueG1sUEsFBgAAAAADAAMAtwAAAPcCAAAAAA==&#10;" strokeweight="1pt"/>
            <v:line id="Line 75" o:spid="_x0000_s4005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qBw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APagcMMAAADbAAAADwAA&#10;AAAAAAAAAAAAAAAHAgAAZHJzL2Rvd25yZXYueG1sUEsFBgAAAAADAAMAtwAAAPcCAAAAAA==&#10;" strokeweight="1pt"/>
            <v:line id="Line 76" o:spid="_x0000_s4006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" strokeweight="1pt"/>
            <v:group id="Group 77" o:spid="_x0000_s4007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<v:rect id="Rectangle 78" o:spid="_x0000_s4008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4009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A65669" w:rsidRDefault="00AC13A3" w:rsidP="00A65669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А.</w:t>
                      </w:r>
                    </w:p>
                  </w:txbxContent>
                </v:textbox>
              </v:rect>
            </v:group>
            <v:group id="Group 80" o:spid="_x0000_s4010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<v:rect id="Rectangle 81" o:spid="_x0000_s4011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401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4013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<v:rect id="Rectangle 84" o:spid="_x0000_s401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</w:t>
                      </w:r>
                      <w:r w:rsidRPr="00980C71"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>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401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Pr="00B06767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A65669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4016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<v:rect id="Rectangle 87" o:spid="_x0000_s4017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534EC3" w:rsidRDefault="00AC13A3" w:rsidP="00A65669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4018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Ye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" filled="f" stroked="f" strokeweight=".25pt">
                <v:textbox inset="1pt,1pt,1pt,1pt">
                  <w:txbxContent>
                    <w:p w:rsidR="00AC13A3" w:rsidRPr="00F71054" w:rsidRDefault="00AC13A3" w:rsidP="00A65669">
                      <w:pPr>
                        <w:pStyle w:val="afa"/>
                        <w:rPr>
                          <w:rFonts w:ascii="Times New Roman" w:hAnsi="Times New Roman"/>
                          <w:color w:val="000000" w:themeColor="text1"/>
                          <w:sz w:val="18"/>
                          <w:szCs w:val="18"/>
                          <w:lang w:val="ru-RU"/>
                        </w:rPr>
                      </w:pPr>
                      <w:r w:rsidRPr="00F71054">
                        <w:rPr>
                          <w:rFonts w:ascii="Times New Roman" w:hAnsi="Times New Roman"/>
                          <w:color w:val="000000" w:themeColor="text1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  <w:p w:rsidR="00AC13A3" w:rsidRPr="00F71054" w:rsidRDefault="00AC13A3" w:rsidP="00A65669">
                      <w:pPr>
                        <w:rPr>
                          <w:color w:val="000000" w:themeColor="text1"/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9" o:spid="_x0000_s4019" style="position:absolute;left:1144;top:16014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<v:rect id="Rectangle 90" o:spid="_x0000_s4020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h1O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" filled="f" stroked="f" strokeweight=".25pt">
                <v:textbox inset="1pt,1pt,1pt,1pt">
                  <w:txbxContent>
                    <w:p w:rsidR="00AC13A3" w:rsidRPr="00B0676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402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" filled="f" stroked="f" strokeweight=".25pt">
                <v:textbox inset="1pt,1pt,1pt,1pt">
                  <w:txbxContent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  <w:p w:rsidR="00AC13A3" w:rsidRPr="00210277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line id="Line 92" o:spid="_x0000_s4022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Rca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" strokeweight="2pt"/>
            <v:rect id="Rectangle 93" o:spid="_x0000_s4023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</w:p>
                  <w:p w:rsidR="00AC13A3" w:rsidRPr="000073AF" w:rsidRDefault="00AC13A3" w:rsidP="00A65669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  <w:r w:rsidRPr="000073AF"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 xml:space="preserve">3 Разработка </w:t>
                    </w:r>
                  </w:p>
                  <w:p w:rsidR="00AC13A3" w:rsidRPr="000073AF" w:rsidRDefault="00AC13A3" w:rsidP="00A65669">
                    <w:pPr>
                      <w:pStyle w:val="afa"/>
                      <w:jc w:val="center"/>
                      <w:rPr>
                        <w:i w:val="0"/>
                        <w:sz w:val="24"/>
                        <w:szCs w:val="24"/>
                        <w:lang w:val="ru-RU"/>
                      </w:rPr>
                    </w:pPr>
                    <w:r w:rsidRPr="000073AF"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>веб-приложения</w:t>
                    </w:r>
                  </w:p>
                  <w:p w:rsidR="00AC13A3" w:rsidRPr="00A65669" w:rsidRDefault="00AC13A3" w:rsidP="00A65669">
                    <w:pPr>
                      <w:rPr>
                        <w:szCs w:val="28"/>
                      </w:rPr>
                    </w:pPr>
                  </w:p>
                </w:txbxContent>
              </v:textbox>
            </v:rect>
            <v:line id="Line 94" o:spid="_x0000_s4024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" strokeweight="2pt"/>
            <v:line id="Line 95" o:spid="_x0000_s4025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I9u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" strokeweight="2pt"/>
            <v:line id="Line 96" o:spid="_x0000_s4026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hEZ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" strokeweight="2pt"/>
            <v:rect id="Rectangle 97" o:spid="_x0000_s4027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C5F01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 w:rsidRPr="005C5F01"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4028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BFI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" filled="f" stroked="f" strokeweight=".25pt">
              <v:textbox inset="1pt,1pt,1pt,1pt">
                <w:txbxContent>
                  <w:p w:rsidR="00AC13A3" w:rsidRPr="00534EC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4029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" filled="f" stroked="f" strokeweight=".25pt">
              <v:textbox inset="1pt,1pt,1pt,1pt">
                <w:txbxContent>
                  <w:p w:rsidR="00AC13A3" w:rsidRPr="00ED3557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1</w:t>
                    </w:r>
                  </w:p>
                </w:txbxContent>
              </v:textbox>
            </v:rect>
            <v:line id="Line 100" o:spid="_x0000_s4030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" strokeweight="1pt"/>
            <v:line id="Line 101" o:spid="_x0000_s4031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" strokeweight="1pt"/>
            <v:rect id="Rectangle 102" o:spid="_x0000_s4032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" filled="f" stroked="f" strokeweight=".25pt">
              <v:textbox inset="1pt,1pt,1pt,1pt">
                <w:txbxContent>
                  <w:p w:rsidR="00AC13A3" w:rsidRPr="003E2A90" w:rsidRDefault="00AC13A3" w:rsidP="00A6566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3E2A90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039, 2022</w:t>
                    </w:r>
                  </w:p>
                </w:txbxContent>
              </v:textbox>
            </v:rect>
            <w10:wrap anchorx="margin"/>
          </v:group>
        </w:pict>
      </w:r>
      <w:bookmarkStart w:id="20" w:name="_Toc104887825"/>
      <w:r w:rsidR="00D44288" w:rsidRPr="00657049">
        <w:rPr>
          <w:rFonts w:ascii="Times New Roman" w:hAnsi="Times New Roman" w:cs="Times New Roman"/>
          <w:b/>
          <w:color w:val="000000"/>
          <w:sz w:val="28"/>
          <w:szCs w:val="28"/>
        </w:rPr>
        <w:t>Разработка веб-приложения</w:t>
      </w:r>
      <w:bookmarkEnd w:id="20"/>
    </w:p>
    <w:p w:rsidR="005643C5" w:rsidRPr="00510866" w:rsidRDefault="00AB7A13" w:rsidP="00B221CF">
      <w:pPr>
        <w:pStyle w:val="a5"/>
        <w:spacing w:after="0" w:line="240" w:lineRule="auto"/>
        <w:ind w:left="0" w:right="23" w:firstLine="709"/>
        <w:jc w:val="both"/>
        <w:rPr>
          <w:rFonts w:ascii="Times New Roman" w:eastAsia="Times New Roman" w:hAnsi="Times New Roman"/>
          <w:sz w:val="28"/>
        </w:rPr>
      </w:pPr>
      <w:r w:rsidRPr="00AB7A13">
        <w:rPr>
          <w:rFonts w:ascii="Times New Roman" w:eastAsia="Times New Roman" w:hAnsi="Times New Roman"/>
          <w:sz w:val="28"/>
        </w:rPr>
        <w:t>Разрабатываемое приложение включает в себя две части: серверную и клиентскую. Для разработки каждой из них будет использован свой набор технологий, включающий различные библиотеки, языки программирования.</w:t>
      </w:r>
    </w:p>
    <w:p w:rsidR="00D44288" w:rsidRPr="005643C5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21" w:name="_Toc104887826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Разработка серверной части</w:t>
      </w:r>
      <w:bookmarkEnd w:id="21"/>
    </w:p>
    <w:p w:rsidR="00254BBA" w:rsidRPr="00FF405E" w:rsidRDefault="005643C5" w:rsidP="00254BBA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лавная цель разрабатываемого приложения</w:t>
      </w:r>
      <w:r w:rsidRPr="005643C5">
        <w:rPr>
          <w:rFonts w:ascii="Times New Roman" w:hAnsi="Times New Roman" w:cs="Times New Roman"/>
          <w:sz w:val="28"/>
          <w:szCs w:val="28"/>
        </w:rPr>
        <w:t xml:space="preserve"> </w:t>
      </w:r>
      <w:r w:rsidR="00817C34" w:rsidRPr="00FE59EB">
        <w:rPr>
          <w:rFonts w:ascii="Times New Roman" w:hAnsi="Times New Roman" w:cs="Times New Roman"/>
          <w:color w:val="000000"/>
          <w:sz w:val="28"/>
          <w:szCs w:val="28"/>
        </w:rPr>
        <w:t xml:space="preserve">– </w:t>
      </w:r>
      <w:r w:rsidRPr="00FE59EB">
        <w:rPr>
          <w:rFonts w:ascii="Times New Roman" w:hAnsi="Times New Roman" w:cs="Times New Roman"/>
          <w:sz w:val="28"/>
          <w:szCs w:val="28"/>
        </w:rPr>
        <w:t>это поиск туро</w:t>
      </w:r>
      <w:r w:rsidR="00254BBA" w:rsidRPr="00FE59EB">
        <w:rPr>
          <w:rFonts w:ascii="Times New Roman" w:hAnsi="Times New Roman" w:cs="Times New Roman"/>
          <w:sz w:val="28"/>
          <w:szCs w:val="28"/>
        </w:rPr>
        <w:t xml:space="preserve">в </w:t>
      </w:r>
      <w:r w:rsidRPr="00FE59EB">
        <w:rPr>
          <w:rFonts w:ascii="Times New Roman" w:hAnsi="Times New Roman" w:cs="Times New Roman"/>
          <w:sz w:val="28"/>
          <w:szCs w:val="28"/>
        </w:rPr>
        <w:t>и бронирование</w:t>
      </w:r>
      <w:r w:rsidR="00254BBA" w:rsidRPr="00FE59EB">
        <w:rPr>
          <w:rFonts w:ascii="Times New Roman" w:hAnsi="Times New Roman" w:cs="Times New Roman"/>
          <w:sz w:val="28"/>
          <w:szCs w:val="28"/>
        </w:rPr>
        <w:t xml:space="preserve"> заказа</w:t>
      </w:r>
      <w:r w:rsidRPr="00FE59EB">
        <w:rPr>
          <w:rFonts w:ascii="Times New Roman" w:hAnsi="Times New Roman" w:cs="Times New Roman"/>
          <w:sz w:val="28"/>
          <w:szCs w:val="28"/>
        </w:rPr>
        <w:t xml:space="preserve">, а также возможность поиска определенных </w:t>
      </w:r>
      <w:r w:rsidR="00254BBA" w:rsidRPr="00FE59EB">
        <w:rPr>
          <w:rFonts w:ascii="Times New Roman" w:hAnsi="Times New Roman" w:cs="Times New Roman"/>
          <w:sz w:val="28"/>
          <w:szCs w:val="28"/>
        </w:rPr>
        <w:t>туров</w:t>
      </w:r>
      <w:r w:rsidRPr="00FE59EB">
        <w:rPr>
          <w:rFonts w:ascii="Times New Roman" w:hAnsi="Times New Roman" w:cs="Times New Roman"/>
          <w:sz w:val="28"/>
          <w:szCs w:val="28"/>
        </w:rPr>
        <w:t xml:space="preserve"> по</w:t>
      </w:r>
      <w:r w:rsidR="00254BBA" w:rsidRPr="00FE59EB">
        <w:rPr>
          <w:rFonts w:ascii="Times New Roman" w:hAnsi="Times New Roman" w:cs="Times New Roman"/>
          <w:sz w:val="28"/>
          <w:szCs w:val="28"/>
        </w:rPr>
        <w:t xml:space="preserve"> нужным параметрам</w:t>
      </w:r>
      <w:r w:rsidRPr="00FE59EB">
        <w:rPr>
          <w:rFonts w:ascii="Times New Roman" w:hAnsi="Times New Roman" w:cs="Times New Roman"/>
          <w:sz w:val="28"/>
          <w:szCs w:val="28"/>
        </w:rPr>
        <w:t xml:space="preserve">. </w:t>
      </w:r>
      <w:r w:rsidR="00D55960">
        <w:rPr>
          <w:rFonts w:ascii="Times New Roman" w:hAnsi="Times New Roman" w:cs="Times New Roman"/>
          <w:sz w:val="28"/>
          <w:szCs w:val="28"/>
        </w:rPr>
        <w:t>В ходе разработки необходимо создать базу данных, которая удовлетворит</w:t>
      </w:r>
      <w:r w:rsidRPr="00FE59EB">
        <w:rPr>
          <w:rFonts w:ascii="Times New Roman" w:hAnsi="Times New Roman" w:cs="Times New Roman"/>
          <w:sz w:val="28"/>
          <w:szCs w:val="28"/>
        </w:rPr>
        <w:t xml:space="preserve"> поставленным задачам. Данная реализация</w:t>
      </w:r>
      <w:r w:rsidR="00D55960">
        <w:rPr>
          <w:rFonts w:ascii="Times New Roman" w:hAnsi="Times New Roman" w:cs="Times New Roman"/>
          <w:sz w:val="28"/>
          <w:szCs w:val="28"/>
        </w:rPr>
        <w:t xml:space="preserve"> должна быть</w:t>
      </w:r>
      <w:r w:rsidRPr="00FE59EB">
        <w:rPr>
          <w:rFonts w:ascii="Times New Roman" w:hAnsi="Times New Roman" w:cs="Times New Roman"/>
          <w:sz w:val="28"/>
          <w:szCs w:val="28"/>
        </w:rPr>
        <w:t xml:space="preserve"> достаточно проста и универсальна</w:t>
      </w:r>
      <w:r w:rsidRPr="005643C5">
        <w:rPr>
          <w:rFonts w:ascii="Times New Roman" w:hAnsi="Times New Roman" w:cs="Times New Roman"/>
          <w:sz w:val="28"/>
          <w:szCs w:val="28"/>
        </w:rPr>
        <w:t>,</w:t>
      </w:r>
      <w:r w:rsidR="00D55960">
        <w:rPr>
          <w:rFonts w:ascii="Times New Roman" w:hAnsi="Times New Roman" w:cs="Times New Roman"/>
          <w:sz w:val="28"/>
          <w:szCs w:val="28"/>
        </w:rPr>
        <w:t xml:space="preserve"> чтобы</w:t>
      </w:r>
      <w:r w:rsidRPr="005643C5">
        <w:rPr>
          <w:rFonts w:ascii="Times New Roman" w:hAnsi="Times New Roman" w:cs="Times New Roman"/>
          <w:sz w:val="28"/>
          <w:szCs w:val="28"/>
        </w:rPr>
        <w:t xml:space="preserve"> с ее помощью в дальнейшем можно</w:t>
      </w:r>
      <w:r w:rsidR="00D55960">
        <w:rPr>
          <w:rFonts w:ascii="Times New Roman" w:hAnsi="Times New Roman" w:cs="Times New Roman"/>
          <w:sz w:val="28"/>
          <w:szCs w:val="28"/>
        </w:rPr>
        <w:t xml:space="preserve"> было</w:t>
      </w:r>
      <w:r w:rsidRPr="005643C5">
        <w:rPr>
          <w:rFonts w:ascii="Times New Roman" w:hAnsi="Times New Roman" w:cs="Times New Roman"/>
          <w:sz w:val="28"/>
          <w:szCs w:val="28"/>
        </w:rPr>
        <w:t xml:space="preserve"> изменять и дополнять структуру базы данных. Функционально программное средство должно выполнять следующие задачи:</w:t>
      </w:r>
      <w:r w:rsidR="00254BBA" w:rsidRPr="00254BB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254BBA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559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54BBA">
        <w:rPr>
          <w:rFonts w:ascii="Times New Roman" w:hAnsi="Times New Roman" w:cs="Times New Roman"/>
          <w:color w:val="000000" w:themeColor="text1"/>
          <w:sz w:val="28"/>
          <w:szCs w:val="28"/>
        </w:rPr>
        <w:t>аутентификация пользователей;</w:t>
      </w:r>
    </w:p>
    <w:p w:rsidR="00254BBA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54BBA">
        <w:rPr>
          <w:rFonts w:ascii="Times New Roman" w:hAnsi="Times New Roman" w:cs="Times New Roman"/>
          <w:color w:val="000000" w:themeColor="text1"/>
          <w:sz w:val="28"/>
          <w:szCs w:val="28"/>
        </w:rPr>
        <w:t>добавление туров и наполнение их информацией;</w:t>
      </w:r>
    </w:p>
    <w:p w:rsidR="00254BBA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54BBA">
        <w:rPr>
          <w:rFonts w:ascii="Times New Roman" w:hAnsi="Times New Roman" w:cs="Times New Roman"/>
          <w:color w:val="000000" w:themeColor="text1"/>
          <w:sz w:val="28"/>
          <w:szCs w:val="28"/>
        </w:rPr>
        <w:t>просмотр и поиск туров;</w:t>
      </w:r>
    </w:p>
    <w:p w:rsidR="00254BBA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54BBA">
        <w:rPr>
          <w:rFonts w:ascii="Times New Roman" w:hAnsi="Times New Roman" w:cs="Times New Roman"/>
          <w:color w:val="000000" w:themeColor="text1"/>
          <w:sz w:val="28"/>
          <w:szCs w:val="28"/>
        </w:rPr>
        <w:t>бронирование туров;</w:t>
      </w:r>
    </w:p>
    <w:p w:rsidR="00254BBA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54BBA">
        <w:rPr>
          <w:rFonts w:ascii="Times New Roman" w:hAnsi="Times New Roman" w:cs="Times New Roman"/>
          <w:color w:val="000000" w:themeColor="text1"/>
          <w:sz w:val="28"/>
          <w:szCs w:val="28"/>
        </w:rPr>
        <w:t>возможность задать вопрос в чате;</w:t>
      </w:r>
    </w:p>
    <w:p w:rsidR="005643C5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AE3408">
        <w:rPr>
          <w:rFonts w:ascii="Times New Roman" w:hAnsi="Times New Roman" w:cs="Times New Roman"/>
          <w:color w:val="000000" w:themeColor="text1"/>
          <w:sz w:val="28"/>
          <w:szCs w:val="28"/>
        </w:rPr>
        <w:t>просмотр статистики приложения</w:t>
      </w:r>
      <w:r w:rsidR="00AE340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:rsidR="00351F47" w:rsidRPr="00453C67" w:rsidRDefault="00351F47" w:rsidP="0065261E">
      <w:pPr>
        <w:pStyle w:val="Times14-0"/>
      </w:pPr>
      <w:r w:rsidRPr="00351F47">
        <w:t>Общая структура проекта представлена на рисунке 3.1.</w:t>
      </w:r>
    </w:p>
    <w:p w:rsidR="00351F47" w:rsidRDefault="00351F47" w:rsidP="00351F47">
      <w:pPr>
        <w:pStyle w:val="a5"/>
        <w:spacing w:before="240" w:after="240" w:line="240" w:lineRule="auto"/>
        <w:ind w:left="0"/>
        <w:contextualSpacing w:val="0"/>
        <w:jc w:val="center"/>
        <w:outlineLvl w:val="1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916638" cy="2847975"/>
            <wp:effectExtent l="38100" t="19050" r="26462" b="28575"/>
            <wp:docPr id="1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7" cy="284767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7C" w:rsidRDefault="00351F47" w:rsidP="00351F47">
      <w:pPr>
        <w:tabs>
          <w:tab w:val="left" w:pos="1134"/>
        </w:tabs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40C8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351F47">
        <w:rPr>
          <w:rFonts w:ascii="Times New Roman" w:hAnsi="Times New Roman" w:cs="Times New Roman"/>
          <w:sz w:val="28"/>
          <w:szCs w:val="28"/>
        </w:rPr>
        <w:t>3</w:t>
      </w:r>
      <w:r w:rsidRPr="003640C8">
        <w:rPr>
          <w:rFonts w:ascii="Times New Roman" w:hAnsi="Times New Roman" w:cs="Times New Roman"/>
          <w:sz w:val="28"/>
          <w:szCs w:val="28"/>
        </w:rPr>
        <w:t>.</w:t>
      </w:r>
      <w:r w:rsidRPr="00453C67">
        <w:rPr>
          <w:rFonts w:ascii="Times New Roman" w:hAnsi="Times New Roman" w:cs="Times New Roman"/>
          <w:sz w:val="28"/>
          <w:szCs w:val="28"/>
        </w:rPr>
        <w:t>1</w:t>
      </w:r>
      <w:r w:rsidRPr="003640C8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труктура серверной части</w:t>
      </w:r>
    </w:p>
    <w:p w:rsidR="00BF2E7C" w:rsidRDefault="00BF2E7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937F78" w:rsidRPr="00FF405E" w:rsidRDefault="00937F78" w:rsidP="00937F78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рневая директория содержит следующие поддиректории</w:t>
      </w:r>
      <w:r w:rsidRPr="005643C5">
        <w:rPr>
          <w:rFonts w:ascii="Times New Roman" w:hAnsi="Times New Roman" w:cs="Times New Roman"/>
          <w:sz w:val="28"/>
          <w:szCs w:val="28"/>
        </w:rPr>
        <w:t>:</w:t>
      </w:r>
      <w:r w:rsidRPr="00254BB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937F78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937F78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mails</w:t>
      </w:r>
      <w:r w:rsidR="00937F78" w:rsidRPr="0044349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держит настроенный модуль </w:t>
      </w:r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odemailer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, для отправки сообщений по почте</w:t>
      </w:r>
      <w:r w:rsidR="00937F78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44349E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middleware</w:t>
      </w:r>
      <w:r w:rsidR="0044349E" w:rsidRPr="0044349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включает в себя функция промежуточной обработки;</w:t>
      </w:r>
    </w:p>
    <w:p w:rsidR="0044349E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models</w:t>
      </w:r>
      <w:r w:rsidR="0044349E" w:rsidRPr="0044349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описывает модели базы данных;</w:t>
      </w:r>
    </w:p>
    <w:p w:rsidR="0044349E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ode</w:t>
      </w:r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_</w:t>
      </w:r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modules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хранит необходимые библиотеки для работы приложения;</w:t>
      </w:r>
    </w:p>
    <w:p w:rsidR="0044349E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routers</w:t>
      </w:r>
      <w:r w:rsidR="0044349E" w:rsidRPr="0044349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держит в себе файлы, обрабатывающие входящие </w:t>
      </w:r>
      <w:r w:rsidR="0044349E" w:rsidRPr="00BA4663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http</w:t>
      </w:r>
      <w:r w:rsidR="0044349E" w:rsidRPr="0044349E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запросы и</w:t>
      </w:r>
      <w:r w:rsidR="00BA4663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вызывающие определённые сервисы</w:t>
      </w:r>
      <w:r w:rsidR="00B67F92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44349E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gramStart"/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uploads</w:t>
      </w:r>
      <w:proofErr w:type="gramEnd"/>
      <w:r w:rsidR="0044349E" w:rsidRPr="0044349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каталог, где хранятся изображения загруженные на сервер</w:t>
      </w:r>
      <w:r w:rsidR="00B67F9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4349E" w:rsidRPr="00FF405E" w:rsidRDefault="0044349E" w:rsidP="00667DDC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ректория содержит следующие файлы</w:t>
      </w:r>
      <w:r w:rsidRPr="005643C5">
        <w:rPr>
          <w:rFonts w:ascii="Times New Roman" w:hAnsi="Times New Roman" w:cs="Times New Roman"/>
          <w:sz w:val="28"/>
          <w:szCs w:val="28"/>
        </w:rPr>
        <w:t>:</w:t>
      </w:r>
      <w:r w:rsidRPr="00254BB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44349E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package</w:t>
      </w:r>
      <w:r w:rsidR="0044349E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44349E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json</w:t>
      </w:r>
      <w:r w:rsidR="0044349E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44349E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package</w:t>
      </w:r>
      <w:r w:rsidR="001E3E66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lock</w:t>
      </w:r>
      <w:r w:rsidR="001E3E66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json</w:t>
      </w:r>
      <w:r w:rsidR="0044349E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содерж</w:t>
      </w:r>
      <w:r w:rsidR="001E3E66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т</w:t>
      </w:r>
      <w:r w:rsid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се важные данные о структуре зависимостей проекта и их версий</w:t>
      </w:r>
      <w:r w:rsidR="0044349E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1E3E66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nv</w:t>
      </w:r>
      <w:r w:rsidR="001E3E66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E3E66">
        <w:rPr>
          <w:rFonts w:ascii="Times New Roman" w:hAnsi="Times New Roman" w:cs="Times New Roman"/>
          <w:color w:val="000000" w:themeColor="text1"/>
          <w:sz w:val="28"/>
          <w:szCs w:val="28"/>
        </w:rPr>
        <w:t>хранит переменные среды приложения;</w:t>
      </w:r>
    </w:p>
    <w:p w:rsidR="001E3E66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E3E66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slintrc</w:t>
      </w:r>
      <w:r w:rsidR="001E3E66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js</w:t>
      </w:r>
      <w:r w:rsidR="001E3E66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держит настройки для библиотеки 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slint</w:t>
      </w:r>
      <w:r w:rsidR="001E3E66">
        <w:rPr>
          <w:rFonts w:ascii="Times New Roman" w:hAnsi="Times New Roman" w:cs="Times New Roman"/>
          <w:color w:val="000000" w:themeColor="text1"/>
          <w:sz w:val="28"/>
          <w:szCs w:val="28"/>
        </w:rPr>
        <w:t>, которая помогает автоматически форматировать код;</w:t>
      </w:r>
    </w:p>
    <w:p w:rsidR="001E3E66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gitignore</w:t>
      </w:r>
      <w:r w:rsidR="001E3E66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обходим для системы контроля версий 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Git</w:t>
      </w:r>
      <w:r w:rsidR="001E3E66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1E3E66" w:rsidRDefault="00E65B6D" w:rsidP="00667DDC">
      <w:pPr>
        <w:numPr>
          <w:ilvl w:val="0"/>
          <w:numId w:val="8"/>
        </w:numPr>
        <w:tabs>
          <w:tab w:val="left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gramStart"/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erver</w:t>
      </w:r>
      <w:r w:rsidR="001E3E66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1E3E66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js</w:t>
      </w:r>
      <w:proofErr w:type="gramEnd"/>
      <w:r w:rsidR="001E3E66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E3E66">
        <w:rPr>
          <w:rFonts w:ascii="Times New Roman" w:hAnsi="Times New Roman" w:cs="Times New Roman"/>
          <w:color w:val="000000" w:themeColor="text1"/>
          <w:sz w:val="28"/>
          <w:szCs w:val="28"/>
        </w:rPr>
        <w:t>основной файл, который необходим для запуска сервера.</w:t>
      </w:r>
    </w:p>
    <w:p w:rsidR="00BF2E7C" w:rsidRPr="00BA4663" w:rsidRDefault="00BF2E7C" w:rsidP="00BF2E7C">
      <w:pPr>
        <w:tabs>
          <w:tab w:val="left" w:pos="993"/>
        </w:tabs>
        <w:spacing w:after="0" w:line="259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о время разработки серверной части использовался архитектурный стиль </w:t>
      </w:r>
      <w:r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REST</w:t>
      </w:r>
      <w:r w:rsidRPr="00254BB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дним из принципов </w:t>
      </w:r>
      <w:r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REST</w:t>
      </w:r>
      <w:r w:rsidRPr="00AA64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является независимость от состояния. Это значит, что клиент должен сам позаботиться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утентификации при каждом запросе. Для </w:t>
      </w:r>
      <w:r w:rsidRPr="00BA466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полнения этой задачи был применён </w:t>
      </w:r>
      <w:r w:rsidRPr="00BA4663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JSON</w:t>
      </w:r>
      <w:r w:rsidRPr="00BA466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A4663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Web</w:t>
      </w:r>
      <w:r w:rsidRPr="00BA466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A4663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oken</w:t>
      </w:r>
      <w:r w:rsidRPr="00BA466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BA4663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JWT</w:t>
      </w:r>
      <w:r w:rsidRPr="00BA4663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BF2E7C" w:rsidRPr="00B67F92" w:rsidRDefault="00BF2E7C" w:rsidP="00BF2E7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</w:pPr>
      <w:r w:rsidRPr="00BA4663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shd w:val="clear" w:color="auto" w:fill="FFFFFF"/>
        </w:rPr>
        <w:t>JSON</w:t>
      </w:r>
      <w:r w:rsidRPr="00BA4663">
        <w:rPr>
          <w:rFonts w:ascii="Times New Roman" w:hAnsi="Times New Roman" w:cs="Times New Roman"/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BA4663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shd w:val="clear" w:color="auto" w:fill="FFFFFF"/>
        </w:rPr>
        <w:t>Web</w:t>
      </w:r>
      <w:r w:rsidRPr="00BA4663">
        <w:rPr>
          <w:rFonts w:ascii="Times New Roman" w:hAnsi="Times New Roman" w:cs="Times New Roman"/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BA4663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shd w:val="clear" w:color="auto" w:fill="FFFFFF"/>
        </w:rPr>
        <w:t>Token</w:t>
      </w:r>
      <w:r w:rsidRPr="00BA4663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</w:t>
      </w:r>
      <w:r w:rsidRPr="00BA4663">
        <w:rPr>
          <w:rFonts w:ascii="Times New Roman" w:hAnsi="Times New Roman" w:cs="Times New Roman"/>
          <w:color w:val="000000"/>
          <w:sz w:val="28"/>
          <w:szCs w:val="28"/>
        </w:rPr>
        <w:t xml:space="preserve">– </w:t>
      </w:r>
      <w:r w:rsidRPr="00BA4663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это открытый</w:t>
      </w:r>
      <w:r w:rsidRPr="00B67F9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стандарт для создания токенов доступа, основанный на формате </w:t>
      </w:r>
      <w:hyperlink r:id="rId61" w:tooltip="JSON" w:history="1">
        <w:r w:rsidRPr="00AE3408">
          <w:rPr>
            <w:rStyle w:val="ac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shd w:val="clear" w:color="auto" w:fill="FFFFFF"/>
          </w:rPr>
          <w:t>JSON</w:t>
        </w:r>
      </w:hyperlink>
      <w:r w:rsidRPr="00B67F9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 Как правило, используется для передачи данных для </w:t>
      </w:r>
      <w:hyperlink r:id="rId62" w:tooltip="Аутентификация" w:history="1">
        <w:r w:rsidRPr="00B67F92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аутентификации</w:t>
        </w:r>
      </w:hyperlink>
      <w:r w:rsidRPr="00B67F9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 в клиент-серверных приложениях. </w:t>
      </w:r>
      <w:r w:rsidRPr="00AE3408">
        <w:rPr>
          <w:rStyle w:val="afd"/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JWT</w:t>
      </w:r>
      <w:r w:rsidRPr="00B67F92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 состоит из трех частей: заголовок </w:t>
      </w:r>
      <w:r w:rsidRPr="00AE3408">
        <w:rPr>
          <w:rStyle w:val="HTML2"/>
          <w:rFonts w:ascii="Times New Roman" w:eastAsiaTheme="majorEastAsia" w:hAnsi="Times New Roman" w:cs="Times New Roman"/>
          <w:i/>
          <w:color w:val="111111"/>
          <w:sz w:val="28"/>
          <w:szCs w:val="28"/>
          <w:shd w:val="clear" w:color="auto" w:fill="FAFAFA"/>
        </w:rPr>
        <w:t>header</w:t>
      </w:r>
      <w:r w:rsidRPr="00B67F92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, </w:t>
      </w:r>
      <w:r w:rsidRPr="00BA4663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полезные данные </w:t>
      </w:r>
      <w:r w:rsidRPr="00BA4663">
        <w:rPr>
          <w:rStyle w:val="HTML2"/>
          <w:rFonts w:ascii="Times New Roman" w:eastAsiaTheme="majorEastAsia" w:hAnsi="Times New Roman" w:cs="Times New Roman"/>
          <w:i/>
          <w:color w:val="111111"/>
          <w:sz w:val="28"/>
          <w:szCs w:val="28"/>
          <w:shd w:val="clear" w:color="auto" w:fill="FAFAFA"/>
        </w:rPr>
        <w:t>payload</w:t>
      </w:r>
      <w:r w:rsidRPr="00BA4663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 и подпись </w:t>
      </w:r>
      <w:r w:rsidRPr="00BA4663">
        <w:rPr>
          <w:rStyle w:val="HTML2"/>
          <w:rFonts w:ascii="Times New Roman" w:eastAsiaTheme="majorEastAsia" w:hAnsi="Times New Roman" w:cs="Times New Roman"/>
          <w:i/>
          <w:color w:val="111111"/>
          <w:sz w:val="28"/>
          <w:szCs w:val="28"/>
          <w:shd w:val="clear" w:color="auto" w:fill="FAFAFA"/>
        </w:rPr>
        <w:t>signature</w:t>
      </w:r>
      <w:r w:rsidRPr="00BA4663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. Давайте пройдемся по каждой из них. Хедер </w:t>
      </w:r>
      <w:r w:rsidRPr="00BA4663">
        <w:rPr>
          <w:rStyle w:val="afd"/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JWT</w:t>
      </w:r>
      <w:r w:rsidRPr="00BA4663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 содержит информацию о том, как должна вычисляться </w:t>
      </w:r>
      <w:r w:rsidRPr="00BA4663">
        <w:rPr>
          <w:rStyle w:val="afd"/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JWT</w:t>
      </w:r>
      <w:r w:rsidRPr="00BA4663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 подпись. </w:t>
      </w:r>
      <w:r w:rsidRPr="00BA4663">
        <w:rPr>
          <w:rStyle w:val="af5"/>
          <w:rFonts w:ascii="Times New Roman" w:hAnsi="Times New Roman" w:cs="Times New Roman"/>
          <w:b w:val="0"/>
          <w:i/>
          <w:color w:val="111111"/>
          <w:sz w:val="28"/>
          <w:szCs w:val="28"/>
          <w:shd w:val="clear" w:color="auto" w:fill="FFFFFF"/>
        </w:rPr>
        <w:t>Payload</w:t>
      </w:r>
      <w:r w:rsidRPr="00BA4663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 </w:t>
      </w:r>
      <w:r w:rsidRPr="00BA4663">
        <w:rPr>
          <w:rFonts w:ascii="Times New Roman" w:hAnsi="Times New Roman" w:cs="Times New Roman"/>
          <w:color w:val="000000"/>
          <w:sz w:val="28"/>
          <w:szCs w:val="28"/>
        </w:rPr>
        <w:t xml:space="preserve">– </w:t>
      </w:r>
      <w:r w:rsidRPr="00BA4663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это</w:t>
      </w:r>
      <w:r w:rsidRPr="00B67F92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 полезные данные, которые хранятся внутри </w:t>
      </w:r>
      <w:r w:rsidRPr="00AE3408">
        <w:rPr>
          <w:rStyle w:val="afd"/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JWT</w:t>
      </w:r>
      <w:r w:rsidRPr="00AE340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. </w:t>
      </w:r>
      <w:proofErr w:type="gramStart"/>
      <w:r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  <w:lang w:val="en-US"/>
        </w:rPr>
        <w:t>Signature</w:t>
      </w:r>
      <w:r w:rsidRPr="00AE340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вычисляется на основании первых и зависит от выбранного алгоритма (в случае использования неподписанного </w:t>
      </w:r>
      <w:r w:rsidRPr="009C39A4">
        <w:rPr>
          <w:rFonts w:ascii="Times New Roman" w:hAnsi="Times New Roman" w:cs="Times New Roman"/>
          <w:i/>
          <w:color w:val="000000" w:themeColor="text1"/>
          <w:sz w:val="28"/>
          <w:szCs w:val="28"/>
          <w:shd w:val="clear" w:color="auto" w:fill="FFFFFF"/>
        </w:rPr>
        <w:t>JWT</w:t>
      </w:r>
      <w:r w:rsidRPr="00AE340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может быть опущен).</w:t>
      </w:r>
      <w:proofErr w:type="gramEnd"/>
    </w:p>
    <w:p w:rsidR="00BF2E7C" w:rsidRPr="00B67F92" w:rsidRDefault="00BF2E7C" w:rsidP="00BF2E7C">
      <w:pPr>
        <w:tabs>
          <w:tab w:val="left" w:pos="993"/>
        </w:tabs>
        <w:spacing w:after="28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7F92">
        <w:rPr>
          <w:rFonts w:ascii="Times New Roman" w:hAnsi="Times New Roman" w:cs="Times New Roman"/>
          <w:sz w:val="28"/>
          <w:szCs w:val="28"/>
        </w:rPr>
        <w:t xml:space="preserve">Реализацию </w:t>
      </w:r>
      <w:r w:rsidRPr="007C41F5">
        <w:rPr>
          <w:rFonts w:ascii="Times New Roman" w:hAnsi="Times New Roman" w:cs="Times New Roman"/>
          <w:i/>
          <w:sz w:val="28"/>
          <w:szCs w:val="28"/>
        </w:rPr>
        <w:t>JWT</w:t>
      </w:r>
      <w:r w:rsidRPr="00B67F92">
        <w:rPr>
          <w:rFonts w:ascii="Times New Roman" w:hAnsi="Times New Roman" w:cs="Times New Roman"/>
          <w:sz w:val="28"/>
          <w:szCs w:val="28"/>
        </w:rPr>
        <w:t xml:space="preserve"> токена в приложении можно увидеть на листинге 3.1.</w:t>
      </w:r>
    </w:p>
    <w:tbl>
      <w:tblPr>
        <w:tblStyle w:val="afc"/>
        <w:tblW w:w="0" w:type="auto"/>
        <w:tblLook w:val="04A0"/>
      </w:tblPr>
      <w:tblGrid>
        <w:gridCol w:w="10082"/>
      </w:tblGrid>
      <w:tr w:rsidR="00BF2E7C" w:rsidRPr="00B67F92" w:rsidTr="00BC68DF">
        <w:tc>
          <w:tcPr>
            <w:tcW w:w="10082" w:type="dxa"/>
          </w:tcPr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C13A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 w:type="page"/>
            </w: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>const jwt = require('jsonwebtoken')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>module.exports = {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generateJsonToken: function(user) {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return jwt.sign(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{_id: user._id,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firstName: user.firstName,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lastName: user.lastName,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email: user.email,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isAdmin: user.isAdmin},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process.env.JWT_TOKEN || '73UCuYCi',{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expiresIn: '30d'</w:t>
            </w:r>
          </w:p>
          <w:p w:rsidR="00BF2E7C" w:rsidRPr="00B67F92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}</w:t>
            </w:r>
            <w:r w:rsidRPr="00B67F92">
              <w:rPr>
                <w:rFonts w:ascii="Courier New" w:hAnsi="Courier New" w:cs="Courier New"/>
                <w:sz w:val="24"/>
                <w:szCs w:val="24"/>
              </w:rPr>
              <w:t xml:space="preserve">   </w:t>
            </w: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>)</w:t>
            </w:r>
            <w:r w:rsidRPr="00B67F92">
              <w:rPr>
                <w:rFonts w:ascii="Courier New" w:hAnsi="Courier New" w:cs="Courier New"/>
                <w:sz w:val="24"/>
                <w:szCs w:val="24"/>
              </w:rPr>
              <w:t xml:space="preserve">  </w:t>
            </w: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>}</w:t>
            </w:r>
            <w:r w:rsidRPr="00B67F92">
              <w:rPr>
                <w:rFonts w:ascii="Courier New" w:hAnsi="Courier New" w:cs="Courier New"/>
                <w:sz w:val="24"/>
                <w:szCs w:val="24"/>
              </w:rPr>
              <w:t xml:space="preserve">  </w:t>
            </w:r>
            <w:r w:rsidRPr="00B67F92">
              <w:rPr>
                <w:rFonts w:ascii="Courier New" w:hAnsi="Courier New" w:cs="Courier New"/>
                <w:sz w:val="24"/>
                <w:szCs w:val="24"/>
                <w:lang w:val="en-US"/>
              </w:rPr>
              <w:t>}</w:t>
            </w:r>
          </w:p>
        </w:tc>
      </w:tr>
    </w:tbl>
    <w:p w:rsidR="00BF2E7C" w:rsidRPr="00B67F92" w:rsidRDefault="00BF2E7C" w:rsidP="00BF2E7C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67F92">
        <w:rPr>
          <w:rFonts w:ascii="Times New Roman" w:hAnsi="Times New Roman" w:cs="Times New Roman"/>
          <w:sz w:val="28"/>
          <w:szCs w:val="28"/>
        </w:rPr>
        <w:t>Листинг 3.</w:t>
      </w:r>
      <w:r w:rsidR="00B67F92">
        <w:rPr>
          <w:rFonts w:ascii="Times New Roman" w:hAnsi="Times New Roman" w:cs="Times New Roman"/>
          <w:sz w:val="28"/>
          <w:szCs w:val="28"/>
        </w:rPr>
        <w:t>1</w:t>
      </w:r>
      <w:r w:rsidRPr="00B67F92">
        <w:rPr>
          <w:rFonts w:ascii="Times New Roman" w:hAnsi="Times New Roman" w:cs="Times New Roman"/>
          <w:sz w:val="28"/>
          <w:szCs w:val="28"/>
        </w:rPr>
        <w:t xml:space="preserve"> – Реализация генерации 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JWT</w:t>
      </w:r>
      <w:r w:rsidRPr="00B67F92">
        <w:rPr>
          <w:rFonts w:ascii="Times New Roman" w:hAnsi="Times New Roman" w:cs="Times New Roman"/>
          <w:sz w:val="28"/>
          <w:szCs w:val="28"/>
        </w:rPr>
        <w:t xml:space="preserve"> токена</w:t>
      </w:r>
    </w:p>
    <w:p w:rsidR="00BF2E7C" w:rsidRPr="00453C67" w:rsidRDefault="00BF2E7C" w:rsidP="00BF2E7C">
      <w:pPr>
        <w:pStyle w:val="Times14-0"/>
      </w:pPr>
      <w:r w:rsidRPr="009C39A4">
        <w:rPr>
          <w:i/>
        </w:rPr>
        <w:lastRenderedPageBreak/>
        <w:t>JWT</w:t>
      </w:r>
      <w:r w:rsidRPr="00B67F92">
        <w:t xml:space="preserve"> токен будет передаваться в каждом запросе, где требуется проверка доступа.</w:t>
      </w:r>
    </w:p>
    <w:p w:rsidR="00351F47" w:rsidRPr="00351F47" w:rsidRDefault="00351F47" w:rsidP="00BF2E7C">
      <w:pPr>
        <w:spacing w:after="28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1F47">
        <w:rPr>
          <w:rFonts w:ascii="Times New Roman" w:hAnsi="Times New Roman" w:cs="Times New Roman"/>
          <w:sz w:val="28"/>
          <w:szCs w:val="28"/>
        </w:rPr>
        <w:t xml:space="preserve">Описание модели 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Order</w:t>
      </w:r>
      <w:r w:rsidRPr="00351F47">
        <w:rPr>
          <w:rFonts w:ascii="Times New Roman" w:hAnsi="Times New Roman" w:cs="Times New Roman"/>
          <w:sz w:val="28"/>
          <w:szCs w:val="28"/>
        </w:rPr>
        <w:t xml:space="preserve"> представлено на листинге 3.</w:t>
      </w:r>
      <w:r w:rsidR="00B67F92">
        <w:rPr>
          <w:rFonts w:ascii="Times New Roman" w:hAnsi="Times New Roman" w:cs="Times New Roman"/>
          <w:sz w:val="28"/>
          <w:szCs w:val="28"/>
        </w:rPr>
        <w:t>2</w:t>
      </w:r>
      <w:r w:rsidRPr="00351F47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fc"/>
        <w:tblW w:w="0" w:type="auto"/>
        <w:tblLook w:val="04A0"/>
      </w:tblPr>
      <w:tblGrid>
        <w:gridCol w:w="10082"/>
      </w:tblGrid>
      <w:tr w:rsidR="00351F47" w:rsidRPr="00AC13A3" w:rsidTr="00351F47">
        <w:tc>
          <w:tcPr>
            <w:tcW w:w="10082" w:type="dxa"/>
          </w:tcPr>
          <w:p w:rsidR="007A70B1" w:rsidRPr="00B828AF" w:rsidRDefault="00351F47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>const { Schema, model, mongoose } = require('mongoose')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>const ordersInfo = new Schema(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{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_id: { type: Schema.Types.ObjectId, ref: 'Tours', required: tru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startDate: { type: Date, required: tru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endDate: { type: Date, required: tru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numberOfPerson: { type: Number, required: tru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numberOfDays: { type: Number, required: tru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totalPrice: { type: Number, required: tru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},</w:t>
            </w:r>
          </w:p>
          <w:p w:rsidR="007A70B1" w:rsidRPr="00BF2E7C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{timestamps: true,</w:t>
            </w:r>
            <w:r w:rsidR="007A70B1"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>}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)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>const orderSchema = new Schema({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ordersInfo: [ordersInfo]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paymentMethod: { type: String, required: fals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totalPrice: { type: Number, required: fals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userInfo: { type: Schema.Types.ObjectId, ref: 'Users', required: tru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isPaid: { type: Boolean, default: fals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paidAt: { type: Date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},</w:t>
            </w:r>
          </w:p>
          <w:p w:rsidR="007A70B1" w:rsidRPr="00BF2E7C" w:rsidRDefault="007A70B1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{timestamps: true,}</w:t>
            </w:r>
          </w:p>
          <w:p w:rsidR="007A70B1" w:rsidRPr="00B828AF" w:rsidRDefault="007A70B1" w:rsidP="00BF2E7C">
            <w:pPr>
              <w:jc w:val="both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>)</w:t>
            </w:r>
          </w:p>
          <w:p w:rsidR="00351F47" w:rsidRPr="00FE5EFF" w:rsidRDefault="00351F47" w:rsidP="00BF2E7C">
            <w:pPr>
              <w:jc w:val="both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>module.exports = model('Orders', orderSchema)</w:t>
            </w:r>
          </w:p>
        </w:tc>
      </w:tr>
    </w:tbl>
    <w:p w:rsidR="007A70B1" w:rsidRPr="00BF2E7C" w:rsidRDefault="00351F47" w:rsidP="00BF2E7C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1F47">
        <w:rPr>
          <w:rFonts w:ascii="Times New Roman" w:hAnsi="Times New Roman" w:cs="Times New Roman"/>
          <w:sz w:val="28"/>
          <w:szCs w:val="28"/>
        </w:rPr>
        <w:t>Листинг 3.</w:t>
      </w:r>
      <w:r w:rsidR="00B67F92">
        <w:rPr>
          <w:rFonts w:ascii="Times New Roman" w:hAnsi="Times New Roman" w:cs="Times New Roman"/>
          <w:sz w:val="28"/>
          <w:szCs w:val="28"/>
        </w:rPr>
        <w:t>2</w:t>
      </w:r>
      <w:r w:rsidRPr="00351F47">
        <w:rPr>
          <w:rFonts w:ascii="Times New Roman" w:hAnsi="Times New Roman" w:cs="Times New Roman"/>
          <w:sz w:val="28"/>
          <w:szCs w:val="28"/>
        </w:rPr>
        <w:t xml:space="preserve"> – Описание модели 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Order</w:t>
      </w:r>
    </w:p>
    <w:p w:rsidR="00BF2E7C" w:rsidRPr="00351F47" w:rsidRDefault="00BF2E7C" w:rsidP="00BF2E7C">
      <w:pPr>
        <w:spacing w:after="28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1F47">
        <w:rPr>
          <w:rFonts w:ascii="Times New Roman" w:hAnsi="Times New Roman" w:cs="Times New Roman"/>
          <w:sz w:val="28"/>
          <w:szCs w:val="28"/>
        </w:rPr>
        <w:t>Реализация функции роутера</w:t>
      </w:r>
      <w:r w:rsidRPr="00BF2E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бронирования тура представлена</w:t>
      </w:r>
      <w:r w:rsidRPr="00351F47">
        <w:rPr>
          <w:rFonts w:ascii="Times New Roman" w:hAnsi="Times New Roman" w:cs="Times New Roman"/>
          <w:sz w:val="28"/>
          <w:szCs w:val="28"/>
        </w:rPr>
        <w:t xml:space="preserve"> на листинге 3.3. </w:t>
      </w:r>
    </w:p>
    <w:tbl>
      <w:tblPr>
        <w:tblStyle w:val="afc"/>
        <w:tblW w:w="0" w:type="auto"/>
        <w:tblLook w:val="04A0"/>
      </w:tblPr>
      <w:tblGrid>
        <w:gridCol w:w="10082"/>
      </w:tblGrid>
      <w:tr w:rsidR="00BF2E7C" w:rsidRPr="00AC13A3" w:rsidTr="00BC68DF">
        <w:tc>
          <w:tcPr>
            <w:tcW w:w="10082" w:type="dxa"/>
          </w:tcPr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>orderRouter.post('/', isAuth, async (req, res) =&gt; {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if (req.body.orderItems.length === 0) {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res.status(400).send({ message: 'Cart is empty' })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} else {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let totalPrice = 0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re</w:t>
            </w:r>
            <w:r>
              <w:rPr>
                <w:rFonts w:ascii="Courier New" w:hAnsi="Courier New" w:cs="Courier New"/>
                <w:sz w:val="24"/>
                <w:szCs w:val="24"/>
                <w:lang w:val="en-US"/>
              </w:rPr>
              <w:t>q.body.orderItems.forEach(el =&gt;</w:t>
            </w: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>{totalPrice += el.totalPrice})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const order = new Order({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ordersInfo: req.body.orderItems,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userInfo: req.user._id,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totalPrice})</w:t>
            </w:r>
          </w:p>
          <w:p w:rsidR="00BF2E7C" w:rsidRPr="00BF2E7C" w:rsidRDefault="00BF2E7C" w:rsidP="00BC68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const createdOrder = await order.save()</w:t>
            </w:r>
          </w:p>
          <w:p w:rsidR="00BF2E7C" w:rsidRPr="00BF2E7C" w:rsidRDefault="00BF2E7C" w:rsidP="00BF2E7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2E7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res.status(201).send({ message: 'Order created', order: createdOrder })}})</w:t>
            </w:r>
          </w:p>
        </w:tc>
      </w:tr>
    </w:tbl>
    <w:p w:rsidR="00BF2E7C" w:rsidRPr="00351F47" w:rsidRDefault="00BF2E7C" w:rsidP="00BF2E7C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1F47">
        <w:rPr>
          <w:rFonts w:ascii="Times New Roman" w:hAnsi="Times New Roman" w:cs="Times New Roman"/>
          <w:sz w:val="28"/>
          <w:szCs w:val="28"/>
        </w:rPr>
        <w:t xml:space="preserve">Листинг 3.3 – Реализация роутера </w:t>
      </w:r>
      <w:r>
        <w:rPr>
          <w:rFonts w:ascii="Times New Roman" w:hAnsi="Times New Roman" w:cs="Times New Roman"/>
          <w:sz w:val="28"/>
          <w:szCs w:val="28"/>
        </w:rPr>
        <w:t>бронирования тура</w:t>
      </w:r>
    </w:p>
    <w:p w:rsidR="00D57599" w:rsidRPr="00D57599" w:rsidRDefault="00D57599" w:rsidP="00FE59EB">
      <w:pPr>
        <w:pStyle w:val="Times14-0"/>
      </w:pPr>
      <w:r>
        <w:lastRenderedPageBreak/>
        <w:t>Для того</w:t>
      </w:r>
      <w:proofErr w:type="gramStart"/>
      <w:r>
        <w:t>,</w:t>
      </w:r>
      <w:proofErr w:type="gramEnd"/>
      <w:r>
        <w:t xml:space="preserve"> чтобы забронировать тур, пользователь должен сначала выбрать тур, который иденти</w:t>
      </w:r>
      <w:r w:rsidR="00FE59EB">
        <w:t xml:space="preserve">фицируется по уникальному полю </w:t>
      </w:r>
      <w:r w:rsidRPr="00D57599">
        <w:rPr>
          <w:i/>
          <w:lang w:val="en-US"/>
        </w:rPr>
        <w:t>id</w:t>
      </w:r>
      <w:r>
        <w:t>,</w:t>
      </w:r>
      <w:r w:rsidRPr="00D57599">
        <w:t xml:space="preserve"> </w:t>
      </w:r>
      <w:r>
        <w:t xml:space="preserve">затем выбрать диапазон дат и количество человек. </w:t>
      </w:r>
      <w:r w:rsidR="00FE59EB">
        <w:t>При бронировании</w:t>
      </w:r>
      <w:r>
        <w:t xml:space="preserve"> тура указывается стоимость за один день, таким образом, чтобы рассчитать полную стоимость, необходимо перемножить стоимость на количество дней и количество человек.</w:t>
      </w:r>
    </w:p>
    <w:p w:rsidR="00351F47" w:rsidRPr="007A70B1" w:rsidRDefault="00351F47" w:rsidP="001E3E66">
      <w:pPr>
        <w:pStyle w:val="Times14-0"/>
        <w:spacing w:after="280"/>
      </w:pPr>
      <w:r w:rsidRPr="00351F47">
        <w:t>Реализация роутера для редактирования тура представлена на листинге 3.</w:t>
      </w:r>
      <w:r w:rsidR="00B67F92">
        <w:t>4</w:t>
      </w:r>
      <w:r w:rsidRPr="00351F47">
        <w:t>.</w:t>
      </w:r>
    </w:p>
    <w:tbl>
      <w:tblPr>
        <w:tblStyle w:val="afc"/>
        <w:tblW w:w="0" w:type="auto"/>
        <w:tblLook w:val="04A0"/>
      </w:tblPr>
      <w:tblGrid>
        <w:gridCol w:w="10082"/>
      </w:tblGrid>
      <w:tr w:rsidR="00351F47" w:rsidRPr="00EC0DC2" w:rsidTr="00351F47">
        <w:tc>
          <w:tcPr>
            <w:tcW w:w="10082" w:type="dxa"/>
          </w:tcPr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tourRouter.put('/:id', isAuth, isAdmin, async (req, res) =&gt; {</w:t>
            </w:r>
          </w:p>
          <w:p w:rsidR="00351F47" w:rsidRPr="00482334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categoryFrom = await Category.findOne({categoryName: req.body.category})</w:t>
            </w:r>
          </w:p>
          <w:p w:rsidR="00D57599" w:rsidRPr="00482334" w:rsidRDefault="00D57599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tourId = req.params.id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tour = await Tour.findById(tourId)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if (tour) {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title = req.body.title;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image = req.body.image;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category = req.body.category;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label = req.body.label;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desc = req.body.desc;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additionalInfo = req.body.additionalInfo;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price = req.body.price;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country = req.body.country;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city = req.body.city;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imageGallery = </w:t>
            </w:r>
            <w:proofErr w:type="gramStart"/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req.body.uploadedImage.length !</w:t>
            </w:r>
            <w:proofErr w:type="gramEnd"/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== 0 ? </w:t>
            </w:r>
            <w:r w:rsidR="00D57599" w:rsidRPr="00D57599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</w:t>
            </w: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req.body.uploadedImage : tour.imageGallery,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tour.categoryS = categoryFrom._id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const updatedTour = await tour.save()</w:t>
            </w:r>
          </w:p>
          <w:p w:rsidR="00D57599" w:rsidRPr="00482334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res.send(</w:t>
            </w:r>
          </w:p>
          <w:p w:rsidR="00D57599" w:rsidRPr="00D57599" w:rsidRDefault="00D57599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57599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</w:t>
            </w:r>
            <w:r w:rsidR="00351F47"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{ message: 'Tour updated', tour: updatedTour}</w:t>
            </w:r>
          </w:p>
          <w:p w:rsidR="00351F47" w:rsidRPr="00906E1A" w:rsidRDefault="00D57599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48233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</w:t>
            </w:r>
            <w:r w:rsidR="00351F47"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)</w:t>
            </w:r>
          </w:p>
          <w:p w:rsidR="00351F47" w:rsidRPr="00906E1A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} else {</w:t>
            </w:r>
          </w:p>
          <w:p w:rsidR="00D57599" w:rsidRPr="00482334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res.status(404).send(</w:t>
            </w:r>
          </w:p>
          <w:p w:rsidR="00D57599" w:rsidRPr="00482334" w:rsidRDefault="00D57599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48233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</w:t>
            </w:r>
            <w:r w:rsidR="00351F47"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{ message: 'Tour not found' }</w:t>
            </w:r>
          </w:p>
          <w:p w:rsidR="00D57599" w:rsidRDefault="00D57599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48233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</w:t>
            </w:r>
            <w:r w:rsidR="00351F47"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)</w:t>
            </w:r>
            <w:r w:rsidR="00351F47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</w:t>
            </w:r>
          </w:p>
          <w:p w:rsidR="00D57599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</w:t>
            </w:r>
            <w:r w:rsidR="00D57599">
              <w:rPr>
                <w:rFonts w:ascii="Courier New" w:hAnsi="Courier New" w:cs="Courier New"/>
                <w:sz w:val="24"/>
                <w:szCs w:val="24"/>
              </w:rPr>
              <w:t xml:space="preserve"> </w:t>
            </w: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}</w:t>
            </w:r>
            <w:r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</w:t>
            </w:r>
          </w:p>
          <w:p w:rsidR="00647F7A" w:rsidRDefault="00D57599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sz w:val="24"/>
                <w:szCs w:val="24"/>
              </w:rPr>
              <w:t xml:space="preserve"> </w:t>
            </w:r>
            <w:r w:rsidR="00351F47"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}</w:t>
            </w:r>
          </w:p>
          <w:p w:rsidR="00351F47" w:rsidRPr="00D57599" w:rsidRDefault="00351F47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906E1A">
              <w:rPr>
                <w:rFonts w:ascii="Courier New" w:hAnsi="Courier New" w:cs="Courier New"/>
                <w:sz w:val="24"/>
                <w:szCs w:val="24"/>
                <w:lang w:val="en-US"/>
              </w:rPr>
              <w:t>)</w:t>
            </w:r>
          </w:p>
        </w:tc>
      </w:tr>
    </w:tbl>
    <w:p w:rsidR="00351F47" w:rsidRPr="00351F47" w:rsidRDefault="00351F47" w:rsidP="00351F47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1F47">
        <w:rPr>
          <w:rFonts w:ascii="Times New Roman" w:hAnsi="Times New Roman" w:cs="Times New Roman"/>
          <w:sz w:val="28"/>
          <w:szCs w:val="28"/>
        </w:rPr>
        <w:t>Листинг 3.</w:t>
      </w:r>
      <w:r w:rsidR="00B67F92">
        <w:rPr>
          <w:rFonts w:ascii="Times New Roman" w:hAnsi="Times New Roman" w:cs="Times New Roman"/>
          <w:sz w:val="28"/>
          <w:szCs w:val="28"/>
        </w:rPr>
        <w:t>4</w:t>
      </w:r>
      <w:r w:rsidRPr="00351F47">
        <w:rPr>
          <w:rFonts w:ascii="Times New Roman" w:hAnsi="Times New Roman" w:cs="Times New Roman"/>
          <w:sz w:val="28"/>
          <w:szCs w:val="28"/>
        </w:rPr>
        <w:t xml:space="preserve"> – Роутер для редактирования тура</w:t>
      </w:r>
    </w:p>
    <w:p w:rsidR="00647F7A" w:rsidRDefault="00D57599" w:rsidP="00FE59EB">
      <w:pPr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добавления комментарий пользователь должен быть авторизован, для проверки авторизации используется промежуточный обработчик </w:t>
      </w:r>
      <w:r w:rsidRPr="009D11A0">
        <w:rPr>
          <w:rFonts w:ascii="Times New Roman" w:hAnsi="Times New Roman" w:cs="Times New Roman"/>
          <w:i/>
          <w:sz w:val="28"/>
          <w:szCs w:val="28"/>
          <w:lang w:val="en-US"/>
        </w:rPr>
        <w:t>isAuth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затем необходимо проверить, чтобы в заказах пользователя был выбранный тур, после этого можно переходить к созданию объекта </w:t>
      </w:r>
      <w:r w:rsidRPr="004B676F">
        <w:rPr>
          <w:rFonts w:ascii="Times New Roman" w:hAnsi="Times New Roman" w:cs="Times New Roman"/>
          <w:i/>
          <w:sz w:val="28"/>
          <w:szCs w:val="28"/>
          <w:lang w:val="en-US"/>
        </w:rPr>
        <w:t>comment</w:t>
      </w:r>
      <w:r w:rsidRPr="004B676F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к обновлению тура. </w:t>
      </w:r>
      <w:r w:rsidR="00647F7A">
        <w:rPr>
          <w:rFonts w:ascii="Times New Roman" w:hAnsi="Times New Roman" w:cs="Times New Roman"/>
          <w:sz w:val="28"/>
          <w:szCs w:val="28"/>
        </w:rPr>
        <w:t>В</w:t>
      </w:r>
      <w:r w:rsidR="00FE59EB">
        <w:rPr>
          <w:rFonts w:ascii="Times New Roman" w:hAnsi="Times New Roman" w:cs="Times New Roman"/>
          <w:sz w:val="28"/>
          <w:szCs w:val="28"/>
        </w:rPr>
        <w:t> </w:t>
      </w:r>
      <w:r w:rsidR="00647F7A">
        <w:rPr>
          <w:rFonts w:ascii="Times New Roman" w:hAnsi="Times New Roman" w:cs="Times New Roman"/>
          <w:sz w:val="28"/>
          <w:szCs w:val="28"/>
        </w:rPr>
        <w:t xml:space="preserve">случае успешного добавления, пользователь получит ответ со статусом 201. Если же в заказах у пользователя не было </w:t>
      </w:r>
      <w:r w:rsidR="00FE59EB">
        <w:rPr>
          <w:rFonts w:ascii="Times New Roman" w:hAnsi="Times New Roman" w:cs="Times New Roman"/>
          <w:sz w:val="28"/>
          <w:szCs w:val="28"/>
        </w:rPr>
        <w:t>этого тура, то он получит ответ</w:t>
      </w:r>
      <w:r w:rsidR="00647F7A">
        <w:rPr>
          <w:rFonts w:ascii="Times New Roman" w:hAnsi="Times New Roman" w:cs="Times New Roman"/>
          <w:sz w:val="28"/>
          <w:szCs w:val="28"/>
        </w:rPr>
        <w:t xml:space="preserve"> со статусом 404. </w:t>
      </w:r>
    </w:p>
    <w:p w:rsidR="00647F7A" w:rsidRDefault="00351F47" w:rsidP="00647F7A">
      <w:pPr>
        <w:spacing w:after="0" w:line="240" w:lineRule="auto"/>
        <w:ind w:firstLine="709"/>
      </w:pPr>
      <w:r w:rsidRPr="00D57599">
        <w:rPr>
          <w:rFonts w:ascii="Times New Roman" w:hAnsi="Times New Roman" w:cs="Times New Roman"/>
          <w:sz w:val="28"/>
          <w:szCs w:val="28"/>
        </w:rPr>
        <w:t xml:space="preserve">Реализация функции </w:t>
      </w:r>
      <w:r w:rsidR="007A70B1" w:rsidRPr="00D57599">
        <w:rPr>
          <w:rFonts w:ascii="Times New Roman" w:hAnsi="Times New Roman" w:cs="Times New Roman"/>
          <w:sz w:val="28"/>
          <w:szCs w:val="28"/>
        </w:rPr>
        <w:t>добавления комментарий</w:t>
      </w:r>
      <w:r w:rsidRPr="00D57599">
        <w:rPr>
          <w:rFonts w:ascii="Times New Roman" w:hAnsi="Times New Roman" w:cs="Times New Roman"/>
          <w:sz w:val="28"/>
          <w:szCs w:val="28"/>
        </w:rPr>
        <w:t xml:space="preserve"> представлена на листинге 3.</w:t>
      </w:r>
      <w:r w:rsidR="00B67F92" w:rsidRPr="00D57599">
        <w:rPr>
          <w:rFonts w:ascii="Times New Roman" w:hAnsi="Times New Roman" w:cs="Times New Roman"/>
          <w:sz w:val="28"/>
          <w:szCs w:val="28"/>
        </w:rPr>
        <w:t>5</w:t>
      </w:r>
      <w:r w:rsidRPr="00D57599">
        <w:rPr>
          <w:rFonts w:ascii="Times New Roman" w:hAnsi="Times New Roman" w:cs="Times New Roman"/>
          <w:sz w:val="28"/>
          <w:szCs w:val="28"/>
        </w:rPr>
        <w:t>.</w:t>
      </w:r>
      <w:r w:rsidRPr="00351F47">
        <w:t xml:space="preserve"> </w:t>
      </w:r>
    </w:p>
    <w:p w:rsidR="00647F7A" w:rsidRDefault="00647F7A">
      <w:r>
        <w:br w:type="page"/>
      </w:r>
    </w:p>
    <w:tbl>
      <w:tblPr>
        <w:tblStyle w:val="afc"/>
        <w:tblW w:w="0" w:type="auto"/>
        <w:tblLook w:val="04A0"/>
      </w:tblPr>
      <w:tblGrid>
        <w:gridCol w:w="10082"/>
      </w:tblGrid>
      <w:tr w:rsidR="00351F47" w:rsidRPr="00957E37" w:rsidTr="00351F47">
        <w:tc>
          <w:tcPr>
            <w:tcW w:w="10082" w:type="dxa"/>
          </w:tcPr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lastRenderedPageBreak/>
              <w:t>tourRouter.post('/:id/comments', isAuth, async (req, res) =&gt; {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tourId = req.params.id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tour = await Tour.findById(tourId)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if (tour) {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const checkOrder = await Order.find({  userInfo : req.user._id,  orderItems: tourId } )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if (checkOrder.length !== 0 || req.user.isAdmin) {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const comment = {user: req.user._id,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</w:t>
            </w:r>
            <w:r w:rsidR="00BF2E7C"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</w:t>
            </w: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comment: req.body.comment,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</w:t>
            </w:r>
            <w:r w:rsidR="00BF2E7C"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       </w:t>
            </w: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>rating: Number(req.body.rating) }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tour.comments.push(comment)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tour.numReviews = tour.comments.length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tour.rating = (tour.comments.reduce((a, c) =&gt;  c.rating + a, 0 ) / tour.comments.length).toFixed(2)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const updatedTour = await tour.save()</w:t>
            </w:r>
          </w:p>
          <w:p w:rsidR="007A70B1" w:rsidRPr="007A70B1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res.status(201).send({ message: 'Комментарий добавлен', comment: updatedTour.comments[updatedTour.comments.length - 1]})</w:t>
            </w:r>
          </w:p>
          <w:p w:rsidR="007A70B1" w:rsidRPr="00BF2E7C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B828AF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</w:t>
            </w:r>
            <w:r w:rsidRPr="007A70B1">
              <w:rPr>
                <w:rFonts w:ascii="Courier New" w:hAnsi="Courier New" w:cs="Courier New"/>
                <w:sz w:val="24"/>
                <w:szCs w:val="24"/>
              </w:rPr>
              <w:t xml:space="preserve">} </w:t>
            </w: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>else</w:t>
            </w:r>
            <w:r w:rsidRPr="007A70B1">
              <w:rPr>
                <w:rFonts w:ascii="Courier New" w:hAnsi="Courier New" w:cs="Courier New"/>
                <w:sz w:val="24"/>
                <w:szCs w:val="24"/>
              </w:rPr>
              <w:t xml:space="preserve"> {</w:t>
            </w: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>res</w:t>
            </w:r>
            <w:r w:rsidRPr="007A70B1">
              <w:rPr>
                <w:rFonts w:ascii="Courier New" w:hAnsi="Courier New" w:cs="Courier New"/>
                <w:sz w:val="24"/>
                <w:szCs w:val="24"/>
              </w:rPr>
              <w:t>.</w:t>
            </w: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>status</w:t>
            </w:r>
            <w:r w:rsidRPr="007A70B1">
              <w:rPr>
                <w:rFonts w:ascii="Courier New" w:hAnsi="Courier New" w:cs="Courier New"/>
                <w:sz w:val="24"/>
                <w:szCs w:val="24"/>
              </w:rPr>
              <w:t>(404).</w:t>
            </w: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>send</w:t>
            </w:r>
            <w:r w:rsidRPr="007A70B1">
              <w:rPr>
                <w:rFonts w:ascii="Courier New" w:hAnsi="Courier New" w:cs="Courier New"/>
                <w:sz w:val="24"/>
                <w:szCs w:val="24"/>
              </w:rPr>
              <w:t>(</w:t>
            </w:r>
            <w:proofErr w:type="gramStart"/>
            <w:r w:rsidRPr="007A70B1">
              <w:rPr>
                <w:rFonts w:ascii="Courier New" w:hAnsi="Courier New" w:cs="Courier New"/>
                <w:sz w:val="24"/>
                <w:szCs w:val="24"/>
              </w:rPr>
              <w:t xml:space="preserve">{ </w:t>
            </w:r>
            <w:proofErr w:type="gramEnd"/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>message</w:t>
            </w:r>
            <w:r w:rsidRPr="007A70B1">
              <w:rPr>
                <w:rFonts w:ascii="Courier New" w:hAnsi="Courier New" w:cs="Courier New"/>
                <w:sz w:val="24"/>
                <w:szCs w:val="24"/>
              </w:rPr>
              <w:t xml:space="preserve">: </w:t>
            </w:r>
            <w:proofErr w:type="gramStart"/>
            <w:r w:rsidRPr="007A70B1">
              <w:rPr>
                <w:rFonts w:ascii="Courier New" w:hAnsi="Courier New" w:cs="Courier New"/>
                <w:sz w:val="24"/>
                <w:szCs w:val="24"/>
              </w:rPr>
              <w:t xml:space="preserve">'Вы не можете писать комментарий, так как вы не заказывали данный тур.' </w:t>
            </w: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>})}</w:t>
            </w:r>
            <w:proofErr w:type="gramEnd"/>
          </w:p>
          <w:p w:rsidR="00351F47" w:rsidRPr="00906E1A" w:rsidRDefault="007A70B1" w:rsidP="007A70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} else { res.status(404).send({ message: 'Tour not found' })  }</w:t>
            </w:r>
            <w:r w:rsidR="00647F7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</w:t>
            </w:r>
            <w:r w:rsidRPr="007A70B1">
              <w:rPr>
                <w:rFonts w:ascii="Courier New" w:hAnsi="Courier New" w:cs="Courier New"/>
                <w:sz w:val="24"/>
                <w:szCs w:val="24"/>
                <w:lang w:val="en-US"/>
              </w:rPr>
              <w:t>})</w:t>
            </w:r>
          </w:p>
        </w:tc>
      </w:tr>
    </w:tbl>
    <w:p w:rsidR="009D11A0" w:rsidRPr="004B676F" w:rsidRDefault="00351F47" w:rsidP="00D57599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1F47">
        <w:rPr>
          <w:rFonts w:ascii="Times New Roman" w:hAnsi="Times New Roman" w:cs="Times New Roman"/>
          <w:sz w:val="28"/>
          <w:szCs w:val="28"/>
        </w:rPr>
        <w:t>Листинг 3.</w:t>
      </w:r>
      <w:r w:rsidR="00B67F92">
        <w:rPr>
          <w:rFonts w:ascii="Times New Roman" w:hAnsi="Times New Roman" w:cs="Times New Roman"/>
          <w:sz w:val="28"/>
          <w:szCs w:val="28"/>
        </w:rPr>
        <w:t>5</w:t>
      </w:r>
      <w:r w:rsidRPr="00351F47">
        <w:rPr>
          <w:rFonts w:ascii="Times New Roman" w:hAnsi="Times New Roman" w:cs="Times New Roman"/>
          <w:sz w:val="28"/>
          <w:szCs w:val="28"/>
        </w:rPr>
        <w:t xml:space="preserve"> – Реализация функции </w:t>
      </w:r>
      <w:r w:rsidR="00AE3408">
        <w:rPr>
          <w:rFonts w:ascii="Times New Roman" w:hAnsi="Times New Roman" w:cs="Times New Roman"/>
          <w:sz w:val="28"/>
          <w:szCs w:val="28"/>
        </w:rPr>
        <w:t>добавления комментария</w:t>
      </w:r>
    </w:p>
    <w:p w:rsidR="009D11A0" w:rsidRDefault="009D11A0" w:rsidP="004B676F">
      <w:pPr>
        <w:spacing w:after="28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ализация обработки события получения сообщения на сервере представлена на листинге 3.6.</w:t>
      </w:r>
    </w:p>
    <w:tbl>
      <w:tblPr>
        <w:tblStyle w:val="afc"/>
        <w:tblW w:w="0" w:type="auto"/>
        <w:tblLook w:val="04A0"/>
      </w:tblPr>
      <w:tblGrid>
        <w:gridCol w:w="10082"/>
      </w:tblGrid>
      <w:tr w:rsidR="009D11A0" w:rsidRPr="00647F7A" w:rsidTr="004B6A38">
        <w:tc>
          <w:tcPr>
            <w:tcW w:w="10082" w:type="dxa"/>
          </w:tcPr>
          <w:p w:rsidR="009D11A0" w:rsidRPr="00EC0DC2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socket.on('onMessage', async message =&gt; { 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if (message.isAdmin) { 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const user = await Chat.findOne({ _id : message._id, online : true }) 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if (user) {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io.to(user.socketId).emit('message', message)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user.messages.push(message)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await user.save()}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} else {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const admin = await Chat.findOne({ isAdmin : true, online: true} )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if (admin) {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io.to(admin.socketId).emit('message', message) 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const user = await Chat.findOne({ _id : message._id, online : true}) 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user.messages.push(message) 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await user.save() 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}  else {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io.to(socket.id).emit('message', { 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name: 'Admin',</w:t>
            </w:r>
          </w:p>
          <w:p w:rsidR="009D11A0" w:rsidRPr="009D11A0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</w:t>
            </w:r>
            <w:proofErr w:type="gramStart"/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>body</w:t>
            </w:r>
            <w:proofErr w:type="gramEnd"/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>: 'Sorry. I am not online right now'}</w:t>
            </w:r>
          </w:p>
          <w:p w:rsidR="00647F7A" w:rsidRDefault="00647F7A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</w:t>
            </w:r>
            <w:r w:rsidR="009D11A0"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>)}</w:t>
            </w:r>
            <w:r w:rsidR="004B676F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}</w:t>
            </w:r>
          </w:p>
          <w:p w:rsidR="009D11A0" w:rsidRPr="00906E1A" w:rsidRDefault="009D11A0" w:rsidP="009D11A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D11A0">
              <w:rPr>
                <w:rFonts w:ascii="Courier New" w:hAnsi="Courier New" w:cs="Courier New"/>
                <w:sz w:val="24"/>
                <w:szCs w:val="24"/>
                <w:lang w:val="en-US"/>
              </w:rPr>
              <w:t>})</w:t>
            </w:r>
          </w:p>
        </w:tc>
      </w:tr>
    </w:tbl>
    <w:p w:rsidR="004B676F" w:rsidRPr="009D11A0" w:rsidRDefault="009D11A0" w:rsidP="004B676F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1F47">
        <w:rPr>
          <w:rFonts w:ascii="Times New Roman" w:hAnsi="Times New Roman" w:cs="Times New Roman"/>
          <w:sz w:val="28"/>
          <w:szCs w:val="28"/>
        </w:rPr>
        <w:t>Листинг 3.</w:t>
      </w:r>
      <w:r w:rsidR="007C41F5" w:rsidRPr="007C41F5">
        <w:rPr>
          <w:rFonts w:ascii="Times New Roman" w:hAnsi="Times New Roman" w:cs="Times New Roman"/>
          <w:sz w:val="28"/>
          <w:szCs w:val="28"/>
        </w:rPr>
        <w:t>6</w:t>
      </w:r>
      <w:r w:rsidRPr="00351F47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Обработка события получения сообщения </w:t>
      </w:r>
    </w:p>
    <w:p w:rsidR="001A316E" w:rsidRDefault="001A316E" w:rsidP="00FE59EB">
      <w:pPr>
        <w:pStyle w:val="Times14-0"/>
      </w:pPr>
      <w:r>
        <w:lastRenderedPageBreak/>
        <w:t>Блок-схему алгоритма бронирования туров можно увидеть в приложении Г.</w:t>
      </w:r>
    </w:p>
    <w:p w:rsidR="001A316E" w:rsidRDefault="001A316E" w:rsidP="001A316E">
      <w:pPr>
        <w:pStyle w:val="Times14-0"/>
      </w:pPr>
      <w:r>
        <w:t xml:space="preserve">Диграмма классов серверной части веб-приложения </w:t>
      </w:r>
      <w:proofErr w:type="gramStart"/>
      <w:r>
        <w:t>представлена</w:t>
      </w:r>
      <w:proofErr w:type="gramEnd"/>
      <w:r>
        <w:t xml:space="preserve"> в приложении Д.</w:t>
      </w:r>
    </w:p>
    <w:p w:rsidR="00925CDF" w:rsidRDefault="00925CDF" w:rsidP="001A316E">
      <w:pPr>
        <w:pStyle w:val="Times14-0"/>
      </w:pPr>
      <w:r>
        <w:t>Листинг роутра туров представлен в приложении И.</w:t>
      </w:r>
    </w:p>
    <w:p w:rsidR="00925CDF" w:rsidRDefault="00925CDF" w:rsidP="001A316E">
      <w:pPr>
        <w:pStyle w:val="Times14-0"/>
      </w:pPr>
      <w:r>
        <w:t>Листинг роутера</w:t>
      </w:r>
      <w:r>
        <w:tab/>
        <w:t>панели администратора представлен в приложении К.</w:t>
      </w:r>
    </w:p>
    <w:p w:rsidR="00D44288" w:rsidRPr="00351F47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22" w:name="_Toc104887827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Разработка клиентской части</w:t>
      </w:r>
      <w:bookmarkEnd w:id="22"/>
    </w:p>
    <w:p w:rsidR="00351F47" w:rsidRPr="00482334" w:rsidRDefault="00351F47" w:rsidP="00646BDB">
      <w:pPr>
        <w:pStyle w:val="Times14-0"/>
      </w:pPr>
      <w:r w:rsidRPr="00351F47">
        <w:t xml:space="preserve">В рамках создания клиентской части веб-приложения </w:t>
      </w:r>
      <w:r w:rsidR="001D0080">
        <w:t>туристическое агентство</w:t>
      </w:r>
      <w:r w:rsidRPr="00351F47">
        <w:t>, был создан веб-интерфейс, который позволяет использовать весь необходимый функционал из разраб</w:t>
      </w:r>
      <w:r w:rsidR="00646BDB">
        <w:t>отанного серверного приложения.</w:t>
      </w:r>
      <w:r w:rsidRPr="00351F47">
        <w:t xml:space="preserve"> На </w:t>
      </w:r>
      <w:r w:rsidR="00AE3408">
        <w:t>рисунке </w:t>
      </w:r>
      <w:r w:rsidRPr="00B67F92">
        <w:t>3.</w:t>
      </w:r>
      <w:r w:rsidR="00B67F92" w:rsidRPr="00B67F92">
        <w:t>2</w:t>
      </w:r>
      <w:r w:rsidRPr="00B67F92">
        <w:t xml:space="preserve"> предоставлена общая структура</w:t>
      </w:r>
      <w:r w:rsidRPr="00351F47">
        <w:t xml:space="preserve"> проекта клиентской части разрабатываемого веб-приложения</w:t>
      </w:r>
      <w:r w:rsidR="00646BDB" w:rsidRPr="00646BDB">
        <w:t>.</w:t>
      </w:r>
    </w:p>
    <w:p w:rsidR="00351F47" w:rsidRDefault="00646BDB" w:rsidP="00351F47">
      <w:pPr>
        <w:spacing w:before="240" w:after="240"/>
        <w:jc w:val="center"/>
        <w:outlineLvl w:val="1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098832" cy="4374821"/>
            <wp:effectExtent l="38100" t="19050" r="25368" b="25729"/>
            <wp:docPr id="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832" cy="437482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1F47" w:rsidRPr="001D0080" w:rsidRDefault="00351F47" w:rsidP="00351F47">
      <w:pPr>
        <w:tabs>
          <w:tab w:val="left" w:pos="1134"/>
        </w:tabs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40C8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351F47">
        <w:rPr>
          <w:rFonts w:ascii="Times New Roman" w:hAnsi="Times New Roman" w:cs="Times New Roman"/>
          <w:sz w:val="28"/>
          <w:szCs w:val="28"/>
        </w:rPr>
        <w:t>3</w:t>
      </w:r>
      <w:r w:rsidRPr="003640C8">
        <w:rPr>
          <w:rFonts w:ascii="Times New Roman" w:hAnsi="Times New Roman" w:cs="Times New Roman"/>
          <w:sz w:val="28"/>
          <w:szCs w:val="28"/>
        </w:rPr>
        <w:t>.</w:t>
      </w:r>
      <w:r w:rsidR="00B67F92">
        <w:rPr>
          <w:rFonts w:ascii="Times New Roman" w:hAnsi="Times New Roman" w:cs="Times New Roman"/>
          <w:sz w:val="28"/>
          <w:szCs w:val="28"/>
        </w:rPr>
        <w:t>2</w:t>
      </w:r>
      <w:r w:rsidRPr="003640C8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труктура клиентской части</w:t>
      </w:r>
    </w:p>
    <w:p w:rsidR="00646BDB" w:rsidRDefault="00646BDB" w:rsidP="0065261E">
      <w:pPr>
        <w:pStyle w:val="Times14-0"/>
      </w:pPr>
      <w:r>
        <w:t>Разработка была начата с разработки основной структуры проекта клиентской части веб-приложения.</w:t>
      </w:r>
    </w:p>
    <w:p w:rsidR="00646BDB" w:rsidRPr="00FF405E" w:rsidRDefault="00646BDB" w:rsidP="00646BDB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6BDB">
        <w:rPr>
          <w:rStyle w:val="Times14-00"/>
        </w:rPr>
        <w:t>Корневая директория содержит следующие поддиректории и файлы</w:t>
      </w:r>
      <w:r w:rsidRPr="005643C5">
        <w:rPr>
          <w:rFonts w:ascii="Times New Roman" w:hAnsi="Times New Roman" w:cs="Times New Roman"/>
          <w:sz w:val="28"/>
          <w:szCs w:val="28"/>
        </w:rPr>
        <w:t>:</w:t>
      </w:r>
      <w:r w:rsidRPr="00254BB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A4663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86D6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646BDB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rc</w:t>
      </w:r>
      <w:r w:rsidR="00646BDB" w:rsidRPr="00646BD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DB" w:rsidRPr="00510866">
        <w:rPr>
          <w:color w:val="000000"/>
        </w:rPr>
        <w:t>–</w:t>
      </w:r>
      <w:r w:rsidR="00646BDB" w:rsidRPr="00646BD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DB" w:rsidRPr="00646BDB">
        <w:rPr>
          <w:rStyle w:val="Times14-00"/>
        </w:rPr>
        <w:t>основная директория всего исходного кода клиентской части разработанного веб-приложения</w:t>
      </w:r>
      <w:r w:rsidR="00646BDB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4B6A38" w:rsidRPr="00BA4663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B6A38" w:rsidRPr="00BA4663">
        <w:rPr>
          <w:rFonts w:ascii="Times New Roman" w:hAnsi="Times New Roman" w:cs="Times New Roman"/>
          <w:i/>
          <w:sz w:val="28"/>
          <w:szCs w:val="28"/>
        </w:rPr>
        <w:t>public</w:t>
      </w:r>
      <w:r w:rsidR="004B6A38" w:rsidRPr="00BA4663">
        <w:rPr>
          <w:rFonts w:ascii="Times New Roman" w:hAnsi="Times New Roman" w:cs="Times New Roman"/>
          <w:sz w:val="28"/>
          <w:szCs w:val="28"/>
        </w:rPr>
        <w:t xml:space="preserve"> </w:t>
      </w:r>
      <w:r w:rsidR="004B6A38" w:rsidRPr="00BA4663">
        <w:rPr>
          <w:color w:val="000000"/>
        </w:rPr>
        <w:t>–</w:t>
      </w:r>
      <w:r w:rsidR="004B6A38" w:rsidRPr="00BA4663">
        <w:rPr>
          <w:rFonts w:ascii="Times New Roman" w:hAnsi="Times New Roman" w:cs="Times New Roman"/>
          <w:sz w:val="28"/>
          <w:szCs w:val="28"/>
        </w:rPr>
        <w:t xml:space="preserve"> папка, в которой находятся все загруженные пользователями фотографии;</w:t>
      </w:r>
    </w:p>
    <w:p w:rsidR="00646BDB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 </w:t>
      </w:r>
      <w:r w:rsidR="003640D3" w:rsidRPr="003640D3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646BDB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gitignore</w:t>
      </w:r>
      <w:r w:rsidR="006B594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B594A" w:rsidRPr="00510866">
        <w:rPr>
          <w:color w:val="000000"/>
        </w:rPr>
        <w:t>–</w:t>
      </w:r>
      <w:r w:rsidR="00646BDB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="00646BDB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</w:t>
      </w:r>
      <w:proofErr w:type="gramEnd"/>
      <w:r w:rsidR="00646BD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системы контроля версий </w:t>
      </w:r>
      <w:r w:rsidR="00646BDB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Git</w:t>
      </w:r>
      <w:r w:rsidR="00646BDB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3640D3" w:rsidRPr="003640D3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6B594A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package</w:t>
      </w:r>
      <w:r w:rsidR="006B594A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6B594A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json</w:t>
      </w:r>
      <w:r w:rsidR="003640D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640D3" w:rsidRPr="00510866">
        <w:rPr>
          <w:color w:val="000000"/>
        </w:rPr>
        <w:t>–</w:t>
      </w:r>
      <w:r w:rsidR="003640D3">
        <w:rPr>
          <w:color w:val="000000"/>
          <w:sz w:val="28"/>
          <w:szCs w:val="28"/>
        </w:rPr>
        <w:t xml:space="preserve"> </w:t>
      </w:r>
      <w:r w:rsidR="003640D3">
        <w:rPr>
          <w:rFonts w:ascii="Times New Roman" w:hAnsi="Times New Roman" w:cs="Times New Roman"/>
          <w:color w:val="000000"/>
          <w:sz w:val="28"/>
          <w:szCs w:val="28"/>
        </w:rPr>
        <w:t>это файл, который хранит названия пакетов, их версии и зависимости;</w:t>
      </w:r>
    </w:p>
    <w:p w:rsidR="006B594A" w:rsidRPr="004B6A38" w:rsidRDefault="003640D3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="006B594A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package</w:t>
      </w:r>
      <w:r w:rsidR="006B594A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="006B594A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lock</w:t>
      </w:r>
      <w:r w:rsidR="006B594A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6B594A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json</w:t>
      </w:r>
      <w:proofErr w:type="gramEnd"/>
      <w:r w:rsidR="004B6A3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это файл, который предназначен для блокировки  зависимостей от определённого номера версии;</w:t>
      </w:r>
      <w:r w:rsidR="004B6A38" w:rsidRPr="004B6A3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B6A38" w:rsidRPr="004B6A38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4B6A38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nv</w:t>
      </w:r>
      <w:r w:rsidR="004B6A38" w:rsidRPr="001E3E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B6A38">
        <w:rPr>
          <w:rFonts w:ascii="Times New Roman" w:hAnsi="Times New Roman" w:cs="Times New Roman"/>
          <w:color w:val="000000" w:themeColor="text1"/>
          <w:sz w:val="28"/>
          <w:szCs w:val="28"/>
        </w:rPr>
        <w:t>хранит переменные среды приложения;</w:t>
      </w:r>
    </w:p>
    <w:p w:rsidR="006B594A" w:rsidRPr="006B594A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Style w:val="Times14-00"/>
          <w:color w:val="000000" w:themeColor="text1"/>
        </w:rPr>
      </w:pPr>
      <w:r w:rsidRPr="00E65B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B594A" w:rsidRPr="006B594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6B594A" w:rsidRPr="00AE3408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slintrc</w:t>
      </w:r>
      <w:r w:rsidR="006B594A" w:rsidRPr="006B594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B594A" w:rsidRPr="00510866">
        <w:rPr>
          <w:color w:val="000000"/>
        </w:rPr>
        <w:t>–</w:t>
      </w:r>
      <w:r w:rsidR="006B594A" w:rsidRPr="006B594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B594A" w:rsidRPr="006B594A">
        <w:rPr>
          <w:rStyle w:val="Times14-00"/>
        </w:rPr>
        <w:t>набор правил, описывающих нужную структуру написания кода и компонентов в проекте</w:t>
      </w:r>
      <w:r w:rsidR="006B594A">
        <w:rPr>
          <w:rStyle w:val="Times14-00"/>
        </w:rPr>
        <w:t>;</w:t>
      </w:r>
    </w:p>
    <w:p w:rsidR="006B594A" w:rsidRPr="006B594A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gramStart"/>
      <w:r w:rsidR="006B594A" w:rsidRPr="00AE3408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proofErr w:type="gramEnd"/>
      <w:r w:rsidR="006B594A" w:rsidRPr="00AE3408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omponents</w:t>
      </w:r>
      <w:r w:rsidR="006B594A" w:rsidRPr="006B594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B594A" w:rsidRPr="006B594A">
        <w:rPr>
          <w:rFonts w:ascii="Times New Roman" w:hAnsi="Times New Roman" w:cs="Times New Roman"/>
          <w:color w:val="000000"/>
          <w:sz w:val="28"/>
          <w:szCs w:val="28"/>
        </w:rPr>
        <w:t xml:space="preserve">–  </w:t>
      </w:r>
      <w:r w:rsidR="006B594A">
        <w:rPr>
          <w:rFonts w:ascii="Times New Roman" w:hAnsi="Times New Roman" w:cs="Times New Roman"/>
          <w:color w:val="000000"/>
          <w:sz w:val="28"/>
          <w:szCs w:val="28"/>
        </w:rPr>
        <w:t xml:space="preserve">хранит файлы с </w:t>
      </w:r>
      <w:r w:rsidR="006B594A">
        <w:rPr>
          <w:rFonts w:ascii="Times New Roman" w:hAnsi="Times New Roman" w:cs="Times New Roman"/>
          <w:color w:val="000000"/>
          <w:sz w:val="28"/>
          <w:szCs w:val="28"/>
          <w:lang w:val="en-US"/>
        </w:rPr>
        <w:t>React</w:t>
      </w:r>
      <w:r w:rsidR="006B594A" w:rsidRPr="006B594A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="006B594A">
        <w:rPr>
          <w:rFonts w:ascii="Times New Roman" w:hAnsi="Times New Roman" w:cs="Times New Roman"/>
          <w:color w:val="000000"/>
          <w:sz w:val="28"/>
          <w:szCs w:val="28"/>
        </w:rPr>
        <w:t>компонентами</w:t>
      </w:r>
      <w:r w:rsidR="006B594A" w:rsidRPr="006B594A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6B594A" w:rsidRPr="006B594A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="006B594A" w:rsidRPr="00AE3408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pages</w:t>
      </w:r>
      <w:r w:rsidR="006B594A" w:rsidRPr="006B594A">
        <w:rPr>
          <w:rFonts w:ascii="Times New Roman" w:hAnsi="Times New Roman" w:cs="Times New Roman"/>
          <w:color w:val="000000"/>
          <w:sz w:val="28"/>
          <w:szCs w:val="28"/>
        </w:rPr>
        <w:t xml:space="preserve"> –</w:t>
      </w:r>
      <w:r w:rsidR="006B594A">
        <w:rPr>
          <w:rFonts w:ascii="Times New Roman" w:hAnsi="Times New Roman" w:cs="Times New Roman"/>
          <w:color w:val="000000"/>
          <w:sz w:val="28"/>
          <w:szCs w:val="28"/>
        </w:rPr>
        <w:t xml:space="preserve"> хранит файлы с </w:t>
      </w:r>
      <w:r w:rsidR="006B594A">
        <w:rPr>
          <w:rFonts w:ascii="Times New Roman" w:hAnsi="Times New Roman" w:cs="Times New Roman"/>
          <w:color w:val="000000"/>
          <w:sz w:val="28"/>
          <w:szCs w:val="28"/>
          <w:lang w:val="en-US"/>
        </w:rPr>
        <w:t>React</w:t>
      </w:r>
      <w:r w:rsidR="006B594A">
        <w:rPr>
          <w:rFonts w:ascii="Times New Roman" w:hAnsi="Times New Roman" w:cs="Times New Roman"/>
          <w:color w:val="000000"/>
          <w:sz w:val="28"/>
          <w:szCs w:val="28"/>
        </w:rPr>
        <w:t>-компонентами, выступающими в качестве страниц</w:t>
      </w:r>
      <w:r w:rsidR="006B594A" w:rsidRPr="006B594A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6B594A" w:rsidRPr="006B594A" w:rsidRDefault="00E65B6D" w:rsidP="00E65B6D">
      <w:pPr>
        <w:numPr>
          <w:ilvl w:val="0"/>
          <w:numId w:val="8"/>
        </w:numPr>
        <w:tabs>
          <w:tab w:val="clear" w:pos="1070"/>
          <w:tab w:val="num" w:pos="851"/>
        </w:tabs>
        <w:spacing w:after="0" w:line="259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65B6D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proofErr w:type="gramStart"/>
      <w:r w:rsidR="006B594A" w:rsidRPr="00AE3408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redux</w:t>
      </w:r>
      <w:proofErr w:type="gramEnd"/>
      <w:r w:rsidR="006B594A">
        <w:rPr>
          <w:rFonts w:ascii="Times New Roman" w:hAnsi="Times New Roman" w:cs="Times New Roman"/>
          <w:color w:val="000000"/>
          <w:sz w:val="28"/>
          <w:szCs w:val="28"/>
        </w:rPr>
        <w:t xml:space="preserve"> – содержит в себе директории и файлы, необходимые для работы с </w:t>
      </w:r>
      <w:r w:rsidR="006B594A" w:rsidRPr="00AE3408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Redux</w:t>
      </w:r>
      <w:r w:rsidR="006B594A" w:rsidRPr="006B594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D0080" w:rsidRPr="004B6A38" w:rsidRDefault="00647F7A" w:rsidP="0068716F">
      <w:pPr>
        <w:pStyle w:val="Times14-0"/>
        <w:spacing w:after="280"/>
      </w:pPr>
      <w:r>
        <w:t>Для отображения рейтинга тура был разработан компонент</w:t>
      </w:r>
      <w:r w:rsidR="001D0080" w:rsidRPr="001D0080">
        <w:t xml:space="preserve"> </w:t>
      </w:r>
      <w:r w:rsidR="004B676F" w:rsidRPr="004B676F">
        <w:rPr>
          <w:i/>
          <w:lang w:val="en-US"/>
        </w:rPr>
        <w:t>R</w:t>
      </w:r>
      <w:r w:rsidR="001D0080" w:rsidRPr="004B676F">
        <w:rPr>
          <w:i/>
          <w:lang w:val="en-US"/>
        </w:rPr>
        <w:t>ating</w:t>
      </w:r>
      <w:r w:rsidR="001D0080" w:rsidRPr="001D0080">
        <w:t xml:space="preserve">, </w:t>
      </w:r>
      <w:r>
        <w:t xml:space="preserve">который </w:t>
      </w:r>
      <w:r w:rsidR="001D0080" w:rsidRPr="001D0080">
        <w:t>представлен на листинге 3.</w:t>
      </w:r>
      <w:r w:rsidR="00193B26" w:rsidRPr="00193B26">
        <w:t>7</w:t>
      </w:r>
      <w:r w:rsidR="001D0080" w:rsidRPr="001D0080">
        <w:t>.</w:t>
      </w:r>
    </w:p>
    <w:tbl>
      <w:tblPr>
        <w:tblStyle w:val="afc"/>
        <w:tblW w:w="0" w:type="auto"/>
        <w:tblLook w:val="04A0"/>
      </w:tblPr>
      <w:tblGrid>
        <w:gridCol w:w="10082"/>
      </w:tblGrid>
      <w:tr w:rsidR="001D0080" w:rsidRPr="00040119" w:rsidTr="00A4561A">
        <w:tc>
          <w:tcPr>
            <w:tcW w:w="10082" w:type="dxa"/>
          </w:tcPr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>import React from "react";</w:t>
            </w:r>
          </w:p>
          <w:p w:rsidR="001D0080" w:rsidRPr="00B828AF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>import * as BsIcons from 'react-icons/bs'</w:t>
            </w:r>
          </w:p>
          <w:p w:rsidR="001D0080" w:rsidRPr="00FF5C44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>export default function Rating(props) {</w:t>
            </w:r>
          </w:p>
          <w:p w:rsidR="001D0080" w:rsidRPr="00B828AF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{ rating } = props</w:t>
            </w:r>
          </w:p>
          <w:p w:rsidR="001D0080" w:rsidRPr="00B828AF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drawStars = () =&gt; {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let content = [];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for (let i = 1; i &lt;= 5; i++) {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content.push(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&lt;span&gt;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{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rating &gt;= i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?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&lt;BsIcons.BsStarFill /&gt;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: rating &gt;= i - 0.5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  ? &lt;BsIcons.BsStarHalf /&gt;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  : &lt;BsIcons.BsStar /&gt;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}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&lt;/span&gt;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);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}</w:t>
            </w:r>
          </w:p>
          <w:p w:rsidR="001D0080" w:rsidRPr="00B828AF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return content;</w:t>
            </w:r>
          </w:p>
          <w:p w:rsidR="001D0080" w:rsidRPr="00B828AF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};</w:t>
            </w:r>
          </w:p>
          <w:p w:rsidR="001D0080" w:rsidRPr="00B828AF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return (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&lt;div className="rating star-rating"&gt;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{drawStars()}</w:t>
            </w:r>
          </w:p>
          <w:p w:rsidR="001D0080" w:rsidRPr="00772C5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&lt;span&gt;&lt;/span&gt;</w:t>
            </w:r>
          </w:p>
          <w:p w:rsidR="001D0080" w:rsidRPr="00FF5C44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&lt;/div&gt;</w:t>
            </w:r>
          </w:p>
          <w:p w:rsidR="001D0080" w:rsidRPr="007C41F5" w:rsidRDefault="001D0080" w:rsidP="007C41F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72C55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)}</w:t>
            </w:r>
          </w:p>
        </w:tc>
      </w:tr>
    </w:tbl>
    <w:p w:rsidR="001D0080" w:rsidRPr="001D0080" w:rsidRDefault="001D0080" w:rsidP="001D0080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0080">
        <w:rPr>
          <w:rFonts w:ascii="Times New Roman" w:hAnsi="Times New Roman" w:cs="Times New Roman"/>
          <w:sz w:val="28"/>
          <w:szCs w:val="28"/>
        </w:rPr>
        <w:t>Листинг 3.</w:t>
      </w:r>
      <w:r w:rsidR="00193B26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1D0080">
        <w:rPr>
          <w:rFonts w:ascii="Times New Roman" w:hAnsi="Times New Roman" w:cs="Times New Roman"/>
          <w:sz w:val="28"/>
          <w:szCs w:val="28"/>
        </w:rPr>
        <w:t xml:space="preserve"> – Компонент </w:t>
      </w:r>
      <w:r w:rsidR="00FF5C44" w:rsidRPr="00AE340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ating</w:t>
      </w:r>
    </w:p>
    <w:p w:rsidR="00647F7A" w:rsidRDefault="00647F7A" w:rsidP="00647F7A">
      <w:pPr>
        <w:pStyle w:val="Times14-0"/>
        <w:spacing w:after="280"/>
      </w:pPr>
      <w:r>
        <w:lastRenderedPageBreak/>
        <w:t xml:space="preserve">Для использования компонента </w:t>
      </w:r>
      <w:r w:rsidRPr="004B6A38">
        <w:rPr>
          <w:i/>
          <w:lang w:val="en-US"/>
        </w:rPr>
        <w:t>Rating</w:t>
      </w:r>
      <w:r>
        <w:rPr>
          <w:i/>
        </w:rPr>
        <w:t xml:space="preserve"> н</w:t>
      </w:r>
      <w:r>
        <w:t xml:space="preserve">обходимо вызвать его и  передать два параметра: </w:t>
      </w:r>
      <w:r w:rsidRPr="004B676F">
        <w:rPr>
          <w:i/>
          <w:lang w:val="en-US"/>
        </w:rPr>
        <w:t>rating</w:t>
      </w:r>
      <w:r>
        <w:rPr>
          <w:i/>
        </w:rPr>
        <w:t xml:space="preserve"> </w:t>
      </w:r>
      <w:r w:rsidRPr="004B676F">
        <w:t>(количество звёзд)</w:t>
      </w:r>
      <w:r w:rsidRPr="00FF5C44">
        <w:t xml:space="preserve"> </w:t>
      </w:r>
      <w:r>
        <w:t xml:space="preserve">и </w:t>
      </w:r>
      <w:r w:rsidRPr="004B676F">
        <w:rPr>
          <w:i/>
          <w:lang w:val="en-US"/>
        </w:rPr>
        <w:t>numReviews</w:t>
      </w:r>
      <w:r>
        <w:rPr>
          <w:i/>
        </w:rPr>
        <w:t xml:space="preserve"> </w:t>
      </w:r>
      <w:r w:rsidRPr="004B676F">
        <w:t xml:space="preserve">(количество комментарий). </w:t>
      </w:r>
      <w:r>
        <w:t xml:space="preserve">Пример использования компонента </w:t>
      </w:r>
      <w:r>
        <w:rPr>
          <w:lang w:val="en-US"/>
        </w:rPr>
        <w:t>Rating</w:t>
      </w:r>
      <w:r w:rsidRPr="00FF5C44">
        <w:t xml:space="preserve"> </w:t>
      </w:r>
      <w:r>
        <w:t xml:space="preserve">представлен на </w:t>
      </w:r>
      <w:r w:rsidRPr="00B67F92">
        <w:t>листинге 3.</w:t>
      </w:r>
      <w:r w:rsidR="007C41F5">
        <w:rPr>
          <w:lang w:val="en-US"/>
        </w:rPr>
        <w:t>8</w:t>
      </w:r>
      <w:r w:rsidRPr="00B67F92">
        <w:t>.</w:t>
      </w:r>
    </w:p>
    <w:tbl>
      <w:tblPr>
        <w:tblStyle w:val="afc"/>
        <w:tblW w:w="0" w:type="auto"/>
        <w:tblLook w:val="04A0"/>
      </w:tblPr>
      <w:tblGrid>
        <w:gridCol w:w="10251"/>
      </w:tblGrid>
      <w:tr w:rsidR="00647F7A" w:rsidRPr="00AC13A3" w:rsidTr="00647F7A">
        <w:tc>
          <w:tcPr>
            <w:tcW w:w="10251" w:type="dxa"/>
          </w:tcPr>
          <w:p w:rsidR="00647F7A" w:rsidRPr="00482334" w:rsidRDefault="00647F7A" w:rsidP="00647F7A">
            <w:pPr>
              <w:pStyle w:val="Times14-0"/>
              <w:ind w:firstLine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647F7A" w:rsidRPr="00FF5C44" w:rsidRDefault="00647F7A" w:rsidP="00647F7A">
            <w:pPr>
              <w:pStyle w:val="Times14-0"/>
              <w:ind w:firstLine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&lt;Rating rating={tour.rating} numReviews={tour.numReviews} /&gt;</w:t>
            </w:r>
          </w:p>
          <w:p w:rsidR="00647F7A" w:rsidRPr="00FF5C44" w:rsidRDefault="00647F7A" w:rsidP="00647F7A">
            <w:pPr>
              <w:pStyle w:val="Times14-0"/>
              <w:ind w:firstLine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</w:tc>
      </w:tr>
    </w:tbl>
    <w:p w:rsidR="00647F7A" w:rsidRPr="00647F7A" w:rsidRDefault="00647F7A" w:rsidP="00647F7A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0080">
        <w:rPr>
          <w:rFonts w:ascii="Times New Roman" w:hAnsi="Times New Roman" w:cs="Times New Roman"/>
          <w:sz w:val="28"/>
          <w:szCs w:val="28"/>
        </w:rPr>
        <w:t>Листинг 3.</w:t>
      </w:r>
      <w:r w:rsidR="007C41F5" w:rsidRPr="00324FF2">
        <w:rPr>
          <w:rFonts w:ascii="Times New Roman" w:hAnsi="Times New Roman" w:cs="Times New Roman"/>
          <w:sz w:val="28"/>
          <w:szCs w:val="28"/>
        </w:rPr>
        <w:t>8</w:t>
      </w:r>
      <w:r w:rsidRPr="001D008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рименение компонента</w:t>
      </w:r>
      <w:r w:rsidRPr="001D0080">
        <w:rPr>
          <w:rFonts w:ascii="Times New Roman" w:hAnsi="Times New Roman" w:cs="Times New Roman"/>
          <w:sz w:val="28"/>
          <w:szCs w:val="28"/>
        </w:rPr>
        <w:t xml:space="preserve"> 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Rating</w:t>
      </w:r>
    </w:p>
    <w:p w:rsidR="003640D3" w:rsidRPr="00193B26" w:rsidRDefault="000D45F7" w:rsidP="003640D3">
      <w:pPr>
        <w:pStyle w:val="Times14-0"/>
        <w:spacing w:after="280"/>
      </w:pPr>
      <w:r>
        <w:t xml:space="preserve">Для обработки начального состояния в </w:t>
      </w:r>
      <w:r w:rsidRPr="000D45F7">
        <w:rPr>
          <w:i/>
          <w:lang w:val="en-US"/>
        </w:rPr>
        <w:t>redux</w:t>
      </w:r>
      <w:r w:rsidRPr="000D45F7">
        <w:t xml:space="preserve"> </w:t>
      </w:r>
      <w:r>
        <w:t xml:space="preserve">используется специальный объект </w:t>
      </w:r>
      <w:r w:rsidRPr="000D45F7">
        <w:rPr>
          <w:i/>
          <w:lang w:val="en-US"/>
        </w:rPr>
        <w:t>initialState</w:t>
      </w:r>
      <w:r w:rsidRPr="000D45F7">
        <w:t>.</w:t>
      </w:r>
      <w:r w:rsidR="003640D3" w:rsidRPr="003640D3">
        <w:t xml:space="preserve"> </w:t>
      </w:r>
      <w:r w:rsidR="00647F7A">
        <w:t xml:space="preserve">Пример </w:t>
      </w:r>
      <w:r w:rsidR="003640D3">
        <w:t xml:space="preserve">представлен на </w:t>
      </w:r>
      <w:r w:rsidR="003640D3" w:rsidRPr="00B67F92">
        <w:t>листинге 3.</w:t>
      </w:r>
      <w:r w:rsidR="007C41F5">
        <w:rPr>
          <w:lang w:val="en-US"/>
        </w:rPr>
        <w:t>9</w:t>
      </w:r>
      <w:r w:rsidR="003640D3" w:rsidRPr="00B67F92">
        <w:t>.</w:t>
      </w:r>
    </w:p>
    <w:tbl>
      <w:tblPr>
        <w:tblStyle w:val="afc"/>
        <w:tblW w:w="0" w:type="auto"/>
        <w:tblLook w:val="04A0"/>
      </w:tblPr>
      <w:tblGrid>
        <w:gridCol w:w="10251"/>
      </w:tblGrid>
      <w:tr w:rsidR="003640D3" w:rsidRPr="003640D3" w:rsidTr="004B6A38">
        <w:tc>
          <w:tcPr>
            <w:tcW w:w="10251" w:type="dxa"/>
          </w:tcPr>
          <w:p w:rsidR="003640D3" w:rsidRDefault="003640D3" w:rsidP="00193B26">
            <w:pPr>
              <w:pStyle w:val="Times14-0"/>
              <w:ind w:firstLine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>const initialState = {</w:t>
            </w:r>
          </w:p>
          <w:p w:rsidR="007C41F5" w:rsidRPr="003640D3" w:rsidRDefault="007C41F5" w:rsidP="00193B26">
            <w:pPr>
              <w:pStyle w:val="Times14-0"/>
              <w:ind w:firstLine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userSignIn: {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userInfo: localStorage.getItem("userInfo") 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? JSON.parse(localStorage.getItem("userInfo"))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: null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},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art: {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cartItems: localStorage.getItem('cartItems') 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? JSON.parse(localStorage.getItem('cartItems'))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: []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}, 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loginData: localStorage.getItem('loginData')</w:t>
            </w:r>
          </w:p>
          <w:p w:rsidR="003640D3" w:rsidRPr="003640D3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? JSON.parse(localStorage.getItem('loginData')) </w:t>
            </w:r>
          </w:p>
          <w:p w:rsidR="003640D3" w:rsidRPr="00EC0DC2" w:rsidRDefault="003640D3" w:rsidP="003640D3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3640D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</w:t>
            </w:r>
            <w:r w:rsidRPr="00EC0DC2">
              <w:rPr>
                <w:rFonts w:ascii="Courier New" w:hAnsi="Courier New" w:cs="Courier New"/>
                <w:sz w:val="24"/>
                <w:szCs w:val="24"/>
                <w:lang w:val="en-US"/>
              </w:rPr>
              <w:t>: null</w:t>
            </w:r>
          </w:p>
          <w:p w:rsidR="003640D3" w:rsidRDefault="003640D3" w:rsidP="004B6A38">
            <w:pPr>
              <w:pStyle w:val="Times14-0"/>
              <w:ind w:firstLine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EC0DC2">
              <w:rPr>
                <w:rFonts w:ascii="Courier New" w:hAnsi="Courier New" w:cs="Courier New"/>
                <w:sz w:val="24"/>
                <w:szCs w:val="24"/>
                <w:lang w:val="en-US"/>
              </w:rPr>
              <w:t>}</w:t>
            </w:r>
          </w:p>
          <w:p w:rsidR="00193B26" w:rsidRDefault="00193B26" w:rsidP="004B6A38">
            <w:pPr>
              <w:pStyle w:val="Times14-0"/>
              <w:ind w:firstLine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193B26" w:rsidRPr="00193B26" w:rsidRDefault="00193B26" w:rsidP="00193B26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193B26">
              <w:rPr>
                <w:rFonts w:ascii="Courier New" w:hAnsi="Courier New" w:cs="Courier New"/>
                <w:sz w:val="24"/>
                <w:szCs w:val="24"/>
                <w:lang w:val="en-US"/>
              </w:rPr>
              <w:t>const store = createStore(rootReducer, initialState, compose(</w:t>
            </w:r>
          </w:p>
          <w:p w:rsidR="00193B26" w:rsidRDefault="00193B26" w:rsidP="00193B26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193B26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applyMiddleware(thunk),</w:t>
            </w:r>
          </w:p>
          <w:p w:rsidR="007C41F5" w:rsidRPr="00193B26" w:rsidRDefault="007C41F5" w:rsidP="00193B26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193B26" w:rsidRPr="00193B26" w:rsidRDefault="00193B26" w:rsidP="00193B26">
            <w:pPr>
              <w:pStyle w:val="Times14-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193B26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window.__REDUX_DEVTOOLS_EXTENSION__ &amp;&amp; </w:t>
            </w:r>
            <w:r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</w:t>
            </w:r>
            <w:r w:rsidRPr="00193B26">
              <w:rPr>
                <w:rFonts w:ascii="Courier New" w:hAnsi="Courier New" w:cs="Courier New"/>
                <w:sz w:val="24"/>
                <w:szCs w:val="24"/>
                <w:lang w:val="en-US"/>
              </w:rPr>
              <w:t>window.__REDUX_DEVTOOLS_EXTENSION__()</w:t>
            </w:r>
          </w:p>
          <w:p w:rsidR="000D45F7" w:rsidRDefault="00193B26" w:rsidP="00193B26">
            <w:pPr>
              <w:pStyle w:val="Times14-0"/>
              <w:ind w:firstLine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</w:t>
            </w:r>
            <w:r w:rsidRPr="00193B26">
              <w:rPr>
                <w:rFonts w:ascii="Courier New" w:hAnsi="Courier New" w:cs="Courier New"/>
                <w:sz w:val="24"/>
                <w:szCs w:val="24"/>
                <w:lang w:val="en-US"/>
              </w:rPr>
              <w:t>)</w:t>
            </w:r>
          </w:p>
          <w:p w:rsidR="00193B26" w:rsidRPr="00193B26" w:rsidRDefault="00193B26" w:rsidP="00193B26">
            <w:pPr>
              <w:pStyle w:val="Times14-0"/>
              <w:ind w:firstLine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193B26">
              <w:rPr>
                <w:rFonts w:ascii="Courier New" w:hAnsi="Courier New" w:cs="Courier New"/>
                <w:sz w:val="24"/>
                <w:szCs w:val="24"/>
                <w:lang w:val="en-US"/>
              </w:rPr>
              <w:t>)</w:t>
            </w:r>
          </w:p>
        </w:tc>
      </w:tr>
    </w:tbl>
    <w:p w:rsidR="003640D3" w:rsidRPr="000D45F7" w:rsidRDefault="003640D3" w:rsidP="003640D3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0080">
        <w:rPr>
          <w:rFonts w:ascii="Times New Roman" w:hAnsi="Times New Roman" w:cs="Times New Roman"/>
          <w:sz w:val="28"/>
          <w:szCs w:val="28"/>
        </w:rPr>
        <w:t>Листинг 3.</w:t>
      </w:r>
      <w:r w:rsidR="007C41F5" w:rsidRPr="007C41F5">
        <w:rPr>
          <w:rFonts w:ascii="Times New Roman" w:hAnsi="Times New Roman" w:cs="Times New Roman"/>
          <w:sz w:val="28"/>
          <w:szCs w:val="28"/>
        </w:rPr>
        <w:t>9</w:t>
      </w:r>
      <w:r w:rsidRPr="001D0080">
        <w:rPr>
          <w:rFonts w:ascii="Times New Roman" w:hAnsi="Times New Roman" w:cs="Times New Roman"/>
          <w:sz w:val="28"/>
          <w:szCs w:val="28"/>
        </w:rPr>
        <w:t xml:space="preserve"> – </w:t>
      </w:r>
      <w:r w:rsidR="000D45F7">
        <w:rPr>
          <w:rFonts w:ascii="Times New Roman" w:hAnsi="Times New Roman" w:cs="Times New Roman"/>
          <w:sz w:val="28"/>
          <w:szCs w:val="28"/>
        </w:rPr>
        <w:t xml:space="preserve">Обработка начального состояния в </w:t>
      </w:r>
      <w:r w:rsidR="000D45F7" w:rsidRPr="000D45F7">
        <w:rPr>
          <w:rFonts w:ascii="Times New Roman" w:hAnsi="Times New Roman" w:cs="Times New Roman"/>
          <w:i/>
          <w:sz w:val="28"/>
          <w:szCs w:val="28"/>
          <w:lang w:val="en-US"/>
        </w:rPr>
        <w:t>redux</w:t>
      </w:r>
    </w:p>
    <w:p w:rsidR="000D45F7" w:rsidRDefault="000D45F7" w:rsidP="000A0BDD">
      <w:pPr>
        <w:pStyle w:val="Times14-0"/>
      </w:pPr>
      <w:r>
        <w:t xml:space="preserve">Объект </w:t>
      </w:r>
      <w:r w:rsidRPr="000D45F7">
        <w:rPr>
          <w:i/>
          <w:lang w:val="en-US"/>
        </w:rPr>
        <w:t>initialState</w:t>
      </w:r>
      <w:r>
        <w:rPr>
          <w:i/>
        </w:rPr>
        <w:t xml:space="preserve"> </w:t>
      </w:r>
      <w:r>
        <w:t xml:space="preserve">представляет собой начальное состояние хранилища. </w:t>
      </w:r>
      <w:r w:rsidRPr="000D45F7">
        <w:rPr>
          <w:color w:val="111111"/>
          <w:shd w:val="clear" w:color="auto" w:fill="FFFFFF"/>
        </w:rPr>
        <w:t xml:space="preserve">Он является вторым не обязательным аргументом метода </w:t>
      </w:r>
      <w:r w:rsidRPr="00AE3408">
        <w:rPr>
          <w:i/>
          <w:color w:val="111111"/>
          <w:shd w:val="clear" w:color="auto" w:fill="FFFFFF"/>
        </w:rPr>
        <w:t>createStore</w:t>
      </w:r>
      <w:r w:rsidRPr="000D45F7">
        <w:rPr>
          <w:color w:val="111111"/>
          <w:shd w:val="clear" w:color="auto" w:fill="FFFFFF"/>
        </w:rPr>
        <w:t>(). С созданием хранилища можно сразу объявить начальное состояние для его полей. Этот объект желательно создавать, даже в тех случаях, когда объявления начального состояния не требуется. Потому что этот объект помогает посмотреть на структуру хранилища и название его полей.</w:t>
      </w:r>
      <w:r>
        <w:rPr>
          <w:color w:val="111111"/>
          <w:shd w:val="clear" w:color="auto" w:fill="FFFFFF"/>
        </w:rPr>
        <w:t xml:space="preserve"> В представленном выше листинге, будет проверяться локальное хранилище браузера на наличие объектов с информацией о пользователе и его корзине.</w:t>
      </w:r>
      <w:r w:rsidR="000A0BDD">
        <w:rPr>
          <w:color w:val="111111"/>
          <w:shd w:val="clear" w:color="auto" w:fill="FFFFFF"/>
        </w:rPr>
        <w:t xml:space="preserve"> Если такие объекты есть, то они будет записаны в начальное состояние.</w:t>
      </w:r>
    </w:p>
    <w:p w:rsidR="001D0080" w:rsidRDefault="001D0080" w:rsidP="0068716F">
      <w:pPr>
        <w:pStyle w:val="Times14-0"/>
        <w:spacing w:after="280"/>
      </w:pPr>
      <w:r w:rsidRPr="001D0080">
        <w:lastRenderedPageBreak/>
        <w:t xml:space="preserve">Для отображения компонентов, доступных только администратору, был реализован компонент </w:t>
      </w:r>
      <w:r w:rsidRPr="00AE3408">
        <w:rPr>
          <w:i/>
          <w:lang w:val="en-US"/>
        </w:rPr>
        <w:t>adminRoute</w:t>
      </w:r>
      <w:r w:rsidRPr="001D0080">
        <w:t>, представлен на листинге 3.</w:t>
      </w:r>
      <w:r w:rsidR="007C41F5" w:rsidRPr="007C41F5">
        <w:t>10</w:t>
      </w:r>
      <w:r w:rsidRPr="001D0080">
        <w:t>.</w:t>
      </w:r>
    </w:p>
    <w:tbl>
      <w:tblPr>
        <w:tblStyle w:val="afc"/>
        <w:tblW w:w="0" w:type="auto"/>
        <w:tblLook w:val="04A0"/>
      </w:tblPr>
      <w:tblGrid>
        <w:gridCol w:w="10082"/>
      </w:tblGrid>
      <w:tr w:rsidR="001D0080" w:rsidRPr="00772C55" w:rsidTr="00A4561A">
        <w:tc>
          <w:tcPr>
            <w:tcW w:w="10082" w:type="dxa"/>
          </w:tcPr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67F92">
              <w:t xml:space="preserve"> </w:t>
            </w: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import React from 'react';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import { useSelector } from 'react-redux';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import { Redirect, Route } from 'react-router-dom';</w:t>
            </w:r>
          </w:p>
          <w:p w:rsid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import</w:t>
            </w:r>
            <w:proofErr w:type="gramEnd"/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MessageBox from "../components/MessageBox";</w:t>
            </w:r>
          </w:p>
          <w:p w:rsidR="00193B26" w:rsidRPr="00FF5C44" w:rsidRDefault="00193B26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export default function AdminRoute({ component: Component, ...rest }) {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userSignIn = useSelector(state =&gt; state.userSignIn);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{ userInfo } = userSignIn;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return (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&lt;Route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{...rest}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render={(props) =&gt;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</w:t>
            </w:r>
            <w:proofErr w:type="gramStart"/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userInfo</w:t>
            </w:r>
            <w:proofErr w:type="gramEnd"/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&amp;&amp; userInfo.isAdmin  ? 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(&lt;Component {...props}&gt;&lt;/Component&gt; ) : 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</w:t>
            </w:r>
            <w:proofErr w:type="gramStart"/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( &lt;</w:t>
            </w:r>
            <w:proofErr w:type="gramEnd"/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div className='error403'&gt;&lt;MessageBox variant="danger"&gt;Ошибка 403. В доступе отказано.&lt;/MessageBox&gt;&lt;/div&gt;   )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}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&gt;&lt;/Route&gt;</w:t>
            </w:r>
          </w:p>
          <w:p w:rsidR="00FF5C44" w:rsidRPr="00FF5C44" w:rsidRDefault="00FF5C44" w:rsidP="00FF5C4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);</w:t>
            </w:r>
          </w:p>
          <w:p w:rsidR="001D0080" w:rsidRPr="00FA4C73" w:rsidRDefault="00FF5C44" w:rsidP="00FF5C44">
            <w:pPr>
              <w:jc w:val="both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F5C44">
              <w:rPr>
                <w:rFonts w:ascii="Courier New" w:hAnsi="Courier New" w:cs="Courier New"/>
                <w:sz w:val="24"/>
                <w:szCs w:val="24"/>
                <w:lang w:val="en-US"/>
              </w:rPr>
              <w:t>}</w:t>
            </w:r>
          </w:p>
        </w:tc>
      </w:tr>
    </w:tbl>
    <w:p w:rsidR="001D0080" w:rsidRPr="001D0080" w:rsidRDefault="001D0080" w:rsidP="001D0080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D0080">
        <w:rPr>
          <w:rFonts w:ascii="Times New Roman" w:hAnsi="Times New Roman" w:cs="Times New Roman"/>
          <w:sz w:val="28"/>
          <w:szCs w:val="28"/>
        </w:rPr>
        <w:t>Листинг 3.</w:t>
      </w:r>
      <w:r w:rsidR="007C41F5">
        <w:rPr>
          <w:rFonts w:ascii="Times New Roman" w:hAnsi="Times New Roman" w:cs="Times New Roman"/>
          <w:sz w:val="28"/>
          <w:szCs w:val="28"/>
          <w:lang w:val="en-US"/>
        </w:rPr>
        <w:t>10</w:t>
      </w:r>
      <w:r w:rsidRPr="001D0080">
        <w:rPr>
          <w:rFonts w:ascii="Times New Roman" w:hAnsi="Times New Roman" w:cs="Times New Roman"/>
          <w:sz w:val="28"/>
          <w:szCs w:val="28"/>
        </w:rPr>
        <w:t xml:space="preserve"> – Компонент 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adminRoute</w:t>
      </w:r>
    </w:p>
    <w:p w:rsidR="001D0080" w:rsidRPr="00EC0DC2" w:rsidRDefault="001D0080" w:rsidP="0068716F">
      <w:pPr>
        <w:pStyle w:val="Times14-0"/>
        <w:spacing w:after="280"/>
      </w:pPr>
      <w:r w:rsidRPr="001D0080">
        <w:t xml:space="preserve">Для отображения компонентов, доступных авторизованным пользователям, был реализован компонент </w:t>
      </w:r>
      <w:r w:rsidRPr="00AE3408">
        <w:rPr>
          <w:i/>
          <w:lang w:val="en-US"/>
        </w:rPr>
        <w:t>privateRoute</w:t>
      </w:r>
      <w:r w:rsidRPr="001D0080">
        <w:t>, представлен на листинге 3.</w:t>
      </w:r>
      <w:r w:rsidR="007C41F5" w:rsidRPr="007C41F5">
        <w:t>11</w:t>
      </w:r>
      <w:r w:rsidRPr="001D0080">
        <w:t>.</w:t>
      </w:r>
    </w:p>
    <w:tbl>
      <w:tblPr>
        <w:tblStyle w:val="afc"/>
        <w:tblW w:w="0" w:type="auto"/>
        <w:tblLook w:val="04A0"/>
      </w:tblPr>
      <w:tblGrid>
        <w:gridCol w:w="10082"/>
      </w:tblGrid>
      <w:tr w:rsidR="001D0080" w:rsidRPr="00772C55" w:rsidTr="00A4561A">
        <w:tc>
          <w:tcPr>
            <w:tcW w:w="10082" w:type="dxa"/>
          </w:tcPr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>import React from 'react';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>import { useSelector } from 'react-redux';</w:t>
            </w:r>
          </w:p>
          <w:p w:rsidR="001D0080" w:rsidRPr="00343BB5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>import { Redirect, Route } from 'react-router-dom';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>export default function PrivateRoute({ component: Component, ...rest }) {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userSignIn = useSelector((state) =&gt; state.userSignIn);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const { userInfo } = userSignIn;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return (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&lt;Route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{...rest}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render={(props) =&gt;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</w:t>
            </w:r>
            <w:proofErr w:type="gramStart"/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>userInfo ?</w:t>
            </w:r>
            <w:proofErr w:type="gramEnd"/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( &lt;Component {...props}&gt;&lt;/Component&gt; ) : 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( &lt;Redirect to="/login" /&gt; )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}</w:t>
            </w:r>
          </w:p>
          <w:p w:rsidR="001D0080" w:rsidRPr="00FA4C73" w:rsidRDefault="001D0080" w:rsidP="00A4561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&gt;&lt;/Route&gt;</w:t>
            </w:r>
          </w:p>
          <w:p w:rsidR="001D0080" w:rsidRPr="00FA4C73" w:rsidRDefault="001D0080" w:rsidP="00193B2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A4C73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);}</w:t>
            </w:r>
          </w:p>
        </w:tc>
      </w:tr>
    </w:tbl>
    <w:p w:rsidR="001D0080" w:rsidRPr="001D0080" w:rsidRDefault="001D0080" w:rsidP="001D0080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0080">
        <w:rPr>
          <w:rFonts w:ascii="Times New Roman" w:hAnsi="Times New Roman" w:cs="Times New Roman"/>
          <w:sz w:val="28"/>
          <w:szCs w:val="28"/>
        </w:rPr>
        <w:t>Листинг 3.</w:t>
      </w:r>
      <w:r w:rsidR="007C41F5">
        <w:rPr>
          <w:rFonts w:ascii="Times New Roman" w:hAnsi="Times New Roman" w:cs="Times New Roman"/>
          <w:sz w:val="28"/>
          <w:szCs w:val="28"/>
          <w:lang w:val="en-US"/>
        </w:rPr>
        <w:t>11</w:t>
      </w:r>
      <w:r w:rsidRPr="001D0080">
        <w:rPr>
          <w:rFonts w:ascii="Times New Roman" w:hAnsi="Times New Roman" w:cs="Times New Roman"/>
          <w:sz w:val="28"/>
          <w:szCs w:val="28"/>
        </w:rPr>
        <w:t xml:space="preserve"> – Компонент </w:t>
      </w:r>
      <w:r w:rsidRPr="00AE3408">
        <w:rPr>
          <w:rFonts w:ascii="Times New Roman" w:hAnsi="Times New Roman" w:cs="Times New Roman"/>
          <w:i/>
          <w:sz w:val="28"/>
          <w:szCs w:val="28"/>
          <w:lang w:val="en-US"/>
        </w:rPr>
        <w:t>privateRoute</w:t>
      </w:r>
    </w:p>
    <w:p w:rsidR="001D0080" w:rsidRPr="00482334" w:rsidRDefault="001D0080" w:rsidP="0068716F">
      <w:pPr>
        <w:pStyle w:val="Times14-0"/>
        <w:spacing w:after="280"/>
      </w:pPr>
      <w:r w:rsidRPr="001D0080">
        <w:lastRenderedPageBreak/>
        <w:t xml:space="preserve">Для отображения </w:t>
      </w:r>
      <w:r w:rsidR="0074428A">
        <w:t xml:space="preserve">карты и достопримечательностей на ней использовался </w:t>
      </w:r>
      <w:r w:rsidR="00FE59EB">
        <w:t>компонент</w:t>
      </w:r>
      <w:r w:rsidR="0074428A">
        <w:t xml:space="preserve"> </w:t>
      </w:r>
      <w:r w:rsidR="0074428A" w:rsidRPr="00AE3408">
        <w:rPr>
          <w:i/>
          <w:lang w:val="en-US"/>
        </w:rPr>
        <w:t>Ymaps</w:t>
      </w:r>
      <w:r w:rsidRPr="001D0080">
        <w:t>, представлен на листинге 3.</w:t>
      </w:r>
      <w:r w:rsidR="00B67F92">
        <w:t>1</w:t>
      </w:r>
      <w:r w:rsidR="007C41F5" w:rsidRPr="007C41F5">
        <w:t>2</w:t>
      </w:r>
      <w:r w:rsidRPr="001D0080">
        <w:t>.</w:t>
      </w:r>
    </w:p>
    <w:tbl>
      <w:tblPr>
        <w:tblStyle w:val="afc"/>
        <w:tblW w:w="0" w:type="auto"/>
        <w:tblLook w:val="04A0"/>
      </w:tblPr>
      <w:tblGrid>
        <w:gridCol w:w="10082"/>
      </w:tblGrid>
      <w:tr w:rsidR="001D0080" w:rsidRPr="00957E37" w:rsidTr="004B6A38">
        <w:tc>
          <w:tcPr>
            <w:tcW w:w="10082" w:type="dxa"/>
          </w:tcPr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>&lt;YMaps query={{ apikey: process.en</w:t>
            </w:r>
            <w:r w:rsidR="004B6A38">
              <w:rPr>
                <w:rFonts w:ascii="Courier New" w:hAnsi="Courier New" w:cs="Courier New"/>
                <w:sz w:val="24"/>
                <w:szCs w:val="24"/>
                <w:lang w:val="en-US"/>
              </w:rPr>
              <w:t>v.REACT_APP_API_KEY_YANDEX_MAPS</w:t>
            </w: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>}}&gt;</w:t>
            </w:r>
          </w:p>
          <w:p w:rsidR="00E947CD" w:rsidRPr="00482334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&lt;Map </w:t>
            </w:r>
          </w:p>
          <w:p w:rsidR="00E947CD" w:rsidRPr="00E947CD" w:rsidRDefault="00E947CD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E947CD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</w:t>
            </w:r>
            <w:r w:rsidR="0074428A"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>width='100%'</w:t>
            </w:r>
          </w:p>
          <w:p w:rsidR="00E947CD" w:rsidRPr="00E947CD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</w:t>
            </w:r>
            <w:r w:rsidR="00E947CD" w:rsidRPr="00E947CD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</w:t>
            </w: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>height='500px'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</w:t>
            </w:r>
            <w:r w:rsidR="00E947CD" w:rsidRPr="00482334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</w:t>
            </w: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>state={centerMap &amp;&amp; centerMap}&gt;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&lt;Clusterer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options={{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preset: 'islands#invertedVioletClusterIcons',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groupByCoordinates: false,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clusterDisableClickZoom: true,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clusterHideIconOnBalloonOpen: false,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geoObjectHideIconOnBalloonOpen: false,}}  &gt;</w:t>
            </w:r>
          </w:p>
          <w:p w:rsidR="000A0BDD" w:rsidRPr="00482334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{</w:t>
            </w:r>
          </w:p>
          <w:p w:rsidR="0074428A" w:rsidRPr="0074428A" w:rsidRDefault="000A0BDD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0A0BDD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</w:t>
            </w:r>
            <w:r w:rsidR="0074428A"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>tour.attractions.map((a, idx) =&gt;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&lt;Placemark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 geometry={[a.lat, a.lon]}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 key={idx}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 options={getPointOptions()}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 properties={getPointData(idx, a.titleAttraction, a.descAttraction, a.imageAttraction)}</w:t>
            </w:r>
          </w:p>
          <w:p w:rsidR="000A0BDD" w:rsidRPr="00482334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         modules={['geoObject.addon.balloon', 'geoObject.addon.hint']}/&gt;)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}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&lt;/Clusterer&gt;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&lt;FullscreenControl /&gt;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&lt;GeolocationControl options={{ float: 'left' }} /&gt;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&lt;TypeSelector options={{ float: 'right' }} /&gt;</w:t>
            </w:r>
          </w:p>
          <w:p w:rsidR="0074428A" w:rsidRPr="0074428A" w:rsidRDefault="0074428A" w:rsidP="007442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 &lt;ZoomControl options={{ float: 'right' }} /&gt;</w:t>
            </w:r>
          </w:p>
          <w:p w:rsidR="001D0080" w:rsidRPr="00FA4C73" w:rsidRDefault="0074428A" w:rsidP="004B6A3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4428A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&lt;/Map&gt;&lt;/YMaps&gt;</w:t>
            </w:r>
          </w:p>
        </w:tc>
      </w:tr>
    </w:tbl>
    <w:p w:rsidR="001D0080" w:rsidRPr="001D0080" w:rsidRDefault="001D0080" w:rsidP="001D0080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0080">
        <w:rPr>
          <w:rFonts w:ascii="Times New Roman" w:hAnsi="Times New Roman" w:cs="Times New Roman"/>
          <w:sz w:val="28"/>
          <w:szCs w:val="28"/>
        </w:rPr>
        <w:t>Листинг 3.</w:t>
      </w:r>
      <w:r w:rsidR="00B67F92">
        <w:rPr>
          <w:rFonts w:ascii="Times New Roman" w:hAnsi="Times New Roman" w:cs="Times New Roman"/>
          <w:sz w:val="28"/>
          <w:szCs w:val="28"/>
        </w:rPr>
        <w:t>1</w:t>
      </w:r>
      <w:r w:rsidR="007C41F5" w:rsidRPr="00957E37">
        <w:rPr>
          <w:rFonts w:ascii="Times New Roman" w:hAnsi="Times New Roman" w:cs="Times New Roman"/>
          <w:sz w:val="28"/>
          <w:szCs w:val="28"/>
        </w:rPr>
        <w:t>2</w:t>
      </w:r>
      <w:r w:rsidRPr="001D0080">
        <w:rPr>
          <w:rFonts w:ascii="Times New Roman" w:hAnsi="Times New Roman" w:cs="Times New Roman"/>
          <w:sz w:val="28"/>
          <w:szCs w:val="28"/>
        </w:rPr>
        <w:t xml:space="preserve"> – Компонент </w:t>
      </w:r>
      <w:r w:rsidR="0074428A">
        <w:rPr>
          <w:rFonts w:ascii="Times New Roman" w:hAnsi="Times New Roman" w:cs="Times New Roman"/>
          <w:sz w:val="28"/>
          <w:szCs w:val="28"/>
          <w:lang w:val="en-US"/>
        </w:rPr>
        <w:t>Ymaps</w:t>
      </w:r>
    </w:p>
    <w:p w:rsidR="00111059" w:rsidRDefault="00111059" w:rsidP="00111059">
      <w:pPr>
        <w:pStyle w:val="Times14-0"/>
        <w:rPr>
          <w:rFonts w:ascii="Arial" w:hAnsi="Arial" w:cs="Arial"/>
          <w:color w:val="000000"/>
          <w:shd w:val="clear" w:color="auto" w:fill="FFFFFF"/>
        </w:rPr>
      </w:pPr>
      <w:r>
        <w:t xml:space="preserve">Использованный компонент </w:t>
      </w:r>
      <w:r w:rsidRPr="00111059">
        <w:rPr>
          <w:i/>
          <w:lang w:val="en-US"/>
        </w:rPr>
        <w:t>Ymaps</w:t>
      </w:r>
      <w:r w:rsidRPr="00111059">
        <w:rPr>
          <w:i/>
        </w:rPr>
        <w:t xml:space="preserve"> </w:t>
      </w:r>
      <w:r>
        <w:t xml:space="preserve">находится в сторонней библиотеке    </w:t>
      </w:r>
      <w:r w:rsidRPr="00AE3408">
        <w:rPr>
          <w:i/>
          <w:lang w:val="en-US"/>
        </w:rPr>
        <w:t>react</w:t>
      </w:r>
      <w:r>
        <w:t>-</w:t>
      </w:r>
      <w:r w:rsidRPr="00AE3408">
        <w:rPr>
          <w:i/>
          <w:lang w:val="en-US"/>
        </w:rPr>
        <w:t>yandex</w:t>
      </w:r>
      <w:r w:rsidRPr="00111059">
        <w:t>-</w:t>
      </w:r>
      <w:r w:rsidRPr="00AE3408">
        <w:rPr>
          <w:i/>
          <w:lang w:val="en-US"/>
        </w:rPr>
        <w:t>map</w:t>
      </w:r>
      <w:r>
        <w:t xml:space="preserve">. Для подключения полного функционала, было необходимо подключить </w:t>
      </w:r>
      <w:r w:rsidRPr="00111059">
        <w:rPr>
          <w:i/>
          <w:lang w:val="en-US"/>
        </w:rPr>
        <w:t>api</w:t>
      </w:r>
      <w:r w:rsidRPr="00111059">
        <w:rPr>
          <w:i/>
        </w:rPr>
        <w:t>-ключ</w:t>
      </w:r>
      <w:r>
        <w:rPr>
          <w:i/>
        </w:rPr>
        <w:t xml:space="preserve"> </w:t>
      </w:r>
      <w:r>
        <w:t xml:space="preserve">из кабинета разработчика в </w:t>
      </w:r>
      <w:r w:rsidR="00FE59EB">
        <w:t>Я</w:t>
      </w:r>
      <w:r>
        <w:t>ндекс.</w:t>
      </w:r>
      <w:r w:rsidRPr="00111059">
        <w:rPr>
          <w:rFonts w:ascii="Arial" w:hAnsi="Arial" w:cs="Arial"/>
          <w:color w:val="000000"/>
          <w:shd w:val="clear" w:color="auto" w:fill="FFFFFF"/>
        </w:rPr>
        <w:t xml:space="preserve"> </w:t>
      </w:r>
    </w:p>
    <w:p w:rsidR="000A0BDD" w:rsidRPr="00111059" w:rsidRDefault="00111059" w:rsidP="00111059">
      <w:pPr>
        <w:pStyle w:val="Times14-0"/>
      </w:pPr>
      <w:r w:rsidRPr="00111059">
        <w:rPr>
          <w:color w:val="000000"/>
          <w:shd w:val="clear" w:color="auto" w:fill="FFFFFF"/>
        </w:rPr>
        <w:t xml:space="preserve">При формировании интерактивной карты происходит динамическое формирование </w:t>
      </w:r>
      <w:r w:rsidRPr="00AE3408">
        <w:rPr>
          <w:i/>
          <w:color w:val="000000"/>
          <w:shd w:val="clear" w:color="auto" w:fill="FFFFFF"/>
        </w:rPr>
        <w:t>HTML-</w:t>
      </w:r>
      <w:r w:rsidRPr="00111059">
        <w:rPr>
          <w:color w:val="000000"/>
          <w:shd w:val="clear" w:color="auto" w:fill="FFFFFF"/>
        </w:rPr>
        <w:t xml:space="preserve">кода и внедрение его в </w:t>
      </w:r>
      <w:r w:rsidRPr="00AE3408">
        <w:rPr>
          <w:i/>
          <w:color w:val="000000"/>
          <w:shd w:val="clear" w:color="auto" w:fill="FFFFFF"/>
        </w:rPr>
        <w:t>DOM</w:t>
      </w:r>
      <w:r w:rsidRPr="00111059">
        <w:rPr>
          <w:color w:val="000000"/>
          <w:shd w:val="clear" w:color="auto" w:fill="FFFFFF"/>
        </w:rPr>
        <w:t>-дерево страницы, на которой размещена карта.</w:t>
      </w:r>
      <w:r w:rsidRPr="00111059">
        <w:rPr>
          <w:rFonts w:ascii="Arial" w:hAnsi="Arial" w:cs="Arial"/>
          <w:color w:val="000000"/>
          <w:shd w:val="clear" w:color="auto" w:fill="FFFFFF"/>
        </w:rPr>
        <w:t xml:space="preserve"> </w:t>
      </w:r>
      <w:r w:rsidRPr="00AE3408">
        <w:rPr>
          <w:i/>
          <w:color w:val="000000"/>
          <w:shd w:val="clear" w:color="auto" w:fill="FFFFFF"/>
        </w:rPr>
        <w:t>API</w:t>
      </w:r>
      <w:r w:rsidRPr="00111059">
        <w:rPr>
          <w:color w:val="000000"/>
          <w:shd w:val="clear" w:color="auto" w:fill="FFFFFF"/>
        </w:rPr>
        <w:t xml:space="preserve"> Яндекс</w:t>
      </w:r>
      <w:proofErr w:type="gramStart"/>
      <w:r w:rsidRPr="00111059">
        <w:rPr>
          <w:color w:val="000000"/>
          <w:shd w:val="clear" w:color="auto" w:fill="FFFFFF"/>
        </w:rPr>
        <w:t>.К</w:t>
      </w:r>
      <w:proofErr w:type="gramEnd"/>
      <w:r w:rsidRPr="00111059">
        <w:rPr>
          <w:color w:val="000000"/>
          <w:shd w:val="clear" w:color="auto" w:fill="FFFFFF"/>
        </w:rPr>
        <w:t xml:space="preserve">арт разработан с использованием концепции модульности. Это позволяет настраивать </w:t>
      </w:r>
      <w:r w:rsidRPr="00FE59EB">
        <w:rPr>
          <w:i/>
          <w:color w:val="000000"/>
          <w:shd w:val="clear" w:color="auto" w:fill="FFFFFF"/>
        </w:rPr>
        <w:t>API</w:t>
      </w:r>
      <w:r w:rsidRPr="00111059">
        <w:rPr>
          <w:color w:val="000000"/>
          <w:shd w:val="clear" w:color="auto" w:fill="FFFFFF"/>
        </w:rPr>
        <w:t xml:space="preserve"> под конкретные задачи и предоставляет возможность регулировать объем загружаемого трафика.</w:t>
      </w:r>
    </w:p>
    <w:p w:rsidR="000A0BDD" w:rsidRPr="00111059" w:rsidRDefault="00111059" w:rsidP="00111059">
      <w:pPr>
        <w:pStyle w:val="Times14-0"/>
      </w:pPr>
      <w:r w:rsidRPr="00111059">
        <w:rPr>
          <w:color w:val="000000"/>
          <w:shd w:val="clear" w:color="auto" w:fill="FFFFFF"/>
        </w:rPr>
        <w:t xml:space="preserve">При создании карты необходимо обязательно задать </w:t>
      </w:r>
      <w:r>
        <w:rPr>
          <w:color w:val="000000"/>
          <w:shd w:val="clear" w:color="auto" w:fill="FFFFFF"/>
        </w:rPr>
        <w:t>начальную область</w:t>
      </w:r>
      <w:r w:rsidRPr="00111059">
        <w:rPr>
          <w:color w:val="000000"/>
          <w:shd w:val="clear" w:color="auto" w:fill="FFFFFF"/>
        </w:rPr>
        <w:t xml:space="preserve"> путем указания центра и уровня масштабирования.</w:t>
      </w:r>
    </w:p>
    <w:p w:rsidR="000A0BDD" w:rsidRPr="00E947CD" w:rsidRDefault="00E947CD" w:rsidP="00E947CD">
      <w:pPr>
        <w:pStyle w:val="Times14-0"/>
      </w:pPr>
      <w:r>
        <w:t>Для отображения меток использовался</w:t>
      </w:r>
      <w:r w:rsidRPr="00E947CD">
        <w:t xml:space="preserve"> </w:t>
      </w:r>
      <w:r>
        <w:t xml:space="preserve">вспомогательный класс </w:t>
      </w:r>
      <w:r w:rsidRPr="00E947CD">
        <w:rPr>
          <w:i/>
          <w:lang w:val="en-US"/>
        </w:rPr>
        <w:t>Placemark</w:t>
      </w:r>
      <w:r>
        <w:rPr>
          <w:i/>
        </w:rPr>
        <w:t xml:space="preserve">, </w:t>
      </w:r>
      <w:r>
        <w:t xml:space="preserve">в который можно передать координаты места, стиль метки и содержимое контента, которое будет появляться при клике на метку. </w:t>
      </w:r>
    </w:p>
    <w:p w:rsidR="00193B26" w:rsidRDefault="00D3021C" w:rsidP="00D3021C">
      <w:pPr>
        <w:pStyle w:val="Times14-0"/>
        <w:spacing w:after="280"/>
      </w:pPr>
      <w:r>
        <w:t xml:space="preserve">Для обновления </w:t>
      </w:r>
      <w:r w:rsidRPr="00D3021C">
        <w:rPr>
          <w:i/>
          <w:lang w:val="en-US"/>
        </w:rPr>
        <w:t>refreshToken</w:t>
      </w:r>
      <w:r w:rsidRPr="00D3021C">
        <w:t xml:space="preserve"> </w:t>
      </w:r>
      <w:r w:rsidR="00FE59EB">
        <w:t>при авторизации</w:t>
      </w:r>
      <w:r>
        <w:t xml:space="preserve"> через почту </w:t>
      </w:r>
      <w:r w:rsidRPr="00D3021C">
        <w:rPr>
          <w:i/>
          <w:lang w:val="en-US"/>
        </w:rPr>
        <w:t>gmail</w:t>
      </w:r>
      <w:r w:rsidRPr="00D3021C">
        <w:rPr>
          <w:i/>
        </w:rPr>
        <w:t xml:space="preserve"> </w:t>
      </w:r>
      <w:r>
        <w:t xml:space="preserve">была разработана функция </w:t>
      </w:r>
      <w:r w:rsidRPr="00D3021C">
        <w:rPr>
          <w:i/>
          <w:lang w:val="en-US"/>
        </w:rPr>
        <w:t>refreshTokenSetup</w:t>
      </w:r>
      <w:r>
        <w:rPr>
          <w:i/>
        </w:rPr>
        <w:t>,</w:t>
      </w:r>
      <w:r>
        <w:t xml:space="preserve"> которая запускается асинхронно и </w:t>
      </w:r>
      <w:r>
        <w:lastRenderedPageBreak/>
        <w:t>обновляет токен по истечению времени его жизни. Данная функция представлена на листинге 3.1</w:t>
      </w:r>
      <w:r w:rsidR="007C41F5">
        <w:rPr>
          <w:lang w:val="en-US"/>
        </w:rPr>
        <w:t>3</w:t>
      </w:r>
      <w:r>
        <w:t>.</w:t>
      </w:r>
    </w:p>
    <w:tbl>
      <w:tblPr>
        <w:tblStyle w:val="afc"/>
        <w:tblW w:w="0" w:type="auto"/>
        <w:tblLook w:val="04A0"/>
      </w:tblPr>
      <w:tblGrid>
        <w:gridCol w:w="10082"/>
      </w:tblGrid>
      <w:tr w:rsidR="00D3021C" w:rsidRPr="00957E37" w:rsidTr="00EC0DC2">
        <w:tc>
          <w:tcPr>
            <w:tcW w:w="10082" w:type="dxa"/>
          </w:tcPr>
          <w:p w:rsidR="00D3021C" w:rsidRPr="00482334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>export const refreshTokenSetup = (res) =&gt; {</w:t>
            </w:r>
          </w:p>
          <w:p w:rsidR="00CB4963" w:rsidRPr="00482334" w:rsidRDefault="00CB4963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let refreshTiming = (res.tokenObj.expires_in || 3600 - 5 * 60) * 1000;</w:t>
            </w: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const refreshToken = async () =&gt; {</w:t>
            </w: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const newAuthRes = await res.reloadAuthResponse();</w:t>
            </w: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refreshTiming = (newAuthRes.expires_in || 3600 - 5 * 60) * 1000;</w:t>
            </w: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let userInfo = JSON.parse(localStorage.getItem('userInfo'));</w:t>
            </w: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userInfo.token = newAuthRes.access_token</w:t>
            </w: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localStorage.setItem('userInfo', JSON.stringify(userInfo));</w:t>
            </w: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 setTimeout(refreshToken, refreshTiming);</w:t>
            </w: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};</w:t>
            </w:r>
          </w:p>
          <w:p w:rsidR="00D3021C" w:rsidRPr="00D3021C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</w:t>
            </w:r>
          </w:p>
          <w:p w:rsidR="00D3021C" w:rsidRPr="00482334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setTimeout(refreshToken, refreshTiming);</w:t>
            </w:r>
          </w:p>
          <w:p w:rsidR="00CB4963" w:rsidRPr="00482334" w:rsidRDefault="00CB4963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D3021C" w:rsidRPr="00FA4C73" w:rsidRDefault="00D3021C" w:rsidP="00D3021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3021C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};</w:t>
            </w:r>
          </w:p>
        </w:tc>
      </w:tr>
    </w:tbl>
    <w:p w:rsidR="00D3021C" w:rsidRPr="001D0080" w:rsidRDefault="00D3021C" w:rsidP="00D3021C">
      <w:pPr>
        <w:spacing w:before="24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0080">
        <w:rPr>
          <w:rFonts w:ascii="Times New Roman" w:hAnsi="Times New Roman" w:cs="Times New Roman"/>
          <w:sz w:val="28"/>
          <w:szCs w:val="28"/>
        </w:rPr>
        <w:t>Листинг 3.</w:t>
      </w:r>
      <w:r>
        <w:rPr>
          <w:rFonts w:ascii="Times New Roman" w:hAnsi="Times New Roman" w:cs="Times New Roman"/>
          <w:sz w:val="28"/>
          <w:szCs w:val="28"/>
        </w:rPr>
        <w:t>1</w:t>
      </w:r>
      <w:r w:rsidR="007C41F5" w:rsidRPr="00957E37">
        <w:rPr>
          <w:rFonts w:ascii="Times New Roman" w:hAnsi="Times New Roman" w:cs="Times New Roman"/>
          <w:sz w:val="28"/>
          <w:szCs w:val="28"/>
        </w:rPr>
        <w:t>3</w:t>
      </w:r>
      <w:r w:rsidRPr="001D008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D3021C">
        <w:rPr>
          <w:rFonts w:ascii="Times New Roman" w:hAnsi="Times New Roman" w:cs="Times New Roman"/>
          <w:i/>
          <w:sz w:val="28"/>
          <w:szCs w:val="28"/>
          <w:lang w:val="en-US"/>
        </w:rPr>
        <w:t>refreshTokenSetup</w:t>
      </w:r>
    </w:p>
    <w:p w:rsidR="001A316E" w:rsidRDefault="001A316E" w:rsidP="001A316E">
      <w:pPr>
        <w:pStyle w:val="Times14-0"/>
      </w:pPr>
      <w:r>
        <w:t>Диаграмма последовательности работы чата представлена в приложении Е.</w:t>
      </w:r>
    </w:p>
    <w:p w:rsidR="001A316E" w:rsidRDefault="001A316E" w:rsidP="001A316E">
      <w:pPr>
        <w:pStyle w:val="Times14-0"/>
      </w:pPr>
      <w:r>
        <w:t>Скриншот работы разработанного приложения можно найти в приложении Ж.</w:t>
      </w:r>
    </w:p>
    <w:p w:rsidR="00351F47" w:rsidRPr="00BA4663" w:rsidRDefault="0024601D" w:rsidP="00BA4663">
      <w:pPr>
        <w:pStyle w:val="Times14-0"/>
      </w:pPr>
      <w:r>
        <w:t xml:space="preserve">Листинг </w:t>
      </w:r>
      <w:r w:rsidRPr="00AE3408">
        <w:rPr>
          <w:i/>
          <w:lang w:val="en-US"/>
        </w:rPr>
        <w:t>React</w:t>
      </w:r>
      <w:r w:rsidRPr="0024601D">
        <w:t>-</w:t>
      </w:r>
      <w:r>
        <w:t xml:space="preserve">компонента </w:t>
      </w:r>
      <w:r w:rsidRPr="00AE3408">
        <w:rPr>
          <w:i/>
          <w:lang w:val="en-US"/>
        </w:rPr>
        <w:t>Tour</w:t>
      </w:r>
      <w:r w:rsidRPr="0024601D">
        <w:t xml:space="preserve"> </w:t>
      </w:r>
      <w:r>
        <w:t>представлен в приложении Л</w:t>
      </w:r>
    </w:p>
    <w:p w:rsidR="00D44288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23" w:name="_Toc104887828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Выводы по разделу</w:t>
      </w:r>
      <w:bookmarkEnd w:id="23"/>
    </w:p>
    <w:p w:rsidR="00B10BEC" w:rsidRDefault="00B10BEC" w:rsidP="0065261E">
      <w:pPr>
        <w:pStyle w:val="Times14-0"/>
      </w:pPr>
      <w:r w:rsidRPr="00B10BEC">
        <w:t xml:space="preserve">В данном разделе были подробно рассмотрены этапы разработки серверной и клиентской частей веб-сервиса. </w:t>
      </w:r>
    </w:p>
    <w:p w:rsidR="00C91885" w:rsidRDefault="00B10BEC" w:rsidP="00B67F92">
      <w:pPr>
        <w:pStyle w:val="Times14-0"/>
      </w:pPr>
      <w:proofErr w:type="gramStart"/>
      <w:r w:rsidRPr="00B10BEC">
        <w:t>Разработан</w:t>
      </w:r>
      <w:proofErr w:type="gramEnd"/>
      <w:r w:rsidRPr="00B10BEC">
        <w:t xml:space="preserve"> веб-сервис, предназначенный для </w:t>
      </w:r>
      <w:r>
        <w:t>поиска и бронирования туров</w:t>
      </w:r>
      <w:r w:rsidRPr="00B10BEC">
        <w:t>. В процессе разработки были подробно рассмотрены реализация контроллеров и</w:t>
      </w:r>
      <w:r w:rsidR="006318F1">
        <w:t> </w:t>
      </w:r>
      <w:r w:rsidRPr="00B10BEC">
        <w:t>сервисов серверной части, а также реализация компонентов предст</w:t>
      </w:r>
      <w:r w:rsidR="00C91885">
        <w:t>а</w:t>
      </w:r>
      <w:r w:rsidRPr="00B10BEC">
        <w:t>влений и</w:t>
      </w:r>
      <w:r w:rsidR="006318F1">
        <w:t> </w:t>
      </w:r>
      <w:r w:rsidRPr="00B10BEC">
        <w:t>компонентов-</w:t>
      </w:r>
      <w:r w:rsidRPr="00B67F92">
        <w:t>контейн</w:t>
      </w:r>
      <w:r w:rsidR="00C91885" w:rsidRPr="00B67F92">
        <w:t>е</w:t>
      </w:r>
      <w:r w:rsidRPr="00B67F92">
        <w:t>ров клиентской частей веб-сервиса.</w:t>
      </w:r>
      <w:r w:rsidRPr="00B10BEC">
        <w:t xml:space="preserve"> </w:t>
      </w:r>
    </w:p>
    <w:p w:rsidR="00166D86" w:rsidRDefault="00166D86" w:rsidP="00B67F92">
      <w:pPr>
        <w:pStyle w:val="Times14-0"/>
        <w:sectPr w:rsidR="00166D86" w:rsidSect="003E2A90">
          <w:headerReference w:type="first" r:id="rId64"/>
          <w:pgSz w:w="11906" w:h="16838"/>
          <w:pgMar w:top="1134" w:right="567" w:bottom="993" w:left="1304" w:header="709" w:footer="709" w:gutter="0"/>
          <w:pgNumType w:start="31"/>
          <w:cols w:space="708"/>
          <w:titlePg/>
          <w:docGrid w:linePitch="360"/>
        </w:sectPr>
      </w:pPr>
    </w:p>
    <w:p w:rsidR="00D44288" w:rsidRPr="006F3961" w:rsidRDefault="00440BB1" w:rsidP="00A42023">
      <w:pPr>
        <w:pStyle w:val="a5"/>
        <w:numPr>
          <w:ilvl w:val="0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0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440BB1">
        <w:rPr>
          <w:rFonts w:ascii="Times New Roman" w:hAnsi="Times New Roman" w:cs="Times New Roman"/>
          <w:sz w:val="24"/>
          <w:szCs w:val="24"/>
        </w:rPr>
        <w:lastRenderedPageBreak/>
        <w:pict>
          <v:group id="_x0000_s6222" style="position:absolute;left:0;text-align:left;margin-left:-9.8pt;margin-top:-36.3pt;width:521.45pt;height:809.4pt;z-index:-251582464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">
            <v:rect id="Rectangle 54" o:spid="_x0000_s6223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" filled="f" strokeweight="2pt"/>
            <v:line id="Line 56" o:spid="_x0000_s6224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6uD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" strokeweight="2pt"/>
            <v:line id="Line 57" o:spid="_x0000_s6225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w4Y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" strokeweight="2pt"/>
            <v:line id="Line 58" o:spid="_x0000_s6226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Jpq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" strokeweight="2pt"/>
            <v:line id="Line 59" o:spid="_x0000_s6227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D/x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" strokeweight="2pt"/>
            <v:line id="Line 60" o:spid="_x0000_s6228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lzR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" strokeweight="2pt"/>
            <v:line id="Line 61" o:spid="_x0000_s6229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vl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" strokeweight="2pt"/>
            <v:line id="Line 62" o:spid="_x0000_s6230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q7Z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2RT+vqQfIIs7AAAA//8DAFBLAQItABQABgAIAAAAIQDb4fbL7gAAAIUBAAATAAAAAAAAAAAA&#10;AAAAAAAAAABbQ29udGVudF9UeXBlc10ueG1sUEsBAi0AFAAGAAgAAAAhAFr0LFu/AAAAFQEAAAsA&#10;AAAAAAAAAAAAAAAAHwEAAF9yZWxzLy5yZWxzUEsBAi0AFAAGAAgAAAAhAArGrtnEAAAA2wAAAA8A&#10;AAAAAAAAAAAAAAAABwIAAGRycy9kb3ducmV2LnhtbFBLBQYAAAAAAwADALcAAAD4AgAAAAA=&#10;" strokeweight="1pt"/>
            <v:line id="Line 63" o:spid="_x0000_s6231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" strokeweight="1pt"/>
            <v:rect id="Rectangle 66" o:spid="_x0000_s6232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6233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6234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WF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rH&#10;xi/xB8jdHwAAAP//AwBQSwECLQAUAAYACAAAACEA2+H2y+4AAACFAQAAEwAAAAAAAAAAAAAAAAAA&#10;AAAAW0NvbnRlbnRfVHlwZXNdLnhtbFBLAQItABQABgAIAAAAIQBa9CxbvwAAABUBAAALAAAAAAAA&#10;AAAAAAAAAB8BAABfcmVscy8ucmVsc1BLAQItABQABgAIAAAAIQA1GWFvvwAAANsAAAAPAAAAAAAA&#10;AAAAAAAAAAcCAABkcnMvZG93bnJldi54bWxQSwUGAAAAAAMAAwC3AAAA8wIAAAAA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6235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6236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6237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4.00.ПЗ</w:t>
                    </w:r>
                  </w:p>
                </w:txbxContent>
              </v:textbox>
            </v:rect>
            <v:line id="Line 72" o:spid="_x0000_s6238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fHg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" strokeweight="2pt"/>
            <v:line id="Line 73" o:spid="_x0000_s6239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" strokeweight="2pt"/>
            <v:line id="Line 74" o:spid="_x0000_s6240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gXr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b7oF68MAAADbAAAADwAA&#10;AAAAAAAAAAAAAAAHAgAAZHJzL2Rvd25yZXYueG1sUEsFBgAAAAADAAMAtwAAAPcCAAAAAA==&#10;" strokeweight="1pt"/>
            <v:line id="Line 75" o:spid="_x0000_s6241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qBw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APagcMMAAADbAAAADwAA&#10;AAAAAAAAAAAAAAAHAgAAZHJzL2Rvd25yZXYueG1sUEsFBgAAAAADAAMAtwAAAPcCAAAAAA==&#10;" strokeweight="1pt"/>
            <v:line id="Line 76" o:spid="_x0000_s6242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" strokeweight="1pt"/>
            <v:group id="Group 77" o:spid="_x0000_s6243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<v:rect id="Rectangle 78" o:spid="_x0000_s624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624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192CDA" w:rsidRDefault="00AC13A3" w:rsidP="00E32F99">
                      <w:pPr>
                        <w:rPr>
                          <w:i/>
                          <w:sz w:val="18"/>
                          <w:szCs w:val="18"/>
                        </w:rPr>
                      </w:pPr>
                      <w:r w:rsidRPr="00872385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</w:t>
                      </w:r>
                      <w:r>
                        <w:rPr>
                          <w:i/>
                          <w:sz w:val="18"/>
                          <w:szCs w:val="18"/>
                        </w:rPr>
                        <w:t xml:space="preserve"> А. А.</w:t>
                      </w:r>
                    </w:p>
                    <w:p w:rsidR="00AC13A3" w:rsidRPr="00E32F99" w:rsidRDefault="00AC13A3" w:rsidP="00E32F99"/>
                  </w:txbxContent>
                </v:textbox>
              </v:rect>
            </v:group>
            <v:group id="Group 80" o:spid="_x0000_s6246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<v:rect id="Rectangle 81" o:spid="_x0000_s6247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624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E32F9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6249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<v:rect id="Rectangle 84" o:spid="_x0000_s6250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625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E32F9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A65669">
                      <w:pPr>
                        <w:rPr>
                          <w:rFonts w:cs="Times New Roman"/>
                        </w:rPr>
                      </w:pPr>
                    </w:p>
                    <w:p w:rsidR="00AC13A3" w:rsidRDefault="00AC13A3" w:rsidP="00A65669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6252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<v:rect id="Rectangle 87" o:spid="_x0000_s625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6254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Ye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bH&#10;xi/xB8jdHwAAAP//AwBQSwECLQAUAAYACAAAACEA2+H2y+4AAACFAQAAEwAAAAAAAAAAAAAAAAAA&#10;AAAAW0NvbnRlbnRfVHlwZXNdLnhtbFBLAQItABQABgAIAAAAIQBa9CxbvwAAABUBAAALAAAAAAAA&#10;AAAAAAAAAB8BAABfcmVscy8ucmVsc1BLAQItABQABgAIAAAAIQCFFYeVvwAAANsAAAAPAAAAAAAA&#10;AAAAAAAAAAcCAABkcnMvZG93bnJldi54bWxQSwUGAAAAAAMAAwC3AAAA8wIAAAAA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color w:val="000000" w:themeColor="text1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  <w:p w:rsidR="00AC13A3" w:rsidRDefault="00AC13A3" w:rsidP="00A65669">
                      <w:pPr>
                        <w:rPr>
                          <w:color w:val="000000" w:themeColor="text1"/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9" o:spid="_x0000_s6255" style="position:absolute;left:1144;top:16014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<v:rect id="Rectangle 90" o:spid="_x0000_s625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h1O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u&#10;j1/iD5CHPwAAAP//AwBQSwECLQAUAAYACAAAACEA2+H2y+4AAACFAQAAEwAAAAAAAAAAAAAAAAAA&#10;AAAAW0NvbnRlbnRfVHlwZXNdLnhtbFBLAQItABQABgAIAAAAIQBa9CxbvwAAABUBAAALAAAAAAAA&#10;AAAAAAAAAB8BAABfcmVscy8ucmVsc1BLAQItABQABgAIAAAAIQD+uh1OvwAAANsAAAAPAAAAAAAA&#10;AAAAAAAAAAcCAABkcnMvZG93bnJldi54bWxQSwUGAAAAAAMAAwC3AAAA8wIAAAAA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6257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" filled="f" stroked="f" strokeweight=".25pt">
                <v:textbox inset="1pt,1pt,1pt,1pt">
                  <w:txbxContent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  <w:p w:rsidR="00AC13A3" w:rsidRDefault="00AC13A3" w:rsidP="00A65669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line id="Line 92" o:spid="_x0000_s6258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Rca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" strokeweight="2pt"/>
            <v:rect id="Rectangle 93" o:spid="_x0000_s6259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E32F99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</w:p>
                  <w:p w:rsidR="00AC13A3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4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  <w:lang w:val="ru-RU"/>
                      </w:rPr>
                      <w:t xml:space="preserve">4 Тестирование </w:t>
                    </w:r>
                  </w:p>
                  <w:p w:rsidR="00AC13A3" w:rsidRPr="000073AF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4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  <w:lang w:val="ru-RU"/>
                      </w:rPr>
                      <w:t>веб-приложения</w:t>
                    </w:r>
                  </w:p>
                  <w:p w:rsidR="00AC13A3" w:rsidRPr="00E32F99" w:rsidRDefault="00AC13A3" w:rsidP="00E32F99"/>
                </w:txbxContent>
              </v:textbox>
            </v:rect>
            <v:line id="Line 94" o:spid="_x0000_s6260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" strokeweight="2pt"/>
            <v:line id="Line 95" o:spid="_x0000_s6261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I9u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" strokeweight="2pt"/>
            <v:line id="Line 96" o:spid="_x0000_s6262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hEZ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" strokeweight="2pt"/>
            <v:rect id="Rectangle 97" o:spid="_x0000_s6263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6264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BFI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O&#10;jV/iD5CHPwAAAP//AwBQSwECLQAUAAYACAAAACEA2+H2y+4AAACFAQAAEwAAAAAAAAAAAAAAAAAA&#10;AAAAW0NvbnRlbnRfVHlwZXNdLnhtbFBLAQItABQABgAIAAAAIQBa9CxbvwAAABUBAAALAAAAAAAA&#10;AAAAAAAAAB8BAABfcmVscy8ucmVsc1BLAQItABQABgAIAAAAIQAAzBFIvwAAANsAAAAPAAAAAAAA&#10;AAAAAAAAAAcCAABkcnMvZG93bnJldi54bWxQSwUGAAAAAAMAAwC3AAAA8wIAAAAA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6265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A6566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6</w:t>
                    </w:r>
                  </w:p>
                </w:txbxContent>
              </v:textbox>
            </v:rect>
            <v:line id="Line 100" o:spid="_x0000_s6266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" strokeweight="1pt"/>
            <v:line id="Line 101" o:spid="_x0000_s6267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" strokeweight="1pt"/>
            <v:rect id="Rectangle 102" o:spid="_x0000_s6268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" filled="f" stroked="f" strokeweight=".25pt">
              <v:textbox inset="1pt,1pt,1pt,1pt">
                <w:txbxContent>
                  <w:p w:rsidR="00AC13A3" w:rsidRPr="003E2A90" w:rsidRDefault="00AC13A3" w:rsidP="00A6566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3E2A90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039, 2022</w:t>
                    </w:r>
                  </w:p>
                </w:txbxContent>
              </v:textbox>
            </v:rect>
            <w10:wrap anchorx="margin"/>
          </v:group>
        </w:pict>
      </w:r>
      <w:bookmarkStart w:id="24" w:name="_Toc104887829"/>
      <w:r w:rsidR="00D44288" w:rsidRPr="006F3961">
        <w:rPr>
          <w:rFonts w:ascii="Times New Roman" w:hAnsi="Times New Roman" w:cs="Times New Roman"/>
          <w:b/>
          <w:color w:val="000000"/>
          <w:sz w:val="28"/>
          <w:szCs w:val="28"/>
        </w:rPr>
        <w:t>Тестирование веб-приложен</w:t>
      </w:r>
      <w:r w:rsidR="00C91885" w:rsidRPr="006F3961">
        <w:rPr>
          <w:rFonts w:ascii="Times New Roman" w:hAnsi="Times New Roman" w:cs="Times New Roman"/>
          <w:b/>
          <w:color w:val="000000"/>
          <w:sz w:val="28"/>
          <w:szCs w:val="28"/>
        </w:rPr>
        <w:t>и</w:t>
      </w:r>
      <w:r w:rsidR="00B35B85" w:rsidRPr="006F3961">
        <w:rPr>
          <w:rFonts w:ascii="Times New Roman" w:hAnsi="Times New Roman" w:cs="Times New Roman"/>
          <w:b/>
          <w:color w:val="000000"/>
          <w:sz w:val="28"/>
          <w:szCs w:val="28"/>
        </w:rPr>
        <w:t>я</w:t>
      </w:r>
      <w:bookmarkEnd w:id="24"/>
    </w:p>
    <w:p w:rsidR="00CD0649" w:rsidRDefault="00B10BEC" w:rsidP="0065261E">
      <w:pPr>
        <w:pStyle w:val="Times14-0"/>
        <w:rPr>
          <w:shd w:val="clear" w:color="auto" w:fill="FFFFFF"/>
        </w:rPr>
      </w:pPr>
      <w:r w:rsidRPr="00CD0649">
        <w:rPr>
          <w:shd w:val="clear" w:color="auto" w:fill="FFFFFF"/>
        </w:rPr>
        <w:t xml:space="preserve">Тестирование </w:t>
      </w:r>
      <w:r w:rsidR="00CD0649" w:rsidRPr="00CD0649">
        <w:rPr>
          <w:shd w:val="clear" w:color="auto" w:fill="FFFFFF"/>
        </w:rPr>
        <w:t xml:space="preserve">программного обеспечения </w:t>
      </w:r>
      <w:r w:rsidRPr="00CD0649">
        <w:rPr>
          <w:shd w:val="clear" w:color="auto" w:fill="FFFFFF"/>
        </w:rPr>
        <w:t xml:space="preserve">– это процесс исследования ПО с целью выявления ошибок и определения соответствия между реальным и ожидаемым поведением </w:t>
      </w:r>
      <w:proofErr w:type="gramStart"/>
      <w:r w:rsidRPr="00CD0649">
        <w:rPr>
          <w:shd w:val="clear" w:color="auto" w:fill="FFFFFF"/>
        </w:rPr>
        <w:t>ПО</w:t>
      </w:r>
      <w:proofErr w:type="gramEnd"/>
      <w:r w:rsidRPr="00CD0649">
        <w:rPr>
          <w:shd w:val="clear" w:color="auto" w:fill="FFFFFF"/>
        </w:rPr>
        <w:t xml:space="preserve">, осуществляемый на основе набора тестов, выбранных определённым образом. </w:t>
      </w:r>
    </w:p>
    <w:p w:rsidR="00B10BEC" w:rsidRDefault="00B10BEC" w:rsidP="0065261E">
      <w:pPr>
        <w:pStyle w:val="Times14-0"/>
        <w:rPr>
          <w:shd w:val="clear" w:color="auto" w:fill="FFFFFF"/>
        </w:rPr>
      </w:pPr>
      <w:r w:rsidRPr="00CD0649">
        <w:rPr>
          <w:shd w:val="clear" w:color="auto" w:fill="FFFFFF"/>
        </w:rPr>
        <w:t>В более широком смысле, тестирование ПО – это техника контроля качества программного продукта, включающая в себя проектирование тестов, выполнение тестирования и анализ полученных результатов.</w:t>
      </w:r>
      <w:r w:rsidR="00CD0649">
        <w:rPr>
          <w:sz w:val="27"/>
          <w:szCs w:val="27"/>
          <w:shd w:val="clear" w:color="auto" w:fill="FFFFFF"/>
        </w:rPr>
        <w:t xml:space="preserve"> </w:t>
      </w:r>
      <w:r w:rsidR="00CD0649" w:rsidRPr="00CD0649">
        <w:rPr>
          <w:shd w:val="clear" w:color="auto" w:fill="FFFFFF"/>
        </w:rPr>
        <w:t>Контроль качества (тестирование) считается важным в процессе разработки ПО, потому что обеспечивает безопасность, надёжность, удобство создаваемого продукта.</w:t>
      </w:r>
    </w:p>
    <w:p w:rsidR="00B35B85" w:rsidRDefault="00CD0649" w:rsidP="0065261E">
      <w:pPr>
        <w:pStyle w:val="Times14-0"/>
      </w:pPr>
      <w:r w:rsidRPr="00CD0649">
        <w:t>Надежность – способность программного обеспечения выполнять требуемые задачи в обозначенных условиях на протяжении заданного промежутка времени или указанное количество операций.</w:t>
      </w:r>
    </w:p>
    <w:p w:rsidR="00D44288" w:rsidRPr="00BC1EC1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25" w:name="_Toc104887830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Тестирование основ</w:t>
      </w:r>
      <w:r w:rsidR="00B35B85">
        <w:rPr>
          <w:rFonts w:ascii="Times New Roman" w:hAnsi="Times New Roman" w:cs="Times New Roman"/>
          <w:b/>
          <w:color w:val="000000"/>
          <w:sz w:val="28"/>
          <w:szCs w:val="28"/>
        </w:rPr>
        <w:t>н</w:t>
      </w:r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ого функционала веб-приложения</w:t>
      </w:r>
      <w:bookmarkEnd w:id="25"/>
    </w:p>
    <w:p w:rsidR="00BC1EC1" w:rsidRPr="00B81CB9" w:rsidRDefault="00BC1EC1" w:rsidP="00B35B85">
      <w:pPr>
        <w:pStyle w:val="Times14-0"/>
        <w:spacing w:after="280"/>
        <w:rPr>
          <w:spacing w:val="-4"/>
        </w:rPr>
      </w:pPr>
      <w:r w:rsidRPr="00FE59EB">
        <w:rPr>
          <w:spacing w:val="-4"/>
        </w:rPr>
        <w:t xml:space="preserve">Тестирование программного средства проводилось на основании </w:t>
      </w:r>
      <w:r w:rsidR="00B35B85" w:rsidRPr="00FE59EB">
        <w:rPr>
          <w:spacing w:val="-4"/>
        </w:rPr>
        <w:t xml:space="preserve">функциональных требований, </w:t>
      </w:r>
      <w:r w:rsidRPr="00FE59EB">
        <w:rPr>
          <w:spacing w:val="-4"/>
        </w:rPr>
        <w:t xml:space="preserve">к программному продукту, представленных </w:t>
      </w:r>
      <w:r w:rsidR="00DB1000" w:rsidRPr="00FE59EB">
        <w:rPr>
          <w:spacing w:val="-4"/>
        </w:rPr>
        <w:t>в первом разделе</w:t>
      </w:r>
      <w:r w:rsidRPr="00FE59EB">
        <w:rPr>
          <w:spacing w:val="-4"/>
        </w:rPr>
        <w:t>. При этом проверялось соответствие функциональности реализованных страниц и описаний требований. Было произведено тестирование основного функционала приложения. Помимо теста соответствия функционала описанию, было произведено тестирование приложения на наличие уязвимостей. Также был</w:t>
      </w:r>
      <w:r w:rsidR="006F3961" w:rsidRPr="00FE59EB">
        <w:rPr>
          <w:spacing w:val="-4"/>
        </w:rPr>
        <w:t xml:space="preserve">о проведено негативное тестирование форм, </w:t>
      </w:r>
      <w:r w:rsidRPr="00FE59EB">
        <w:rPr>
          <w:spacing w:val="-4"/>
        </w:rPr>
        <w:t>по типу ввода неправильных данных,</w:t>
      </w:r>
      <w:r w:rsidR="006F3961" w:rsidRPr="00FE59EB">
        <w:rPr>
          <w:spacing w:val="-4"/>
        </w:rPr>
        <w:t xml:space="preserve"> ручное тестирование и</w:t>
      </w:r>
      <w:r w:rsidRPr="00FE59EB">
        <w:rPr>
          <w:spacing w:val="-4"/>
        </w:rPr>
        <w:t xml:space="preserve"> переход напрямую по ссылкам, не предназначен</w:t>
      </w:r>
      <w:r w:rsidR="00C91885" w:rsidRPr="00FE59EB">
        <w:rPr>
          <w:spacing w:val="-4"/>
        </w:rPr>
        <w:t>н</w:t>
      </w:r>
      <w:r w:rsidR="006F3961" w:rsidRPr="00FE59EB">
        <w:rPr>
          <w:spacing w:val="-4"/>
        </w:rPr>
        <w:t>ых</w:t>
      </w:r>
      <w:r w:rsidRPr="00FE59EB">
        <w:rPr>
          <w:spacing w:val="-4"/>
        </w:rPr>
        <w:t xml:space="preserve"> для текущих типов пользователей. Некоторые из тестов основного функционала представлены в таблице 4.1.</w:t>
      </w:r>
    </w:p>
    <w:p w:rsidR="006F2785" w:rsidRPr="007C37D1" w:rsidRDefault="006F2785" w:rsidP="006F2785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7C37D1">
        <w:rPr>
          <w:rFonts w:ascii="Times New Roman" w:hAnsi="Times New Roman" w:cs="Times New Roman"/>
          <w:snapToGrid w:val="0"/>
          <w:sz w:val="28"/>
          <w:szCs w:val="28"/>
        </w:rPr>
        <w:t>Таблица 2.</w:t>
      </w:r>
      <w:r w:rsidRPr="00B81CB9">
        <w:rPr>
          <w:rFonts w:ascii="Times New Roman" w:hAnsi="Times New Roman" w:cs="Times New Roman"/>
          <w:snapToGrid w:val="0"/>
          <w:sz w:val="28"/>
          <w:szCs w:val="28"/>
        </w:rPr>
        <w:t>1</w:t>
      </w:r>
      <w:r>
        <w:rPr>
          <w:rFonts w:ascii="Times New Roman" w:hAnsi="Times New Roman" w:cs="Times New Roman"/>
          <w:snapToGrid w:val="0"/>
          <w:sz w:val="28"/>
          <w:szCs w:val="28"/>
        </w:rPr>
        <w:t>4</w:t>
      </w:r>
      <w:r w:rsidRPr="007C37D1">
        <w:rPr>
          <w:rFonts w:ascii="Times New Roman" w:hAnsi="Times New Roman" w:cs="Times New Roman"/>
          <w:snapToGrid w:val="0"/>
          <w:sz w:val="28"/>
          <w:szCs w:val="28"/>
        </w:rPr>
        <w:t xml:space="preserve"> – </w:t>
      </w:r>
      <w:r>
        <w:rPr>
          <w:rFonts w:ascii="Times New Roman" w:hAnsi="Times New Roman" w:cs="Times New Roman"/>
          <w:snapToGrid w:val="0"/>
          <w:sz w:val="28"/>
          <w:szCs w:val="28"/>
        </w:rPr>
        <w:t>Результаты тестирования основного функционала</w:t>
      </w:r>
    </w:p>
    <w:tbl>
      <w:tblPr>
        <w:tblStyle w:val="afc"/>
        <w:tblW w:w="10064" w:type="dxa"/>
        <w:tblInd w:w="108" w:type="dxa"/>
        <w:tblLook w:val="04A0"/>
      </w:tblPr>
      <w:tblGrid>
        <w:gridCol w:w="2314"/>
        <w:gridCol w:w="3182"/>
        <w:gridCol w:w="2838"/>
        <w:gridCol w:w="1730"/>
      </w:tblGrid>
      <w:tr w:rsidR="009448B8" w:rsidTr="006F2785">
        <w:tc>
          <w:tcPr>
            <w:tcW w:w="2345" w:type="dxa"/>
            <w:vAlign w:val="center"/>
          </w:tcPr>
          <w:p w:rsidR="009448B8" w:rsidRPr="00BC1EC1" w:rsidRDefault="009448B8" w:rsidP="00FE59E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C1E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вание теста</w:t>
            </w:r>
          </w:p>
        </w:tc>
        <w:tc>
          <w:tcPr>
            <w:tcW w:w="3260" w:type="dxa"/>
            <w:vAlign w:val="center"/>
          </w:tcPr>
          <w:p w:rsidR="009448B8" w:rsidRPr="00BC1EC1" w:rsidRDefault="009448B8" w:rsidP="00FE59E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C1E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жидаемый результат</w:t>
            </w:r>
          </w:p>
        </w:tc>
        <w:tc>
          <w:tcPr>
            <w:tcW w:w="2896" w:type="dxa"/>
            <w:vAlign w:val="center"/>
          </w:tcPr>
          <w:p w:rsidR="009448B8" w:rsidRPr="00BC1EC1" w:rsidRDefault="009448B8" w:rsidP="00FE59E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C1E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лученный результат</w:t>
            </w:r>
          </w:p>
        </w:tc>
        <w:tc>
          <w:tcPr>
            <w:tcW w:w="1750" w:type="dxa"/>
            <w:vAlign w:val="center"/>
          </w:tcPr>
          <w:p w:rsidR="009448B8" w:rsidRPr="00BC1EC1" w:rsidRDefault="009448B8" w:rsidP="00FE59E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C1E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зультат теста</w:t>
            </w:r>
          </w:p>
        </w:tc>
      </w:tr>
      <w:tr w:rsidR="009448B8" w:rsidTr="006F2785">
        <w:tc>
          <w:tcPr>
            <w:tcW w:w="2345" w:type="dxa"/>
          </w:tcPr>
          <w:p w:rsidR="009448B8" w:rsidRPr="00FE06DA" w:rsidRDefault="009448B8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E06D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гистрация пользователя</w:t>
            </w:r>
          </w:p>
        </w:tc>
        <w:tc>
          <w:tcPr>
            <w:tcW w:w="3260" w:type="dxa"/>
          </w:tcPr>
          <w:p w:rsidR="009448B8" w:rsidRPr="00FE06DA" w:rsidRDefault="009448B8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E06D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льзователь создан, данные занесены в БД</w:t>
            </w:r>
          </w:p>
        </w:tc>
        <w:tc>
          <w:tcPr>
            <w:tcW w:w="2896" w:type="dxa"/>
          </w:tcPr>
          <w:p w:rsidR="009448B8" w:rsidRPr="00FE06DA" w:rsidRDefault="009448B8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E06D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льзователь создан, данные занесены в БД</w:t>
            </w:r>
          </w:p>
        </w:tc>
        <w:tc>
          <w:tcPr>
            <w:tcW w:w="1750" w:type="dxa"/>
          </w:tcPr>
          <w:p w:rsidR="009448B8" w:rsidRPr="00FE06DA" w:rsidRDefault="009448B8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E06D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9448B8" w:rsidTr="006F2785">
        <w:tc>
          <w:tcPr>
            <w:tcW w:w="2345" w:type="dxa"/>
          </w:tcPr>
          <w:p w:rsidR="009448B8" w:rsidRPr="00FE06DA" w:rsidRDefault="009448B8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 w:type="page"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Авторизация </w:t>
            </w:r>
            <w:r w:rsidRPr="00FE06D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льзователя</w:t>
            </w:r>
          </w:p>
        </w:tc>
        <w:tc>
          <w:tcPr>
            <w:tcW w:w="3260" w:type="dxa"/>
          </w:tcPr>
          <w:p w:rsidR="009448B8" w:rsidRPr="00FE06DA" w:rsidRDefault="009448B8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льзователь получает доступ к функционалу приложению</w:t>
            </w:r>
          </w:p>
        </w:tc>
        <w:tc>
          <w:tcPr>
            <w:tcW w:w="2896" w:type="dxa"/>
          </w:tcPr>
          <w:p w:rsidR="009448B8" w:rsidRPr="00FE06DA" w:rsidRDefault="009448B8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льзователь получил доступ к функционалу приложения</w:t>
            </w:r>
          </w:p>
        </w:tc>
        <w:tc>
          <w:tcPr>
            <w:tcW w:w="1750" w:type="dxa"/>
          </w:tcPr>
          <w:p w:rsidR="009448B8" w:rsidRPr="00FE06DA" w:rsidRDefault="009448B8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</w:tbl>
    <w:p w:rsidR="006318F1" w:rsidRDefault="006318F1">
      <w:r>
        <w:br w:type="page"/>
      </w:r>
    </w:p>
    <w:p w:rsidR="006318F1" w:rsidRPr="00FE59EB" w:rsidRDefault="006318F1" w:rsidP="006318F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E59EB">
        <w:rPr>
          <w:rFonts w:ascii="Times New Roman" w:hAnsi="Times New Roman" w:cs="Times New Roman"/>
          <w:sz w:val="28"/>
          <w:szCs w:val="28"/>
        </w:rPr>
        <w:lastRenderedPageBreak/>
        <w:t>Окончание таблицы 4.1</w:t>
      </w:r>
    </w:p>
    <w:tbl>
      <w:tblPr>
        <w:tblStyle w:val="afc"/>
        <w:tblW w:w="10064" w:type="dxa"/>
        <w:tblInd w:w="108" w:type="dxa"/>
        <w:tblLook w:val="04A0"/>
      </w:tblPr>
      <w:tblGrid>
        <w:gridCol w:w="2317"/>
        <w:gridCol w:w="9"/>
        <w:gridCol w:w="3395"/>
        <w:gridCol w:w="2623"/>
        <w:gridCol w:w="1720"/>
      </w:tblGrid>
      <w:tr w:rsidR="00CC18B2" w:rsidTr="00CC18B2">
        <w:tc>
          <w:tcPr>
            <w:tcW w:w="2326" w:type="dxa"/>
            <w:gridSpan w:val="2"/>
            <w:vAlign w:val="center"/>
          </w:tcPr>
          <w:p w:rsidR="00CC18B2" w:rsidRPr="00BC1EC1" w:rsidRDefault="00CC18B2" w:rsidP="00CC18B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C1E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вание теста</w:t>
            </w:r>
          </w:p>
        </w:tc>
        <w:tc>
          <w:tcPr>
            <w:tcW w:w="3395" w:type="dxa"/>
            <w:vAlign w:val="center"/>
          </w:tcPr>
          <w:p w:rsidR="00CC18B2" w:rsidRPr="00BC1EC1" w:rsidRDefault="00CC18B2" w:rsidP="00CC18B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C1E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жидаемый результат</w:t>
            </w:r>
          </w:p>
        </w:tc>
        <w:tc>
          <w:tcPr>
            <w:tcW w:w="2623" w:type="dxa"/>
            <w:vAlign w:val="center"/>
          </w:tcPr>
          <w:p w:rsidR="00CC18B2" w:rsidRPr="00BC1EC1" w:rsidRDefault="00CC18B2" w:rsidP="00CC18B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C1E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лученный результат</w:t>
            </w:r>
          </w:p>
        </w:tc>
        <w:tc>
          <w:tcPr>
            <w:tcW w:w="1720" w:type="dxa"/>
            <w:vAlign w:val="center"/>
          </w:tcPr>
          <w:p w:rsidR="00CC18B2" w:rsidRPr="00BC1EC1" w:rsidRDefault="00CC18B2" w:rsidP="00CC18B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C1E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зультат теста</w:t>
            </w:r>
          </w:p>
        </w:tc>
      </w:tr>
      <w:tr w:rsidR="00CC18B2" w:rsidTr="00CC18B2">
        <w:tc>
          <w:tcPr>
            <w:tcW w:w="2326" w:type="dxa"/>
            <w:gridSpan w:val="2"/>
          </w:tcPr>
          <w:p w:rsidR="00CC18B2" w:rsidRPr="00D17192" w:rsidRDefault="00CC18B2" w:rsidP="006F2785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Восстановление пароля</w:t>
            </w:r>
          </w:p>
        </w:tc>
        <w:tc>
          <w:tcPr>
            <w:tcW w:w="3395" w:type="dxa"/>
          </w:tcPr>
          <w:p w:rsidR="00CC18B2" w:rsidRPr="00D17192" w:rsidRDefault="00CC18B2" w:rsidP="006F2785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ользователь получает сообщение на почту для смены пароля</w:t>
            </w:r>
          </w:p>
        </w:tc>
        <w:tc>
          <w:tcPr>
            <w:tcW w:w="2623" w:type="dxa"/>
          </w:tcPr>
          <w:p w:rsidR="00CC18B2" w:rsidRPr="00D17192" w:rsidRDefault="00CC18B2" w:rsidP="006F2785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ользователь получил сообщения для смены пароля</w:t>
            </w:r>
          </w:p>
        </w:tc>
        <w:tc>
          <w:tcPr>
            <w:tcW w:w="1720" w:type="dxa"/>
          </w:tcPr>
          <w:p w:rsidR="00CC18B2" w:rsidRDefault="00CC18B2" w:rsidP="006F278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Управление турами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Туры создаются, изменяются, удаляются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Туры создаются, изменяются, удаляются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Управление категориями туров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Категории создаются, изменяются, удаляются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Категории создаются, изменяются, удаляются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росмотр главной страницы с турами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На странице появится каталог популярных туров по странам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 xml:space="preserve">На странице появились популярные туры по странам 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оиск туров через форму на главной странице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6A19D9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На странице появиться новый список туров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На странице появился новый список туров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росмотр тура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На странице появится информация с описанием тура, его стоимостью, достопримечательностями и галереей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На странице появилась вся необходимая информация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Бронирование тура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Тур появиться в списке заказов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Тур появился в списке заказов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Комментария к туру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оявится комментарий с пометкой о модерации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Комментарий появился с пометкой о модерации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Расширенный поиск туров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оявятся туры в соответствии с заданными фильтрами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 xml:space="preserve">Необходимые туры появились 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Вопрос в чате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Сообщение успешно отправлено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Сообщение успешно отправлено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Статистика сайта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оявится статистика сайта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Статистика сайта появилась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Редактировать профиля пользователем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рофиль пользователя редактируется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рофиль пользователя редактируется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  <w:tr w:rsidR="00CC18B2" w:rsidTr="00CC18B2">
        <w:tc>
          <w:tcPr>
            <w:tcW w:w="2317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Выход из системы пользователем</w:t>
            </w:r>
          </w:p>
        </w:tc>
        <w:tc>
          <w:tcPr>
            <w:tcW w:w="3404" w:type="dxa"/>
            <w:gridSpan w:val="2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ользовать выходит из системы</w:t>
            </w:r>
          </w:p>
        </w:tc>
        <w:tc>
          <w:tcPr>
            <w:tcW w:w="2623" w:type="dxa"/>
          </w:tcPr>
          <w:p w:rsidR="00CC18B2" w:rsidRPr="00D17192" w:rsidRDefault="00CC18B2" w:rsidP="000D70DE">
            <w:pPr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</w:pPr>
            <w:r w:rsidRPr="00D17192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Пользователь вышел из системы</w:t>
            </w:r>
          </w:p>
        </w:tc>
        <w:tc>
          <w:tcPr>
            <w:tcW w:w="1720" w:type="dxa"/>
          </w:tcPr>
          <w:p w:rsidR="00CC18B2" w:rsidRDefault="00CC18B2" w:rsidP="000D70DE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шёл</w:t>
            </w:r>
          </w:p>
        </w:tc>
      </w:tr>
    </w:tbl>
    <w:p w:rsidR="00BC1EC1" w:rsidRPr="009448B8" w:rsidRDefault="009448B8" w:rsidP="00B35B85">
      <w:pPr>
        <w:pStyle w:val="Times14-0"/>
        <w:spacing w:before="280"/>
        <w:rPr>
          <w:b/>
          <w:color w:val="000000"/>
        </w:rPr>
      </w:pPr>
      <w:r w:rsidRPr="009448B8">
        <w:lastRenderedPageBreak/>
        <w:t>Таким образом, тестирование основного функционала приложения успешно пройдено. Весь заявленный функционал отвечает поставленным функциональным требованиям.</w:t>
      </w:r>
    </w:p>
    <w:p w:rsidR="00A96EED" w:rsidRPr="00A96EED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26" w:name="_Toc104887831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Тестирование безопасности базы данных и веб-приложения</w:t>
      </w:r>
      <w:bookmarkEnd w:id="26"/>
    </w:p>
    <w:p w:rsidR="00A96EED" w:rsidRPr="00A96EED" w:rsidRDefault="00A96EED" w:rsidP="00510866">
      <w:pPr>
        <w:pStyle w:val="Times14-0"/>
      </w:pPr>
      <w:r w:rsidRPr="00A96EED">
        <w:t>Для обеспечения корректности работы программы, обрабатываются различные ошибки, возникающие в процессе работы. Данное программное средство использует подключение к базе данных, следовательно, неправильно введенные данные или же их отсутствие может повлечь за собой неработоспособность приложения.</w:t>
      </w:r>
    </w:p>
    <w:p w:rsidR="00A96EED" w:rsidRPr="00A96EED" w:rsidRDefault="00B35B85" w:rsidP="00510866">
      <w:pPr>
        <w:pStyle w:val="Times14-0"/>
      </w:pPr>
      <w:r>
        <w:t>В дипломном проекте</w:t>
      </w:r>
      <w:r w:rsidR="00A96EED" w:rsidRPr="00A96EED">
        <w:t xml:space="preserve"> </w:t>
      </w:r>
      <w:proofErr w:type="gramStart"/>
      <w:r w:rsidR="00A96EED" w:rsidRPr="00A96EED">
        <w:t>организована</w:t>
      </w:r>
      <w:proofErr w:type="gramEnd"/>
      <w:r w:rsidR="00A96EED" w:rsidRPr="00A96EED">
        <w:t xml:space="preserve"> валидация полей на случай неочевидного или неправильного поведения пользователя.</w:t>
      </w:r>
    </w:p>
    <w:p w:rsidR="00A96EED" w:rsidRDefault="00A96EED" w:rsidP="00510866">
      <w:pPr>
        <w:pStyle w:val="Times14-0"/>
        <w:rPr>
          <w:color w:val="000009"/>
        </w:rPr>
      </w:pPr>
      <w:r w:rsidRPr="00A96EED">
        <w:rPr>
          <w:color w:val="000009"/>
        </w:rPr>
        <w:t xml:space="preserve">При авторизации обрабатываются вводимые данные пользователя </w:t>
      </w:r>
      <w:r>
        <w:rPr>
          <w:color w:val="000009"/>
        </w:rPr>
        <w:t>на уровне клиентской части</w:t>
      </w:r>
      <w:r w:rsidRPr="00A96EED">
        <w:rPr>
          <w:color w:val="000009"/>
        </w:rPr>
        <w:t xml:space="preserve">. </w:t>
      </w:r>
      <w:r w:rsidRPr="00A96EED">
        <w:t>При не введенных данных в поля авторизации, будет неактивна кнопка авторизации, а также при попытке ввода и удаление данных буду</w:t>
      </w:r>
      <w:r w:rsidR="006A19D9">
        <w:t xml:space="preserve">т выведены сообщения об ошибках. На рисунке 4.1 продемонстрировано, что </w:t>
      </w:r>
      <w:proofErr w:type="gramStart"/>
      <w:r w:rsidR="006A19D9">
        <w:t>будет</w:t>
      </w:r>
      <w:proofErr w:type="gramEnd"/>
      <w:r w:rsidR="006A19D9">
        <w:t xml:space="preserve"> если нарушено одно из условий ограничения целостности при авторизации. В</w:t>
      </w:r>
      <w:r w:rsidR="00D17192">
        <w:t> </w:t>
      </w:r>
      <w:r w:rsidR="006A19D9">
        <w:t>данном случае должна быть указана почта и пароль.</w:t>
      </w:r>
      <w:r w:rsidRPr="00A96EED">
        <w:t xml:space="preserve"> </w:t>
      </w:r>
    </w:p>
    <w:p w:rsidR="00A96EED" w:rsidRPr="00A96EED" w:rsidRDefault="003C3B67" w:rsidP="00B35B85">
      <w:pPr>
        <w:spacing w:before="280" w:after="240" w:line="240" w:lineRule="auto"/>
        <w:jc w:val="center"/>
        <w:rPr>
          <w:rFonts w:ascii="Times New Roman" w:hAnsi="Times New Roman" w:cs="Times New Roman"/>
          <w:color w:val="000009"/>
          <w:sz w:val="28"/>
          <w:szCs w:val="28"/>
        </w:rPr>
      </w:pPr>
      <w:r>
        <w:rPr>
          <w:rFonts w:ascii="Times New Roman" w:hAnsi="Times New Roman" w:cs="Times New Roman"/>
          <w:noProof/>
          <w:color w:val="000009"/>
          <w:sz w:val="28"/>
          <w:szCs w:val="28"/>
          <w:lang w:eastAsia="ru-RU"/>
        </w:rPr>
        <w:drawing>
          <wp:inline distT="0" distB="0" distL="0" distR="0">
            <wp:extent cx="3424794" cy="4349321"/>
            <wp:effectExtent l="38100" t="19050" r="23256" b="13129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139" cy="438277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6EED" w:rsidRDefault="00A96EED" w:rsidP="00A96EED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96EED">
        <w:rPr>
          <w:rFonts w:ascii="Times New Roman" w:hAnsi="Times New Roman" w:cs="Times New Roman"/>
          <w:sz w:val="28"/>
          <w:szCs w:val="28"/>
        </w:rPr>
        <w:t>Рисунок 4.</w:t>
      </w:r>
      <w:r w:rsidR="006F3961">
        <w:rPr>
          <w:rFonts w:ascii="Times New Roman" w:hAnsi="Times New Roman" w:cs="Times New Roman"/>
          <w:sz w:val="28"/>
          <w:szCs w:val="28"/>
        </w:rPr>
        <w:t>1</w:t>
      </w:r>
      <w:r w:rsidRPr="00A96EED">
        <w:rPr>
          <w:rFonts w:ascii="Times New Roman" w:hAnsi="Times New Roman" w:cs="Times New Roman"/>
          <w:sz w:val="28"/>
          <w:szCs w:val="28"/>
        </w:rPr>
        <w:t xml:space="preserve"> – </w:t>
      </w:r>
      <w:r w:rsidR="003C3B67" w:rsidRPr="003C3B67">
        <w:rPr>
          <w:rFonts w:ascii="Times New Roman" w:hAnsi="Times New Roman" w:cs="Times New Roman"/>
          <w:sz w:val="28"/>
          <w:szCs w:val="28"/>
        </w:rPr>
        <w:t>Ошибки пустых полей и неактивная кнопка вход</w:t>
      </w:r>
    </w:p>
    <w:p w:rsidR="003C3B67" w:rsidRPr="003C3B67" w:rsidRDefault="003C3B67" w:rsidP="00510866">
      <w:pPr>
        <w:pStyle w:val="Times14-0"/>
      </w:pPr>
      <w:r w:rsidRPr="003C3B67">
        <w:lastRenderedPageBreak/>
        <w:t xml:space="preserve">Далее рассмотрим, что происходит при попытке регистрации пользователя с уже существующей почтой в базе данных. Для этого введем в поле почты уже зарегистрированного </w:t>
      </w:r>
      <w:r w:rsidRPr="006F3961">
        <w:rPr>
          <w:color w:val="000000" w:themeColor="text1"/>
        </w:rPr>
        <w:t xml:space="preserve">пользователя </w:t>
      </w:r>
      <w:hyperlink r:id="rId66" w:history="1">
        <w:r w:rsidR="006F3961" w:rsidRPr="006F3961">
          <w:rPr>
            <w:rStyle w:val="ac"/>
            <w:i/>
            <w:color w:val="000000" w:themeColor="text1"/>
            <w:u w:val="none"/>
            <w:lang w:val="en-US"/>
          </w:rPr>
          <w:t>alexander</w:t>
        </w:r>
        <w:r w:rsidR="006F3961" w:rsidRPr="006F3961">
          <w:rPr>
            <w:rStyle w:val="ac"/>
            <w:i/>
            <w:color w:val="000000" w:themeColor="text1"/>
            <w:u w:val="none"/>
          </w:rPr>
          <w:t>.</w:t>
        </w:r>
        <w:r w:rsidR="006F3961" w:rsidRPr="006F3961">
          <w:rPr>
            <w:rStyle w:val="ac"/>
            <w:i/>
            <w:color w:val="000000" w:themeColor="text1"/>
            <w:u w:val="none"/>
            <w:lang w:val="en-US"/>
          </w:rPr>
          <w:t>konopatsky</w:t>
        </w:r>
        <w:r w:rsidR="006F3961" w:rsidRPr="006F3961">
          <w:rPr>
            <w:rStyle w:val="ac"/>
            <w:i/>
            <w:color w:val="000000" w:themeColor="text1"/>
            <w:u w:val="none"/>
          </w:rPr>
          <w:t>@</w:t>
        </w:r>
        <w:r w:rsidR="006F3961" w:rsidRPr="006F3961">
          <w:rPr>
            <w:rStyle w:val="ac"/>
            <w:i/>
            <w:color w:val="000000" w:themeColor="text1"/>
            <w:u w:val="none"/>
            <w:lang w:val="en-US"/>
          </w:rPr>
          <w:t>gmail</w:t>
        </w:r>
        <w:r w:rsidR="006F3961" w:rsidRPr="006F3961">
          <w:rPr>
            <w:rStyle w:val="ac"/>
            <w:i/>
            <w:color w:val="000000" w:themeColor="text1"/>
            <w:u w:val="none"/>
          </w:rPr>
          <w:t>.</w:t>
        </w:r>
        <w:r w:rsidR="006F3961" w:rsidRPr="006F3961">
          <w:rPr>
            <w:rStyle w:val="ac"/>
            <w:i/>
            <w:color w:val="000000" w:themeColor="text1"/>
            <w:u w:val="none"/>
            <w:lang w:val="en-US"/>
          </w:rPr>
          <w:t>com</w:t>
        </w:r>
      </w:hyperlink>
      <w:r w:rsidR="006F3961" w:rsidRPr="006F3961">
        <w:rPr>
          <w:color w:val="000000" w:themeColor="text1"/>
        </w:rPr>
        <w:t>,</w:t>
      </w:r>
      <w:r w:rsidR="006F3961" w:rsidRPr="006F3961">
        <w:t xml:space="preserve"> п</w:t>
      </w:r>
      <w:r w:rsidR="006F3961">
        <w:t>редставлено на рисунке 4.2.</w:t>
      </w:r>
    </w:p>
    <w:p w:rsidR="003C3B67" w:rsidRDefault="003C3B67" w:rsidP="00B35B85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37766" cy="3697886"/>
            <wp:effectExtent l="19050" t="19050" r="63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500" cy="370658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B67" w:rsidRDefault="003C3B67" w:rsidP="003C3B67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96EED">
        <w:rPr>
          <w:rFonts w:ascii="Times New Roman" w:hAnsi="Times New Roman" w:cs="Times New Roman"/>
          <w:sz w:val="28"/>
          <w:szCs w:val="28"/>
        </w:rPr>
        <w:t xml:space="preserve">Рисунок 4.2 – </w:t>
      </w:r>
      <w:r>
        <w:rPr>
          <w:rFonts w:ascii="Times New Roman" w:hAnsi="Times New Roman" w:cs="Times New Roman"/>
          <w:sz w:val="28"/>
          <w:szCs w:val="28"/>
        </w:rPr>
        <w:t>Регистрация с существующей почтой</w:t>
      </w:r>
    </w:p>
    <w:p w:rsidR="003C3B67" w:rsidRDefault="003C3B67" w:rsidP="00510866">
      <w:pPr>
        <w:pStyle w:val="Times14-0"/>
      </w:pPr>
      <w:r w:rsidRPr="003C3B67">
        <w:t>На рисунке 4.3 показано, что если неавторизованный пользователь (</w:t>
      </w:r>
      <w:r w:rsidR="00C91885">
        <w:t>гость</w:t>
      </w:r>
      <w:r w:rsidRPr="003C3B67">
        <w:t xml:space="preserve">) попробует забронировать </w:t>
      </w:r>
      <w:r w:rsidR="00475D42">
        <w:t>тур</w:t>
      </w:r>
      <w:r w:rsidRPr="003C3B67">
        <w:t>, то он получит предупреждение о том, что он не авторизован.</w:t>
      </w:r>
    </w:p>
    <w:p w:rsidR="006E6451" w:rsidRDefault="00075D9C" w:rsidP="00B35B85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16476" cy="2833192"/>
            <wp:effectExtent l="19050" t="19050" r="27024" b="24308"/>
            <wp:docPr id="2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719" cy="283443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451" w:rsidRDefault="006E6451" w:rsidP="006E6451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96EED">
        <w:rPr>
          <w:rFonts w:ascii="Times New Roman" w:hAnsi="Times New Roman" w:cs="Times New Roman"/>
          <w:sz w:val="28"/>
          <w:szCs w:val="28"/>
        </w:rPr>
        <w:t>Рисунок 4.</w:t>
      </w:r>
      <w:r w:rsidR="006F3961">
        <w:rPr>
          <w:rFonts w:ascii="Times New Roman" w:hAnsi="Times New Roman" w:cs="Times New Roman"/>
          <w:sz w:val="28"/>
          <w:szCs w:val="28"/>
        </w:rPr>
        <w:t>3</w:t>
      </w:r>
      <w:r w:rsidRPr="00A96EE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Заказ туров не авторизованным пользователем</w:t>
      </w:r>
    </w:p>
    <w:p w:rsidR="006E6451" w:rsidRPr="00EF6B2A" w:rsidRDefault="006E6451" w:rsidP="00510866">
      <w:pPr>
        <w:pStyle w:val="Times14-0"/>
      </w:pPr>
      <w:r w:rsidRPr="006E6451">
        <w:lastRenderedPageBreak/>
        <w:t xml:space="preserve">Далее рассмотрим случай, когда пользователь с ролью </w:t>
      </w:r>
      <w:r w:rsidRPr="006F3961">
        <w:rPr>
          <w:i/>
        </w:rPr>
        <w:t>user</w:t>
      </w:r>
      <w:r w:rsidRPr="006E6451">
        <w:t xml:space="preserve"> пытается перейти по пути, предназначенному только для пользователей типа </w:t>
      </w:r>
      <w:r>
        <w:rPr>
          <w:lang w:val="en-US"/>
        </w:rPr>
        <w:t>administrator</w:t>
      </w:r>
      <w:r w:rsidRPr="006E6451">
        <w:t xml:space="preserve">. В данном случае приложение </w:t>
      </w:r>
      <w:r w:rsidR="00972849">
        <w:t>возвращает ошибку</w:t>
      </w:r>
      <w:r w:rsidRPr="006E6451">
        <w:t xml:space="preserve"> 403, которая представлена на рисунке 4.</w:t>
      </w:r>
      <w:r w:rsidR="006F3961">
        <w:t>4</w:t>
      </w:r>
      <w:r w:rsidRPr="006E6451">
        <w:t>.</w:t>
      </w:r>
    </w:p>
    <w:p w:rsidR="00EF6B2A" w:rsidRDefault="001B0DC0" w:rsidP="00B35B85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14523" cy="1370363"/>
            <wp:effectExtent l="19050" t="19050" r="14777" b="20287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988" cy="1372358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6B2A" w:rsidRPr="00453C67" w:rsidRDefault="00EF6B2A" w:rsidP="00EF6B2A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96EED">
        <w:rPr>
          <w:rFonts w:ascii="Times New Roman" w:hAnsi="Times New Roman" w:cs="Times New Roman"/>
          <w:sz w:val="28"/>
          <w:szCs w:val="28"/>
        </w:rPr>
        <w:t>Рисунок 4.</w:t>
      </w:r>
      <w:r w:rsidR="006F3961">
        <w:rPr>
          <w:rFonts w:ascii="Times New Roman" w:hAnsi="Times New Roman" w:cs="Times New Roman"/>
          <w:sz w:val="28"/>
          <w:szCs w:val="28"/>
        </w:rPr>
        <w:t>4</w:t>
      </w:r>
      <w:r w:rsidRPr="00A96EED">
        <w:rPr>
          <w:rFonts w:ascii="Times New Roman" w:hAnsi="Times New Roman" w:cs="Times New Roman"/>
          <w:sz w:val="28"/>
          <w:szCs w:val="28"/>
        </w:rPr>
        <w:t xml:space="preserve"> – </w:t>
      </w:r>
      <w:r w:rsidR="00972849">
        <w:rPr>
          <w:rFonts w:ascii="Times New Roman" w:hAnsi="Times New Roman" w:cs="Times New Roman"/>
          <w:sz w:val="28"/>
          <w:szCs w:val="28"/>
        </w:rPr>
        <w:t>Возврат ошибки 403</w:t>
      </w:r>
    </w:p>
    <w:p w:rsidR="00972849" w:rsidRPr="00972849" w:rsidRDefault="00972849" w:rsidP="00510866">
      <w:pPr>
        <w:pStyle w:val="Times14-0"/>
      </w:pPr>
      <w:r w:rsidRPr="00972849">
        <w:t xml:space="preserve">Если пользователь попытается перейти по несуществующему пути, приложение </w:t>
      </w:r>
      <w:r>
        <w:t>вернёт ему ошибку</w:t>
      </w:r>
      <w:r w:rsidRPr="00972849">
        <w:t xml:space="preserve"> 404, которая представлена на рисунке 4.</w:t>
      </w:r>
      <w:r w:rsidR="006F3961">
        <w:t>5</w:t>
      </w:r>
      <w:r w:rsidRPr="00972849">
        <w:t>.</w:t>
      </w:r>
    </w:p>
    <w:p w:rsidR="00972849" w:rsidRPr="00972849" w:rsidRDefault="00972849" w:rsidP="00B35B85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84812" cy="1643496"/>
            <wp:effectExtent l="19050" t="19050" r="11138" b="13854"/>
            <wp:docPr id="1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694" cy="165011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F4D" w:rsidRPr="00972849" w:rsidRDefault="00972849" w:rsidP="00C13F4D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96EED">
        <w:rPr>
          <w:rFonts w:ascii="Times New Roman" w:hAnsi="Times New Roman" w:cs="Times New Roman"/>
          <w:sz w:val="28"/>
          <w:szCs w:val="28"/>
        </w:rPr>
        <w:t>Рисунок 4.</w:t>
      </w:r>
      <w:r w:rsidR="006F3961">
        <w:rPr>
          <w:rFonts w:ascii="Times New Roman" w:hAnsi="Times New Roman" w:cs="Times New Roman"/>
          <w:sz w:val="28"/>
          <w:szCs w:val="28"/>
        </w:rPr>
        <w:t>5</w:t>
      </w:r>
      <w:r w:rsidRPr="00A96EE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Возврат ошибки 404</w:t>
      </w:r>
      <w:r w:rsidR="00C13F4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2849" w:rsidRPr="00972849" w:rsidRDefault="00972849" w:rsidP="00510866">
      <w:pPr>
        <w:pStyle w:val="Times14-0"/>
      </w:pPr>
      <w:r>
        <w:t>Далее рассмотрим случа</w:t>
      </w:r>
      <w:r w:rsidR="00CC18B2">
        <w:t>й</w:t>
      </w:r>
      <w:r>
        <w:t xml:space="preserve">, когда пользователь пробует оставить комментарий до заказа тура. </w:t>
      </w:r>
      <w:r w:rsidR="00C13F4D">
        <w:t>В таком случае</w:t>
      </w:r>
      <w:r w:rsidRPr="00972849">
        <w:t>, будет выведено уведомление об ошибке, представлено на рисунке 4.</w:t>
      </w:r>
      <w:r w:rsidR="006F3961">
        <w:t>6</w:t>
      </w:r>
      <w:r w:rsidRPr="00972849">
        <w:t>.</w:t>
      </w:r>
    </w:p>
    <w:p w:rsidR="00972849" w:rsidRDefault="00C13F4D" w:rsidP="00B35B85">
      <w:pPr>
        <w:spacing w:before="280" w:after="240" w:line="24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403555" cy="2178684"/>
            <wp:effectExtent l="19050" t="19050" r="25695" b="12066"/>
            <wp:docPr id="20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3273" cy="218260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849" w:rsidRPr="00C13F4D" w:rsidRDefault="00972849" w:rsidP="00972849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>Рисунок 4.</w:t>
      </w:r>
      <w:r w:rsidR="006F3961">
        <w:rPr>
          <w:rFonts w:ascii="Times New Roman" w:hAnsi="Times New Roman" w:cs="Times New Roman"/>
          <w:sz w:val="28"/>
          <w:szCs w:val="28"/>
        </w:rPr>
        <w:t>6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 Попытка написать комментарий без заказа тура</w:t>
      </w:r>
    </w:p>
    <w:p w:rsidR="003C3B67" w:rsidRPr="00453C67" w:rsidRDefault="00C13F4D" w:rsidP="00510866">
      <w:pPr>
        <w:pStyle w:val="Times14-0"/>
      </w:pPr>
      <w:r>
        <w:lastRenderedPageBreak/>
        <w:t xml:space="preserve">Если пользователь попытается отправить форму без оценки и комментария. </w:t>
      </w:r>
      <w:r w:rsidR="000C2F3B">
        <w:t>То в</w:t>
      </w:r>
      <w:r>
        <w:t xml:space="preserve"> таком случае, будет выведено уведомление об ошибке,</w:t>
      </w:r>
      <w:r w:rsidR="006F3961">
        <w:t xml:space="preserve"> которое</w:t>
      </w:r>
      <w:r>
        <w:t xml:space="preserve"> представлено на </w:t>
      </w:r>
      <w:r w:rsidRPr="006F3961">
        <w:t>рисунке 4.</w:t>
      </w:r>
      <w:r w:rsidR="006F3961" w:rsidRPr="006F3961">
        <w:t>7</w:t>
      </w:r>
      <w:r w:rsidRPr="006F3961">
        <w:t>.</w:t>
      </w:r>
    </w:p>
    <w:p w:rsidR="00C13F4D" w:rsidRDefault="00C13F4D" w:rsidP="00B35B85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60545" cy="2296638"/>
            <wp:effectExtent l="19050" t="19050" r="16355" b="27462"/>
            <wp:docPr id="22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1225" cy="23009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F4D" w:rsidRPr="00482334" w:rsidRDefault="00C13F4D" w:rsidP="00C13F4D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>Рисунок 4.</w:t>
      </w:r>
      <w:r w:rsidR="006F3961">
        <w:rPr>
          <w:rFonts w:ascii="Times New Roman" w:hAnsi="Times New Roman" w:cs="Times New Roman"/>
          <w:sz w:val="28"/>
          <w:szCs w:val="28"/>
        </w:rPr>
        <w:t>7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 Попытка </w:t>
      </w:r>
      <w:r w:rsidR="00B730DF">
        <w:rPr>
          <w:rFonts w:ascii="Times New Roman" w:hAnsi="Times New Roman" w:cs="Times New Roman"/>
          <w:sz w:val="28"/>
          <w:szCs w:val="28"/>
        </w:rPr>
        <w:t>отправить пустую форму комментария</w:t>
      </w:r>
    </w:p>
    <w:p w:rsidR="000C2F3B" w:rsidRPr="000C2F3B" w:rsidRDefault="000C2F3B" w:rsidP="000C2F3B">
      <w:pPr>
        <w:spacing w:after="28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пользователь напишет коммен</w:t>
      </w:r>
      <w:r w:rsidR="00CC18B2">
        <w:rPr>
          <w:rFonts w:ascii="Times New Roman" w:hAnsi="Times New Roman" w:cs="Times New Roman"/>
          <w:sz w:val="28"/>
          <w:szCs w:val="28"/>
        </w:rPr>
        <w:t>тарий длин</w:t>
      </w:r>
      <w:r>
        <w:rPr>
          <w:rFonts w:ascii="Times New Roman" w:hAnsi="Times New Roman" w:cs="Times New Roman"/>
          <w:sz w:val="28"/>
          <w:szCs w:val="28"/>
        </w:rPr>
        <w:t>ой более 1000 символов, то получит уведомление с соответствующей ошибкой. Уведомление представлено на рисунке 4.8.</w:t>
      </w:r>
    </w:p>
    <w:p w:rsidR="000C2F3B" w:rsidRDefault="000C2F3B" w:rsidP="00C13F4D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79225" cy="2317070"/>
            <wp:effectExtent l="19050" t="19050" r="26225" b="2608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225" cy="23170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50E6" w:rsidRPr="00D750E6" w:rsidRDefault="00D750E6" w:rsidP="00D750E6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>Рисунок 4.</w:t>
      </w:r>
      <w:r w:rsidR="000E6F27" w:rsidRPr="000E6F27">
        <w:rPr>
          <w:rFonts w:ascii="Times New Roman" w:hAnsi="Times New Roman" w:cs="Times New Roman"/>
          <w:sz w:val="28"/>
          <w:szCs w:val="28"/>
        </w:rPr>
        <w:t>8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Отправка слишком длинного комментария</w:t>
      </w:r>
    </w:p>
    <w:p w:rsidR="00D44288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27" w:name="_Toc104887832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Выводы по разделу</w:t>
      </w:r>
      <w:bookmarkEnd w:id="27"/>
    </w:p>
    <w:p w:rsidR="0090557B" w:rsidRDefault="0090557B" w:rsidP="00510866">
      <w:pPr>
        <w:pStyle w:val="Times14-0"/>
      </w:pPr>
      <w:proofErr w:type="gramStart"/>
      <w:r w:rsidRPr="0090557B">
        <w:t>В данном разделе было проведено</w:t>
      </w:r>
      <w:r w:rsidR="000C2F3B">
        <w:t xml:space="preserve"> двадцать </w:t>
      </w:r>
      <w:r w:rsidR="00D750E6">
        <w:t>три</w:t>
      </w:r>
      <w:r w:rsidRPr="0090557B">
        <w:t xml:space="preserve"> ручных тест</w:t>
      </w:r>
      <w:r w:rsidR="00D55960">
        <w:t>а</w:t>
      </w:r>
      <w:r w:rsidRPr="0090557B">
        <w:t xml:space="preserve">, в которых были рассмотрены </w:t>
      </w:r>
      <w:r w:rsidR="001B0DC0">
        <w:t>различные</w:t>
      </w:r>
      <w:r w:rsidRPr="0090557B">
        <w:t xml:space="preserve"> случаи поведения конечного пользователя при использовании веб-сервиса.</w:t>
      </w:r>
      <w:proofErr w:type="gramEnd"/>
      <w:r w:rsidRPr="0090557B">
        <w:t xml:space="preserve"> Из представленных в данном разделе тестов можно сделать вывод, что программное средство показывает стабильные результаты работы, а также весь функционал соответствует требованиям, работает корректно и выполняет поставленные задачи.</w:t>
      </w:r>
    </w:p>
    <w:p w:rsidR="00166D86" w:rsidRDefault="00166D86">
      <w:pPr>
        <w:rPr>
          <w:rFonts w:ascii="Times New Roman" w:hAnsi="Times New Roman" w:cs="Times New Roman"/>
          <w:sz w:val="28"/>
          <w:szCs w:val="28"/>
        </w:rPr>
        <w:sectPr w:rsidR="00166D86" w:rsidSect="003E2A90">
          <w:headerReference w:type="first" r:id="rId74"/>
          <w:pgSz w:w="11906" w:h="16838"/>
          <w:pgMar w:top="1134" w:right="567" w:bottom="993" w:left="1304" w:header="709" w:footer="709" w:gutter="0"/>
          <w:pgNumType w:start="42"/>
          <w:cols w:space="708"/>
          <w:titlePg/>
          <w:docGrid w:linePitch="360"/>
        </w:sectPr>
      </w:pPr>
    </w:p>
    <w:p w:rsidR="0090557B" w:rsidRPr="00530342" w:rsidRDefault="00440BB1" w:rsidP="00A42023">
      <w:pPr>
        <w:pStyle w:val="a5"/>
        <w:numPr>
          <w:ilvl w:val="0"/>
          <w:numId w:val="5"/>
        </w:numPr>
        <w:spacing w:after="0" w:line="240" w:lineRule="auto"/>
        <w:ind w:left="993" w:hanging="284"/>
        <w:contextualSpacing w:val="0"/>
        <w:jc w:val="both"/>
        <w:outlineLvl w:val="0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lastRenderedPageBreak/>
        <w:pict>
          <v:group id="_x0000_s6316" style="position:absolute;left:0;text-align:left;margin-left:-8pt;margin-top:-40.45pt;width:521.45pt;height:809.4pt;z-index:-251580416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">
            <v:rect id="Rectangle 54" o:spid="_x0000_s6317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" filled="f" strokeweight="2pt"/>
            <v:line id="Line 56" o:spid="_x0000_s6318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vnU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XP4&#10;Xgk3QK4/AAAA//8DAFBLAQItABQABgAIAAAAIQDb4fbL7gAAAIUBAAATAAAAAAAAAAAAAAAAAAAA&#10;AABbQ29udGVudF9UeXBlc10ueG1sUEsBAi0AFAAGAAgAAAAhAFr0LFu/AAAAFQEAAAsAAAAAAAAA&#10;AAAAAAAAHwEAAF9yZWxzLy5yZWxzUEsBAi0AFAAGAAgAAAAhAPLu+dS+AAAA2gAAAA8AAAAAAAAA&#10;AAAAAAAABwIAAGRycy9kb3ducmV2LnhtbFBLBQYAAAAAAwADALcAAADyAgAAAAA=&#10;" strokeweight="2pt"/>
            <v:line id="Line 57" o:spid="_x0000_s6319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lxPvgAAANo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75VwA+TqAwAA//8DAFBLAQItABQABgAIAAAAIQDb4fbL7gAAAIUBAAATAAAAAAAAAAAAAAAAAAAA&#10;AABbQ29udGVudF9UeXBlc10ueG1sUEsBAi0AFAAGAAgAAAAhAFr0LFu/AAAAFQEAAAsAAAAAAAAA&#10;AAAAAAAAHwEAAF9yZWxzLy5yZWxzUEsBAi0AFAAGAAgAAAAhAJ2iXE++AAAA2gAAAA8AAAAAAAAA&#10;AAAAAAAABwIAAGRycy9kb3ducmV2LnhtbFBLBQYAAAAAAwADALcAAADyAgAAAAA=&#10;" strokeweight="2pt"/>
            <v:line id="Line 58" o:spid="_x0000_s6320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<v:line id="Line 59" o:spid="_x0000_s6321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<v:line id="Line 60" o:spid="_x0000_s6322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C+swgAAANs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" strokeweight="2pt"/>
            <v:line id="Line 61" o:spid="_x0000_s6323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<v:line id="Line 62" o:spid="_x0000_s6324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<v:line id="Line 63" o:spid="_x0000_s6325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<v:rect id="Rectangle 66" o:spid="_x0000_s6326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" filled="f" stroked="f" strokeweight=".25pt">
              <v:textbox inset="1pt,1pt,1pt,1pt">
                <w:txbxContent>
                  <w:p w:rsidR="00AC13A3" w:rsidRPr="00B83BBA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6327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6328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" filled="f" stroked="f" strokeweight=".25pt">
              <v:textbox inset="1pt,1pt,1pt,1pt">
                <w:txbxContent>
                  <w:p w:rsidR="00AC13A3" w:rsidRPr="00B83BBA" w:rsidRDefault="00AC13A3" w:rsidP="00E32F99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6329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34EC3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6330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" filled="f" stroked="f" strokeweight=".25pt">
              <v:textbox inset="1pt,1pt,1pt,1pt">
                <w:txbxContent>
                  <w:p w:rsidR="00AC13A3" w:rsidRPr="00534EC3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6331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<v:textbox inset="1pt,1pt,1pt,1pt">
                <w:txbxContent>
                  <w:p w:rsidR="00AC13A3" w:rsidRPr="004A6CC1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5.00</w:t>
                    </w:r>
                    <w:r w:rsidRPr="004A6CC1"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ПЗ</w:t>
                    </w:r>
                  </w:p>
                </w:txbxContent>
              </v:textbox>
            </v:rect>
            <v:line id="Line 72" o:spid="_x0000_s6332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OUR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" strokeweight="2pt"/>
            <v:line id="Line 73" o:spid="_x0000_s6333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EC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" strokeweight="2pt"/>
            <v:line id="Line 74" o:spid="_x0000_s6334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<v:line id="Line 75" o:spid="_x0000_s6335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LKC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PPgsoLEAAAA2wAAAA8A&#10;AAAAAAAAAAAAAAAABwIAAGRycy9kb3ducmV2LnhtbFBLBQYAAAAAAwADALcAAAD4AgAAAAA=&#10;" strokeweight="1pt"/>
            <v:line id="Line 76" o:spid="_x0000_s6336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<v:group id="Group 77" o:spid="_x0000_s6337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<v:rect id="Rectangle 78" o:spid="_x0000_s6338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OlGwAAAANs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FP6/xB8g1y8AAAD//wMAUEsBAi0AFAAGAAgAAAAhANvh9svuAAAAhQEAABMAAAAAAAAAAAAAAAAA&#10;AAAAAFtDb250ZW50X1R5cGVzXS54bWxQSwECLQAUAAYACAAAACEAWvQsW78AAAAVAQAACwAAAAAA&#10;AAAAAAAAAAAfAQAAX3JlbHMvLnJlbHNQSwECLQAUAAYACAAAACEAvaDpRs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B06767" w:rsidRDefault="00AC13A3" w:rsidP="00E32F9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6339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" filled="f" stroked="f" strokeweight=".25pt">
                <v:textbox inset="1pt,1pt,1pt,1pt">
                  <w:txbxContent>
                    <w:p w:rsidR="00AC13A3" w:rsidRPr="00E32F99" w:rsidRDefault="00AC13A3" w:rsidP="00E32F99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E32F99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А.</w:t>
                      </w:r>
                    </w:p>
                  </w:txbxContent>
                </v:textbox>
              </v:rect>
            </v:group>
            <v:group id="Group 80" o:spid="_x0000_s6340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<v:rect id="Rectangle 81" o:spid="_x0000_s6341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" filled="f" stroked="f" strokeweight=".25pt">
                <v:textbox inset="1pt,1pt,1pt,1pt">
                  <w:txbxContent>
                    <w:p w:rsidR="00AC13A3" w:rsidRPr="00B06767" w:rsidRDefault="00AC13A3" w:rsidP="00E32F9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634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Pr="00210277" w:rsidRDefault="00AC13A3" w:rsidP="00E32F9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E32F99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E32F99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6343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<v:rect id="Rectangle 84" o:spid="_x0000_s634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" filled="f" stroked="f" strokeweight=".25pt">
                <v:textbox inset="1pt,1pt,1pt,1pt">
                  <w:txbxContent>
                    <w:p w:rsidR="00AC13A3" w:rsidRPr="00B06767" w:rsidRDefault="00AC13A3" w:rsidP="00E32F99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</w:t>
                      </w:r>
                      <w:r w:rsidRPr="00980C71"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>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634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" filled="f" stroked="f" strokeweight=".25pt">
                <v:textbox inset="1pt,1pt,1pt,1pt">
                  <w:txbxContent>
                    <w:p w:rsidR="00AC13A3" w:rsidRPr="00210277" w:rsidRDefault="00AC13A3" w:rsidP="00E32F9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Pr="00B06767" w:rsidRDefault="00AC13A3" w:rsidP="00E32F99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E32F99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6346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<v:rect id="Rectangle 87" o:spid="_x0000_s6347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" filled="f" stroked="f" strokeweight=".25pt">
                <v:textbox inset="1pt,1pt,1pt,1pt">
                  <w:txbxContent>
                    <w:p w:rsidR="00AC13A3" w:rsidRPr="00534EC3" w:rsidRDefault="00AC13A3" w:rsidP="00E32F99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6348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E32F99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  <w:t>Макарчук М.. В.</w:t>
                      </w:r>
                    </w:p>
                    <w:p w:rsidR="00AC13A3" w:rsidRPr="00210277" w:rsidRDefault="00AC13A3" w:rsidP="00E32F9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.</w:t>
                      </w:r>
                    </w:p>
                    <w:p w:rsidR="00AC13A3" w:rsidRPr="00ED3557" w:rsidRDefault="00AC13A3" w:rsidP="00E32F99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9" o:spid="_x0000_s6349" style="position:absolute;left:1144;top:16012;width:2507;height:241" coordorigin=",-142" coordsize="19999,20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<v:rect id="Rectangle 90" o:spid="_x0000_s6350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Pr="00B06767" w:rsidRDefault="00AC13A3" w:rsidP="00E32F99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6351" style="position:absolute;left:9281;top:-142;width:10718;height:1970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E32F99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  <w:p w:rsidR="00AC13A3" w:rsidRPr="00210277" w:rsidRDefault="00AC13A3" w:rsidP="00E32F99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line id="Line 92" o:spid="_x0000_s6352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" strokeweight="2pt"/>
            <v:rect id="Rectangle 93" o:spid="_x0000_s6353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E32F99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</w:p>
                  <w:p w:rsidR="00AC13A3" w:rsidRPr="000073AF" w:rsidRDefault="00AC13A3" w:rsidP="00E32F99">
                    <w:pPr>
                      <w:pStyle w:val="afa"/>
                      <w:jc w:val="center"/>
                      <w:rPr>
                        <w:i w:val="0"/>
                        <w:sz w:val="24"/>
                        <w:szCs w:val="24"/>
                        <w:lang w:val="ru-RU"/>
                      </w:rPr>
                    </w:pPr>
                    <w:r w:rsidRPr="000073AF"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>5 Методика установки и использования</w:t>
                    </w:r>
                  </w:p>
                  <w:p w:rsidR="00AC13A3" w:rsidRPr="00E32F99" w:rsidRDefault="00AC13A3" w:rsidP="00E32F99">
                    <w:pPr>
                      <w:rPr>
                        <w:szCs w:val="28"/>
                      </w:rPr>
                    </w:pPr>
                  </w:p>
                </w:txbxContent>
              </v:textbox>
            </v:rect>
            <v:line id="Line 94" o:spid="_x0000_s6354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Ttd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" strokeweight="2pt"/>
            <v:line id="Line 95" o:spid="_x0000_s6355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" strokeweight="2pt"/>
            <v:line id="Line 96" o:spid="_x0000_s6356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Aay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" strokeweight="2pt"/>
            <v:rect id="Rectangle 97" o:spid="_x0000_s6357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" filled="f" stroked="f" strokeweight=".25pt">
              <v:textbox inset="1pt,1pt,1pt,1pt">
                <w:txbxContent>
                  <w:p w:rsidR="00AC13A3" w:rsidRPr="005C5F01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 w:rsidRPr="005C5F01"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6358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34EC3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6359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" filled="f" stroked="f" strokeweight=".25pt">
              <v:textbox inset="1pt,1pt,1pt,1pt">
                <w:txbxContent>
                  <w:p w:rsidR="00AC13A3" w:rsidRPr="00ED3557" w:rsidRDefault="00AC13A3" w:rsidP="00E32F99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2</w:t>
                    </w:r>
                  </w:p>
                </w:txbxContent>
              </v:textbox>
            </v:rect>
            <v:line id="Line 100" o:spid="_x0000_s6360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8VTwQAAANsAAAAPAAAAZHJzL2Rvd25yZXYueG1sRE/LagIx&#10;FN0X/Idwhe5qRil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CCbxVPBAAAA2wAAAA8AAAAA&#10;AAAAAAAAAAAABwIAAGRycy9kb3ducmV2LnhtbFBLBQYAAAAAAwADALcAAAD1AgAAAAA=&#10;" strokeweight="1pt"/>
            <v:line id="Line 101" o:spid="_x0000_s6361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2DIwwAAANsAAAAPAAAAZHJzL2Rvd25yZXYueG1sRI/dagIx&#10;FITvBd8hHKF3mrUU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T9dgyMMAAADbAAAADwAA&#10;AAAAAAAAAAAAAAAHAgAAZHJzL2Rvd25yZXYueG1sUEsFBgAAAAADAAMAtwAAAPcCAAAAAA==&#10;" strokeweight="1pt"/>
            <v:rect id="Rectangle 102" o:spid="_x0000_s6362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" filled="f" stroked="f" strokeweight=".25pt">
              <v:textbox inset="1pt,1pt,1pt,1pt">
                <w:txbxContent>
                  <w:p w:rsidR="00AC13A3" w:rsidRPr="003E2A90" w:rsidRDefault="00AC13A3" w:rsidP="00E32F9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3E2A90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039, 2022</w:t>
                    </w:r>
                  </w:p>
                </w:txbxContent>
              </v:textbox>
            </v:rect>
            <w10:wrap anchorx="margin"/>
          </v:group>
        </w:pict>
      </w:r>
      <w:bookmarkStart w:id="28" w:name="_Toc104887833"/>
      <w:r w:rsidR="00D44288"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Методика установки и использования</w:t>
      </w:r>
      <w:bookmarkEnd w:id="28"/>
    </w:p>
    <w:p w:rsidR="00530342" w:rsidRPr="00530342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29" w:name="_Toc104887834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Развёртывание системы</w:t>
      </w:r>
      <w:bookmarkEnd w:id="29"/>
    </w:p>
    <w:p w:rsidR="00530342" w:rsidRDefault="00530342" w:rsidP="00510866">
      <w:pPr>
        <w:pStyle w:val="Times14-0"/>
        <w:rPr>
          <w:color w:val="000000" w:themeColor="text1"/>
          <w:shd w:val="clear" w:color="auto" w:fill="FFFFFF"/>
        </w:rPr>
      </w:pPr>
      <w:r>
        <w:t xml:space="preserve">Так как при разработке серверной части использовался </w:t>
      </w:r>
      <w:r w:rsidRPr="00AE3408">
        <w:rPr>
          <w:i/>
          <w:lang w:val="en-US"/>
        </w:rPr>
        <w:t>Node</w:t>
      </w:r>
      <w:r w:rsidRPr="0090557B">
        <w:t>.</w:t>
      </w:r>
      <w:r>
        <w:rPr>
          <w:lang w:val="en-US"/>
        </w:rPr>
        <w:t>js</w:t>
      </w:r>
      <w:r w:rsidRPr="00AE3408">
        <w:rPr>
          <w:i/>
        </w:rPr>
        <w:t>,</w:t>
      </w:r>
      <w:r>
        <w:t xml:space="preserve"> то приложение является кроссплатформенным, то есть может запускаться на различных операционных системах (</w:t>
      </w:r>
      <w:r w:rsidRPr="00AE3408">
        <w:rPr>
          <w:i/>
          <w:lang w:val="en-US"/>
        </w:rPr>
        <w:t>Windows</w:t>
      </w:r>
      <w:r w:rsidRPr="0090557B">
        <w:t xml:space="preserve">, </w:t>
      </w:r>
      <w:r w:rsidRPr="00AE3408">
        <w:rPr>
          <w:i/>
          <w:lang w:val="en-US"/>
        </w:rPr>
        <w:t>Linux</w:t>
      </w:r>
      <w:r w:rsidRPr="0090557B">
        <w:t xml:space="preserve">, </w:t>
      </w:r>
      <w:r w:rsidRPr="00AE3408">
        <w:rPr>
          <w:i/>
          <w:lang w:val="en-US"/>
        </w:rPr>
        <w:t>MacOS</w:t>
      </w:r>
      <w:r w:rsidRPr="0090557B">
        <w:t xml:space="preserve">). </w:t>
      </w:r>
      <w:r>
        <w:t>В том числе на мобильных устройствах</w:t>
      </w:r>
      <w:r w:rsidRPr="006F3961">
        <w:t>. Крос</w:t>
      </w:r>
      <w:r w:rsidR="00B35B85" w:rsidRPr="006F3961">
        <w:t>с</w:t>
      </w:r>
      <w:r w:rsidRPr="006F3961">
        <w:t xml:space="preserve">платформенность </w:t>
      </w:r>
      <w:r w:rsidRPr="006F3961">
        <w:rPr>
          <w:color w:val="000000" w:themeColor="text1"/>
          <w:shd w:val="clear" w:color="auto" w:fill="FFFFFF"/>
        </w:rPr>
        <w:t>обеспечивается</w:t>
      </w:r>
      <w:r w:rsidRPr="0090557B">
        <w:rPr>
          <w:color w:val="000000" w:themeColor="text1"/>
          <w:shd w:val="clear" w:color="auto" w:fill="FFFFFF"/>
        </w:rPr>
        <w:t xml:space="preserve"> благодаря использованию </w:t>
      </w:r>
      <w:hyperlink r:id="rId75" w:tooltip="Высокоуровневый язык программирования" w:history="1">
        <w:r w:rsidRPr="0090557B">
          <w:rPr>
            <w:rStyle w:val="ac"/>
            <w:color w:val="000000" w:themeColor="text1"/>
            <w:u w:val="none"/>
            <w:shd w:val="clear" w:color="auto" w:fill="FFFFFF"/>
          </w:rPr>
          <w:t>высокоуровневых языков программирования</w:t>
        </w:r>
      </w:hyperlink>
      <w:r w:rsidRPr="0090557B">
        <w:rPr>
          <w:color w:val="000000" w:themeColor="text1"/>
          <w:shd w:val="clear" w:color="auto" w:fill="FFFFFF"/>
        </w:rPr>
        <w:t>, сред разработки и выполнения, поддерживающих условную компиляцию, компоновку и выполнение кода для различных платформ.</w:t>
      </w:r>
    </w:p>
    <w:p w:rsidR="00530342" w:rsidRPr="0090557B" w:rsidRDefault="00530342" w:rsidP="00510866">
      <w:pPr>
        <w:pStyle w:val="Times14-0"/>
      </w:pPr>
      <w:r w:rsidRPr="0090557B">
        <w:t xml:space="preserve">Для </w:t>
      </w:r>
      <w:r>
        <w:t>запуска</w:t>
      </w:r>
      <w:r w:rsidRPr="0090557B">
        <w:t xml:space="preserve"> </w:t>
      </w:r>
      <w:r>
        <w:t>серверной</w:t>
      </w:r>
      <w:r w:rsidRPr="0090557B">
        <w:t xml:space="preserve"> части необходимо запустить команду </w:t>
      </w:r>
      <w:r w:rsidRPr="00AE3408">
        <w:rPr>
          <w:i/>
          <w:lang w:val="en-US"/>
        </w:rPr>
        <w:t>npm</w:t>
      </w:r>
      <w:r w:rsidRPr="00530342">
        <w:t xml:space="preserve"> </w:t>
      </w:r>
      <w:r w:rsidRPr="00AE3408">
        <w:rPr>
          <w:i/>
          <w:lang w:val="en-US"/>
        </w:rPr>
        <w:t>install</w:t>
      </w:r>
      <w:r w:rsidRPr="0090557B">
        <w:t>, которая</w:t>
      </w:r>
      <w:r w:rsidRPr="00530342">
        <w:t xml:space="preserve">  </w:t>
      </w:r>
      <w:r>
        <w:t xml:space="preserve">установит все необходимые зависимости, и после этого выполнить команду </w:t>
      </w:r>
      <w:r w:rsidRPr="00AE3408">
        <w:rPr>
          <w:i/>
          <w:lang w:val="en-US"/>
        </w:rPr>
        <w:t>node</w:t>
      </w:r>
      <w:r w:rsidRPr="00530342">
        <w:t xml:space="preserve"> </w:t>
      </w:r>
      <w:r w:rsidRPr="00AE3408">
        <w:rPr>
          <w:i/>
          <w:lang w:val="en-US"/>
        </w:rPr>
        <w:t>server</w:t>
      </w:r>
      <w:r>
        <w:t>, которая запустит веб-сервер</w:t>
      </w:r>
      <w:r w:rsidRPr="0090557B">
        <w:t xml:space="preserve">. </w:t>
      </w:r>
    </w:p>
    <w:p w:rsidR="00530342" w:rsidRPr="0090557B" w:rsidRDefault="00530342" w:rsidP="00510866">
      <w:pPr>
        <w:pStyle w:val="Times14-0"/>
      </w:pPr>
      <w:r w:rsidRPr="0090557B">
        <w:t xml:space="preserve">Для сборки клиентской части необходимо запустить команду </w:t>
      </w:r>
      <w:r w:rsidRPr="00AE3408">
        <w:rPr>
          <w:i/>
          <w:lang w:val="en-US"/>
        </w:rPr>
        <w:t>npm</w:t>
      </w:r>
      <w:r w:rsidRPr="0090557B">
        <w:t xml:space="preserve"> </w:t>
      </w:r>
      <w:r w:rsidRPr="00AE3408">
        <w:rPr>
          <w:i/>
          <w:lang w:val="en-US"/>
        </w:rPr>
        <w:t>start</w:t>
      </w:r>
      <w:r w:rsidRPr="0090557B">
        <w:t xml:space="preserve">, которая запускает сборку всех компонентов приложения в один </w:t>
      </w:r>
      <w:r w:rsidRPr="00AE3408">
        <w:rPr>
          <w:i/>
        </w:rPr>
        <w:t>js</w:t>
      </w:r>
      <w:r w:rsidRPr="0090557B">
        <w:t xml:space="preserve"> файл. </w:t>
      </w:r>
    </w:p>
    <w:p w:rsidR="00530342" w:rsidRPr="006F3961" w:rsidRDefault="00530342" w:rsidP="00510866">
      <w:pPr>
        <w:pStyle w:val="Times14-0"/>
      </w:pPr>
      <w:r>
        <w:t xml:space="preserve">После этих действий приложение </w:t>
      </w:r>
      <w:r w:rsidRPr="00DD28D6">
        <w:t>полностью готов</w:t>
      </w:r>
      <w:r w:rsidR="00B35B85" w:rsidRPr="00DD28D6">
        <w:t>о</w:t>
      </w:r>
      <w:r>
        <w:t xml:space="preserve"> к запуску. </w:t>
      </w:r>
    </w:p>
    <w:p w:rsidR="00D44288" w:rsidRPr="00657049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30" w:name="_Toc104887835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Руководство пользователя</w:t>
      </w:r>
      <w:bookmarkEnd w:id="30"/>
    </w:p>
    <w:p w:rsidR="00D44288" w:rsidRPr="00530342" w:rsidRDefault="00D44288" w:rsidP="00A42023">
      <w:pPr>
        <w:pStyle w:val="a5"/>
        <w:numPr>
          <w:ilvl w:val="2"/>
          <w:numId w:val="5"/>
        </w:numPr>
        <w:spacing w:before="24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31" w:name="_Toc104887836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Иерархическая система ролей</w:t>
      </w:r>
      <w:bookmarkEnd w:id="31"/>
    </w:p>
    <w:p w:rsidR="00664976" w:rsidRPr="00A62A49" w:rsidRDefault="00664976" w:rsidP="00510866">
      <w:pPr>
        <w:pStyle w:val="a4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иложении имеется три типа пользователя</w:t>
      </w:r>
      <w:r w:rsidRPr="00A62A49">
        <w:rPr>
          <w:rFonts w:ascii="Times New Roman" w:hAnsi="Times New Roman" w:cs="Times New Roman"/>
          <w:sz w:val="28"/>
          <w:szCs w:val="28"/>
        </w:rPr>
        <w:t>:</w:t>
      </w:r>
    </w:p>
    <w:p w:rsidR="00664976" w:rsidRDefault="00664976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гость;</w:t>
      </w:r>
    </w:p>
    <w:p w:rsidR="00664976" w:rsidRDefault="00664976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пользователь;</w:t>
      </w:r>
    </w:p>
    <w:p w:rsidR="00664976" w:rsidRPr="004C3E0D" w:rsidRDefault="00664976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администратор.</w:t>
      </w:r>
    </w:p>
    <w:p w:rsidR="00664976" w:rsidRPr="00664976" w:rsidRDefault="00664976" w:rsidP="0051086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proofErr w:type="gramStart"/>
      <w:r w:rsidRPr="00664976">
        <w:rPr>
          <w:rFonts w:ascii="Times New Roman" w:hAnsi="Times New Roman" w:cs="Times New Roman"/>
          <w:sz w:val="28"/>
          <w:szCs w:val="28"/>
        </w:rPr>
        <w:t>Функционал у данных типов пользователе</w:t>
      </w:r>
      <w:r w:rsidR="00D17192">
        <w:rPr>
          <w:rFonts w:ascii="Times New Roman" w:hAnsi="Times New Roman" w:cs="Times New Roman"/>
          <w:sz w:val="28"/>
          <w:szCs w:val="28"/>
        </w:rPr>
        <w:t>й имеет иерархическую структуру </w:t>
      </w:r>
      <w:r w:rsidRPr="00664976">
        <w:rPr>
          <w:rFonts w:ascii="Times New Roman" w:hAnsi="Times New Roman" w:cs="Times New Roman"/>
          <w:sz w:val="28"/>
          <w:szCs w:val="28"/>
        </w:rPr>
        <w:t>– это значит, что роль «пользователь» имеет функционал гостя и функционал, предназначенный для роли «пользователь», а роль «</w:t>
      </w:r>
      <w:r>
        <w:rPr>
          <w:rFonts w:ascii="Times New Roman" w:hAnsi="Times New Roman" w:cs="Times New Roman"/>
          <w:sz w:val="28"/>
          <w:szCs w:val="28"/>
        </w:rPr>
        <w:t>администратор</w:t>
      </w:r>
      <w:r w:rsidRPr="00664976">
        <w:rPr>
          <w:rFonts w:ascii="Times New Roman" w:hAnsi="Times New Roman" w:cs="Times New Roman"/>
          <w:sz w:val="28"/>
          <w:szCs w:val="28"/>
        </w:rPr>
        <w:t>» – функционал роли «пользователь», функционал роли «гость» и «</w:t>
      </w:r>
      <w:r>
        <w:rPr>
          <w:rFonts w:ascii="Times New Roman" w:hAnsi="Times New Roman" w:cs="Times New Roman"/>
          <w:sz w:val="28"/>
          <w:szCs w:val="28"/>
        </w:rPr>
        <w:t>администратор</w:t>
      </w:r>
      <w:r w:rsidRPr="00664976">
        <w:rPr>
          <w:rFonts w:ascii="Times New Roman" w:hAnsi="Times New Roman" w:cs="Times New Roman"/>
          <w:sz w:val="28"/>
          <w:szCs w:val="28"/>
        </w:rPr>
        <w:t>».</w:t>
      </w:r>
      <w:proofErr w:type="gramEnd"/>
    </w:p>
    <w:p w:rsidR="00D44288" w:rsidRDefault="00D44288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32" w:name="_Toc104887837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Основные возможности роли «Гость»</w:t>
      </w:r>
      <w:bookmarkEnd w:id="32"/>
    </w:p>
    <w:p w:rsidR="00664976" w:rsidRPr="00A62A49" w:rsidRDefault="00664976" w:rsidP="00664976">
      <w:pPr>
        <w:pStyle w:val="a4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оль пользователя предназначена для неавторизованных пользователей. У</w:t>
      </w:r>
      <w:r w:rsidR="00D17192">
        <w:rPr>
          <w:rFonts w:ascii="Times New Roman" w:hAnsi="Times New Roman" w:cs="Times New Roman"/>
          <w:color w:val="000000"/>
          <w:sz w:val="28"/>
          <w:szCs w:val="28"/>
        </w:rPr>
        <w:t> </w:t>
      </w:r>
      <w:r>
        <w:rPr>
          <w:rFonts w:ascii="Times New Roman" w:hAnsi="Times New Roman" w:cs="Times New Roman"/>
          <w:color w:val="000000"/>
          <w:sz w:val="28"/>
          <w:szCs w:val="28"/>
        </w:rPr>
        <w:t>данного типа пользователя есть следующие возможности</w:t>
      </w:r>
      <w:r w:rsidRPr="00A62A49">
        <w:rPr>
          <w:rFonts w:ascii="Times New Roman" w:hAnsi="Times New Roman" w:cs="Times New Roman"/>
          <w:sz w:val="28"/>
          <w:szCs w:val="28"/>
        </w:rPr>
        <w:t>:</w:t>
      </w:r>
    </w:p>
    <w:p w:rsidR="00664976" w:rsidRDefault="00664976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регистрация;</w:t>
      </w:r>
    </w:p>
    <w:p w:rsidR="00664976" w:rsidRDefault="00664976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авторизация через почту и пароль;</w:t>
      </w:r>
    </w:p>
    <w:p w:rsidR="00664976" w:rsidRDefault="00664976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lang w:val="en-US"/>
        </w:rPr>
      </w:pPr>
      <w:r>
        <w:rPr>
          <w:rFonts w:ascii="Times New Roman" w:eastAsia="Times New Roman" w:hAnsi="Times New Roman"/>
          <w:sz w:val="28"/>
        </w:rPr>
        <w:t xml:space="preserve">авторизация через почту </w:t>
      </w:r>
      <w:r w:rsidRPr="00AE3408">
        <w:rPr>
          <w:rFonts w:ascii="Times New Roman" w:eastAsia="Times New Roman" w:hAnsi="Times New Roman"/>
          <w:i/>
          <w:sz w:val="28"/>
          <w:lang w:val="en-US"/>
        </w:rPr>
        <w:t>gmail</w:t>
      </w:r>
      <w:r>
        <w:rPr>
          <w:rFonts w:ascii="Times New Roman" w:eastAsia="Times New Roman" w:hAnsi="Times New Roman"/>
          <w:sz w:val="28"/>
          <w:lang w:val="en-US"/>
        </w:rPr>
        <w:t>;</w:t>
      </w:r>
    </w:p>
    <w:p w:rsidR="00664976" w:rsidRDefault="00664976">
      <w:pPr>
        <w:rPr>
          <w:rFonts w:ascii="Times New Roman" w:eastAsia="Times New Roman" w:hAnsi="Times New Roman"/>
          <w:sz w:val="28"/>
          <w:lang w:val="en-US"/>
        </w:rPr>
      </w:pPr>
      <w:r>
        <w:rPr>
          <w:rFonts w:ascii="Times New Roman" w:eastAsia="Times New Roman" w:hAnsi="Times New Roman"/>
          <w:sz w:val="28"/>
          <w:lang w:val="en-US"/>
        </w:rPr>
        <w:br w:type="page"/>
      </w:r>
    </w:p>
    <w:p w:rsidR="00664976" w:rsidRDefault="00664976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lastRenderedPageBreak/>
        <w:t>просмотр каталогов туров;</w:t>
      </w:r>
    </w:p>
    <w:p w:rsidR="00664976" w:rsidRDefault="00664976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просмотр туров;</w:t>
      </w:r>
    </w:p>
    <w:p w:rsidR="00664976" w:rsidRPr="00664976" w:rsidRDefault="00664976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расширенный поиск туров</w:t>
      </w:r>
    </w:p>
    <w:p w:rsidR="00664976" w:rsidRDefault="00664976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добавление туров в корзину.</w:t>
      </w:r>
    </w:p>
    <w:p w:rsidR="00664976" w:rsidRDefault="00664976" w:rsidP="00510866">
      <w:pPr>
        <w:pStyle w:val="Times14-0"/>
      </w:pPr>
      <w:r>
        <w:t>Для авторизации пользователь должен перейти на страницу авторизации. Ссылка на данную страницу имеется в правом верхнем углу под псевдонимом «Вход». Страница представлена на рисунке 5.1.</w:t>
      </w:r>
    </w:p>
    <w:p w:rsidR="00664976" w:rsidRDefault="00664976" w:rsidP="00664976">
      <w:pPr>
        <w:pStyle w:val="a5"/>
        <w:spacing w:after="28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</w:p>
    <w:p w:rsidR="00664976" w:rsidRDefault="00664976" w:rsidP="00664976">
      <w:pPr>
        <w:pStyle w:val="a5"/>
        <w:spacing w:before="280" w:after="240" w:line="240" w:lineRule="auto"/>
        <w:ind w:left="0"/>
        <w:jc w:val="center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noProof/>
          <w:sz w:val="28"/>
          <w:lang w:eastAsia="ru-RU"/>
        </w:rPr>
        <w:drawing>
          <wp:inline distT="0" distB="0" distL="0" distR="0">
            <wp:extent cx="2434043" cy="2882411"/>
            <wp:effectExtent l="19050" t="19050" r="23407" b="13189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043" cy="288241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67E" w:rsidRDefault="004A167E" w:rsidP="004A167E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B35B85">
        <w:rPr>
          <w:rFonts w:ascii="Times New Roman" w:hAnsi="Times New Roman" w:cs="Times New Roman"/>
          <w:sz w:val="28"/>
          <w:szCs w:val="28"/>
        </w:rPr>
        <w:t>1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траница авторизации</w:t>
      </w:r>
    </w:p>
    <w:p w:rsidR="004A167E" w:rsidRDefault="004A167E" w:rsidP="00510866">
      <w:pPr>
        <w:pStyle w:val="Times14-0"/>
      </w:pPr>
      <w:r>
        <w:t xml:space="preserve">Чтобы пройти процесс авторизации, пользователь должен быть зарегистрирован, либо может использовать вход через почту </w:t>
      </w:r>
      <w:r w:rsidRPr="00AE3408">
        <w:rPr>
          <w:i/>
          <w:lang w:val="en-US"/>
        </w:rPr>
        <w:t>gmail</w:t>
      </w:r>
      <w:r>
        <w:t xml:space="preserve"> (без необходимости доверять пр</w:t>
      </w:r>
      <w:r w:rsidR="001B0DC0">
        <w:t>иложению логин, пароль и почту)</w:t>
      </w:r>
      <w:r>
        <w:t xml:space="preserve">. </w:t>
      </w:r>
      <w:r w:rsidR="001B0DC0">
        <w:t>С</w:t>
      </w:r>
      <w:r>
        <w:t xml:space="preserve">траница </w:t>
      </w:r>
      <w:r w:rsidR="001B0DC0">
        <w:t xml:space="preserve">регистрации </w:t>
      </w:r>
      <w:r>
        <w:t>представлена на рисунке 5.2.</w:t>
      </w:r>
    </w:p>
    <w:p w:rsidR="004A167E" w:rsidRDefault="004A167E" w:rsidP="004A167E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37268" cy="2718127"/>
            <wp:effectExtent l="19050" t="19050" r="10632" b="25073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977" cy="272313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67E" w:rsidRDefault="004A167E" w:rsidP="004A167E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траница регистрации</w:t>
      </w:r>
    </w:p>
    <w:p w:rsidR="004A167E" w:rsidRDefault="001B0DC0" w:rsidP="00510866">
      <w:pPr>
        <w:pStyle w:val="Times14-0"/>
      </w:pPr>
      <w:r>
        <w:lastRenderedPageBreak/>
        <w:t>На главной странице гость видит форму для поиска туров, с возможностью выбора города, диапазона дат и количества человек, а также несколько каталогов туров с лучшими оценками.</w:t>
      </w:r>
      <w:r w:rsidR="004A167E">
        <w:t xml:space="preserve"> Данная страница представлена на рисунке 5.3.</w:t>
      </w:r>
    </w:p>
    <w:p w:rsidR="004A167E" w:rsidRDefault="00075D9C" w:rsidP="004A167E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76504" cy="3783586"/>
            <wp:effectExtent l="19050" t="19050" r="9746" b="26414"/>
            <wp:docPr id="34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033" cy="3790248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67E" w:rsidRDefault="004A167E" w:rsidP="004A167E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3961">
        <w:rPr>
          <w:rFonts w:ascii="Times New Roman" w:hAnsi="Times New Roman" w:cs="Times New Roman"/>
          <w:sz w:val="28"/>
          <w:szCs w:val="28"/>
        </w:rPr>
        <w:t>Рисунок 5.</w:t>
      </w:r>
      <w:r w:rsidR="00B35B85" w:rsidRPr="006F3961">
        <w:rPr>
          <w:rFonts w:ascii="Times New Roman" w:hAnsi="Times New Roman" w:cs="Times New Roman"/>
          <w:sz w:val="28"/>
          <w:szCs w:val="28"/>
        </w:rPr>
        <w:t>3</w:t>
      </w:r>
      <w:r w:rsidRPr="006F3961">
        <w:rPr>
          <w:rFonts w:ascii="Times New Roman" w:hAnsi="Times New Roman" w:cs="Times New Roman"/>
          <w:sz w:val="28"/>
          <w:szCs w:val="28"/>
        </w:rPr>
        <w:t xml:space="preserve"> –</w:t>
      </w:r>
      <w:r w:rsidRPr="00C13F4D">
        <w:rPr>
          <w:rFonts w:ascii="Times New Roman" w:hAnsi="Times New Roman" w:cs="Times New Roman"/>
          <w:sz w:val="28"/>
          <w:szCs w:val="28"/>
        </w:rPr>
        <w:t xml:space="preserve"> </w:t>
      </w:r>
      <w:r w:rsidR="009200CE">
        <w:rPr>
          <w:rFonts w:ascii="Times New Roman" w:hAnsi="Times New Roman" w:cs="Times New Roman"/>
          <w:sz w:val="28"/>
          <w:szCs w:val="28"/>
        </w:rPr>
        <w:t>Главная страница</w:t>
      </w:r>
    </w:p>
    <w:p w:rsidR="009200CE" w:rsidRDefault="009200CE" w:rsidP="00510866">
      <w:pPr>
        <w:pStyle w:val="Times14-0"/>
      </w:pPr>
      <w:r>
        <w:t>Также гость может просматривать</w:t>
      </w:r>
      <w:r w:rsidR="001B0DC0">
        <w:t xml:space="preserve"> сами</w:t>
      </w:r>
      <w:r>
        <w:t xml:space="preserve"> туры.</w:t>
      </w:r>
      <w:r w:rsidR="00C65B6D">
        <w:t xml:space="preserve"> В заголовке страницы указано название тура, короткое описание и количество звёзд, основанное на средней оценке пользователей. Ниже находится полное описание тура и календарь для выбора диапазона дат, в течени</w:t>
      </w:r>
      <w:proofErr w:type="gramStart"/>
      <w:r w:rsidR="00C65B6D">
        <w:t>и</w:t>
      </w:r>
      <w:proofErr w:type="gramEnd"/>
      <w:r w:rsidR="00C65B6D">
        <w:t xml:space="preserve"> которых будет бронироваться тур. Данная страница</w:t>
      </w:r>
      <w:r>
        <w:t xml:space="preserve"> представлена </w:t>
      </w:r>
      <w:r w:rsidRPr="006F3961">
        <w:t>на рисунке 5.</w:t>
      </w:r>
      <w:r w:rsidR="00B35B85" w:rsidRPr="006F3961">
        <w:t>4</w:t>
      </w:r>
      <w:r w:rsidRPr="006F3961">
        <w:t>.</w:t>
      </w:r>
    </w:p>
    <w:p w:rsidR="009200CE" w:rsidRDefault="00075D9C" w:rsidP="00C65B6D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89425" cy="2521851"/>
            <wp:effectExtent l="19050" t="19050" r="11075" b="11799"/>
            <wp:docPr id="35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3090" cy="2524168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0CE" w:rsidRDefault="009200CE" w:rsidP="009200CE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B35B85">
        <w:rPr>
          <w:rFonts w:ascii="Times New Roman" w:hAnsi="Times New Roman" w:cs="Times New Roman"/>
          <w:sz w:val="28"/>
          <w:szCs w:val="28"/>
        </w:rPr>
        <w:t>4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раница тура</w:t>
      </w:r>
    </w:p>
    <w:p w:rsidR="009200CE" w:rsidRDefault="00560484" w:rsidP="00510866">
      <w:pPr>
        <w:pStyle w:val="Times14-0"/>
      </w:pPr>
      <w:r>
        <w:lastRenderedPageBreak/>
        <w:t xml:space="preserve">Немного ниже на странице находится карта с основными </w:t>
      </w:r>
      <w:r w:rsidRPr="00560484">
        <w:t>достопримечательностями</w:t>
      </w:r>
      <w:r w:rsidR="00AF1652">
        <w:t>,</w:t>
      </w:r>
      <w:r>
        <w:t xml:space="preserve"> галере</w:t>
      </w:r>
      <w:r w:rsidR="00AF1652">
        <w:t xml:space="preserve">я </w:t>
      </w:r>
      <w:r>
        <w:t xml:space="preserve"> изображений</w:t>
      </w:r>
      <w:r w:rsidR="00AF1652">
        <w:t xml:space="preserve"> и таблицы с доступными местами и датами бронирования</w:t>
      </w:r>
      <w:r>
        <w:t>.</w:t>
      </w:r>
      <w:r w:rsidR="009200CE">
        <w:t xml:space="preserve"> Данный функционал представлен на рисунке 5.</w:t>
      </w:r>
      <w:r w:rsidR="00DD28D6">
        <w:t>5</w:t>
      </w:r>
      <w:r w:rsidR="009200CE">
        <w:t>.</w:t>
      </w:r>
    </w:p>
    <w:p w:rsidR="009200CE" w:rsidRDefault="00976DAA" w:rsidP="00560484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59546" cy="3486901"/>
            <wp:effectExtent l="19050" t="19050" r="12404" b="18299"/>
            <wp:docPr id="37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146" cy="349075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0CE" w:rsidRDefault="009200CE" w:rsidP="009200CE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DD28D6"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Функционал достопримечательности на странице тура</w:t>
      </w:r>
    </w:p>
    <w:p w:rsidR="009200CE" w:rsidRDefault="009200CE" w:rsidP="00510866">
      <w:pPr>
        <w:pStyle w:val="Times14-0"/>
      </w:pPr>
      <w:r>
        <w:t>Также гость может добавлять туры в корзину.</w:t>
      </w:r>
      <w:r w:rsidR="00560484">
        <w:t xml:space="preserve"> У каждого тура есть цена за сутки,</w:t>
      </w:r>
      <w:r w:rsidR="0048415A">
        <w:t xml:space="preserve"> количество человек,</w:t>
      </w:r>
      <w:r w:rsidR="00560484">
        <w:t xml:space="preserve"> дата начала и дата окончания,</w:t>
      </w:r>
      <w:r w:rsidR="0048415A">
        <w:t xml:space="preserve"> </w:t>
      </w:r>
      <w:proofErr w:type="gramStart"/>
      <w:r w:rsidR="0048415A">
        <w:t>исходя из этих данных рассчитывается</w:t>
      </w:r>
      <w:proofErr w:type="gramEnd"/>
      <w:r w:rsidR="0048415A">
        <w:t xml:space="preserve"> общая стоимость тура.</w:t>
      </w:r>
      <w:r>
        <w:t xml:space="preserve"> Страница корзины представлена на рисунке</w:t>
      </w:r>
      <w:r w:rsidR="00FB08F1">
        <w:t> </w:t>
      </w:r>
      <w:r>
        <w:t>5.</w:t>
      </w:r>
      <w:r w:rsidR="00DD28D6">
        <w:t>6</w:t>
      </w:r>
      <w:r>
        <w:t>.</w:t>
      </w:r>
    </w:p>
    <w:p w:rsidR="009200CE" w:rsidRDefault="00976DAA" w:rsidP="009200CE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76DA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24820" cy="3003934"/>
            <wp:effectExtent l="19050" t="19050" r="23480" b="25016"/>
            <wp:docPr id="39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658" cy="300218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0CE" w:rsidRDefault="009200CE" w:rsidP="009200CE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DD28D6">
        <w:rPr>
          <w:rFonts w:ascii="Times New Roman" w:hAnsi="Times New Roman" w:cs="Times New Roman"/>
          <w:sz w:val="28"/>
          <w:szCs w:val="28"/>
        </w:rPr>
        <w:t>6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раница корзины гостя</w:t>
      </w:r>
    </w:p>
    <w:p w:rsidR="00DD28D6" w:rsidRDefault="00DD28D6" w:rsidP="00510866">
      <w:pPr>
        <w:pStyle w:val="Times14-0"/>
      </w:pPr>
      <w:r>
        <w:lastRenderedPageBreak/>
        <w:t>Для быстрого поиска по категориям, странам и городам</w:t>
      </w:r>
      <w:r w:rsidR="00081E7E">
        <w:t>, гость может использовать боковую панель, которая представлена на рисунке 5.7.</w:t>
      </w:r>
    </w:p>
    <w:p w:rsidR="00081E7E" w:rsidRDefault="00081E7E" w:rsidP="00081E7E">
      <w:pPr>
        <w:pStyle w:val="Times14-0"/>
        <w:spacing w:before="280" w:after="240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086433" cy="3673056"/>
            <wp:effectExtent l="19050" t="19050" r="18717" b="22644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9369" cy="36765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1E7E" w:rsidRDefault="00081E7E" w:rsidP="00081E7E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Боковая панель поиска</w:t>
      </w:r>
    </w:p>
    <w:p w:rsidR="009200CE" w:rsidRDefault="009200CE" w:rsidP="009C39A4">
      <w:pPr>
        <w:pStyle w:val="Times14-0"/>
      </w:pPr>
      <w:r>
        <w:t>Также гость может выполнять расширенный поиск по своим предпочтениям.</w:t>
      </w:r>
      <w:r w:rsidR="0048415A">
        <w:t xml:space="preserve"> Для этого необходимо в течени</w:t>
      </w:r>
      <w:proofErr w:type="gramStart"/>
      <w:r w:rsidR="0048415A">
        <w:t>и</w:t>
      </w:r>
      <w:proofErr w:type="gramEnd"/>
      <w:r w:rsidR="0048415A">
        <w:t xml:space="preserve"> семи шагов </w:t>
      </w:r>
      <w:r w:rsidR="00DD28D6">
        <w:t>указать</w:t>
      </w:r>
      <w:r w:rsidR="0048415A">
        <w:t xml:space="preserve"> интересующие параметры поиска.</w:t>
      </w:r>
      <w:r>
        <w:t xml:space="preserve"> Страница расширенного поиска представлена на рисунке 5.</w:t>
      </w:r>
      <w:r w:rsidR="00081E7E">
        <w:t>8</w:t>
      </w:r>
      <w:r>
        <w:t>.</w:t>
      </w:r>
    </w:p>
    <w:p w:rsidR="009200CE" w:rsidRPr="00C93697" w:rsidRDefault="009200CE" w:rsidP="00560484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9369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31415" cy="2549859"/>
            <wp:effectExtent l="19050" t="19050" r="16835" b="21891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3587" cy="25560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8DF" w:rsidRDefault="009200CE" w:rsidP="009200CE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081E7E">
        <w:rPr>
          <w:rFonts w:ascii="Times New Roman" w:hAnsi="Times New Roman" w:cs="Times New Roman"/>
          <w:sz w:val="28"/>
          <w:szCs w:val="28"/>
        </w:rPr>
        <w:t>8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раница расширенного поиска</w:t>
      </w:r>
    </w:p>
    <w:p w:rsidR="00BC68DF" w:rsidRDefault="00BC68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44288" w:rsidRDefault="00D44288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33" w:name="_Toc104887838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Основные возможность роли «Пользователь»</w:t>
      </w:r>
      <w:bookmarkEnd w:id="33"/>
    </w:p>
    <w:p w:rsidR="0007118B" w:rsidRDefault="0007118B" w:rsidP="00510866">
      <w:pPr>
        <w:pStyle w:val="Times14-0"/>
      </w:pPr>
      <w:r>
        <w:t>Роль пользователя предназначена для авторизованных пользователей. У данного типа пользователя, помимо всех возможностей роли гость, есть следующие возможности</w:t>
      </w:r>
      <w:r w:rsidRPr="00A62A49">
        <w:t>:</w:t>
      </w:r>
    </w:p>
    <w:p w:rsidR="0007118B" w:rsidRDefault="0007118B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заказ тура;</w:t>
      </w:r>
    </w:p>
    <w:p w:rsidR="0007118B" w:rsidRDefault="0007118B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просмотр всех заказов;</w:t>
      </w:r>
    </w:p>
    <w:p w:rsidR="0007118B" w:rsidRDefault="0007118B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lang w:val="en-US"/>
        </w:rPr>
      </w:pPr>
      <w:r>
        <w:rPr>
          <w:rFonts w:ascii="Times New Roman" w:eastAsia="Times New Roman" w:hAnsi="Times New Roman"/>
          <w:sz w:val="28"/>
        </w:rPr>
        <w:t>отмена заказа</w:t>
      </w:r>
      <w:r>
        <w:rPr>
          <w:rFonts w:ascii="Times New Roman" w:eastAsia="Times New Roman" w:hAnsi="Times New Roman"/>
          <w:sz w:val="28"/>
          <w:lang w:val="en-US"/>
        </w:rPr>
        <w:t>;</w:t>
      </w:r>
    </w:p>
    <w:p w:rsidR="0007118B" w:rsidRDefault="0007118B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просмотр и редактирование профиля;</w:t>
      </w:r>
    </w:p>
    <w:p w:rsidR="0007118B" w:rsidRDefault="0007118B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в</w:t>
      </w:r>
      <w:r w:rsidR="00BC68DF">
        <w:rPr>
          <w:rFonts w:ascii="Times New Roman" w:eastAsia="Times New Roman" w:hAnsi="Times New Roman"/>
          <w:sz w:val="28"/>
        </w:rPr>
        <w:t>озможность задать вопрос в чате;</w:t>
      </w:r>
    </w:p>
    <w:p w:rsidR="00BC68DF" w:rsidRPr="00031012" w:rsidRDefault="00BC68DF" w:rsidP="008F690F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рекомендации и история просмотров.</w:t>
      </w:r>
    </w:p>
    <w:p w:rsidR="00031012" w:rsidRDefault="00031012" w:rsidP="00510866">
      <w:pPr>
        <w:pStyle w:val="Times14-0"/>
      </w:pPr>
      <w:r>
        <w:t>Как было сказано ранее</w:t>
      </w:r>
      <w:r w:rsidR="002A6118">
        <w:t>,</w:t>
      </w:r>
      <w:r>
        <w:t xml:space="preserve"> пользователь может </w:t>
      </w:r>
      <w:r w:rsidR="000D7B72">
        <w:t>заказать тур из страницы «Корзина».</w:t>
      </w:r>
      <w:r w:rsidR="00081E7E">
        <w:t xml:space="preserve"> После бронирования пользователь окажется на странице с заказом</w:t>
      </w:r>
      <w:r w:rsidR="00AF1652">
        <w:t>, где может просмотреть заказ или отменить его</w:t>
      </w:r>
      <w:r w:rsidR="00081E7E">
        <w:t>.</w:t>
      </w:r>
      <w:r w:rsidR="000D7B72">
        <w:t xml:space="preserve"> Данная страница с заказанн</w:t>
      </w:r>
      <w:r w:rsidR="00081E7E">
        <w:t>ыми</w:t>
      </w:r>
      <w:r w:rsidR="000D7B72">
        <w:t xml:space="preserve"> тур</w:t>
      </w:r>
      <w:r w:rsidR="00081E7E">
        <w:t>ами</w:t>
      </w:r>
      <w:r w:rsidR="000E6F27">
        <w:t xml:space="preserve"> представлена на рисунке 5.</w:t>
      </w:r>
      <w:r w:rsidR="000E6F27" w:rsidRPr="00324FF2">
        <w:t>9</w:t>
      </w:r>
      <w:r w:rsidR="000D7B72">
        <w:t>.</w:t>
      </w:r>
    </w:p>
    <w:p w:rsidR="000D7B72" w:rsidRDefault="00976DAA" w:rsidP="001B0DC0">
      <w:pPr>
        <w:spacing w:before="280" w:after="240" w:line="240" w:lineRule="auto"/>
        <w:jc w:val="center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noProof/>
          <w:sz w:val="28"/>
          <w:lang w:eastAsia="ru-RU"/>
        </w:rPr>
        <w:drawing>
          <wp:inline distT="0" distB="0" distL="0" distR="0">
            <wp:extent cx="4861294" cy="2533227"/>
            <wp:effectExtent l="19050" t="19050" r="15506" b="19473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6010" cy="253568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7CA3" w:rsidRDefault="00BC7CA3" w:rsidP="00BC7CA3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0E6F27" w:rsidRPr="00324FF2">
        <w:rPr>
          <w:rFonts w:ascii="Times New Roman" w:hAnsi="Times New Roman" w:cs="Times New Roman"/>
          <w:sz w:val="28"/>
          <w:szCs w:val="28"/>
        </w:rPr>
        <w:t>9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раница с заказанным туром</w:t>
      </w:r>
    </w:p>
    <w:p w:rsidR="0007118B" w:rsidRDefault="00BC7CA3" w:rsidP="00510866">
      <w:pPr>
        <w:pStyle w:val="Times14-0"/>
      </w:pPr>
      <w:r>
        <w:t>Также пользователь может просмотреть сво</w:t>
      </w:r>
      <w:r w:rsidR="005D76B1">
        <w:t>ю</w:t>
      </w:r>
      <w:r>
        <w:t xml:space="preserve"> историю</w:t>
      </w:r>
      <w:r w:rsidR="0048415A">
        <w:t xml:space="preserve"> заказов</w:t>
      </w:r>
      <w:r>
        <w:t>.</w:t>
      </w:r>
      <w:r w:rsidR="004C6632">
        <w:t xml:space="preserve"> Ссылка на страницу находится в раскрывающемся меню в правом верхнем углу.</w:t>
      </w:r>
      <w:r>
        <w:t xml:space="preserve"> Страница истории заказов представлена на рисунке 5.</w:t>
      </w:r>
      <w:r w:rsidR="000E6F27">
        <w:rPr>
          <w:lang w:val="en-US"/>
        </w:rPr>
        <w:t>10</w:t>
      </w:r>
      <w:r>
        <w:t xml:space="preserve">. </w:t>
      </w:r>
    </w:p>
    <w:p w:rsidR="00BC7CA3" w:rsidRDefault="004C6632" w:rsidP="004C6632">
      <w:pPr>
        <w:spacing w:before="280" w:after="240" w:line="240" w:lineRule="auto"/>
        <w:jc w:val="center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923915" cy="1579408"/>
            <wp:effectExtent l="19050" t="19050" r="19685" b="20792"/>
            <wp:docPr id="16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092" cy="15826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7CA3" w:rsidRDefault="00BC7CA3" w:rsidP="00BC7CA3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0E6F27" w:rsidRPr="00324FF2">
        <w:rPr>
          <w:rFonts w:ascii="Times New Roman" w:hAnsi="Times New Roman" w:cs="Times New Roman"/>
          <w:sz w:val="28"/>
          <w:szCs w:val="28"/>
        </w:rPr>
        <w:t xml:space="preserve">10 </w:t>
      </w:r>
      <w:r w:rsidRPr="00C13F4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Страница с </w:t>
      </w:r>
      <w:r w:rsidR="005D76B1">
        <w:rPr>
          <w:rFonts w:ascii="Times New Roman" w:hAnsi="Times New Roman" w:cs="Times New Roman"/>
          <w:sz w:val="28"/>
          <w:szCs w:val="28"/>
        </w:rPr>
        <w:t>историей заказов</w:t>
      </w:r>
    </w:p>
    <w:p w:rsidR="00BC7CA3" w:rsidRDefault="005D76B1" w:rsidP="00510866">
      <w:pPr>
        <w:pStyle w:val="Times14-0"/>
      </w:pPr>
      <w:r>
        <w:lastRenderedPageBreak/>
        <w:t>Также пользователь может редактировать свой профиль. Страница профиля представлена на рисунке 5.</w:t>
      </w:r>
      <w:r w:rsidR="000E6F27" w:rsidRPr="000E6F27">
        <w:t>11</w:t>
      </w:r>
      <w:r>
        <w:t>.</w:t>
      </w:r>
    </w:p>
    <w:p w:rsidR="005D76B1" w:rsidRDefault="00976DAA" w:rsidP="005D76B1">
      <w:pPr>
        <w:spacing w:before="280" w:after="240" w:line="240" w:lineRule="auto"/>
        <w:jc w:val="center"/>
        <w:outlineLvl w:val="2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457257" cy="3752990"/>
            <wp:effectExtent l="19050" t="19050" r="19493" b="18910"/>
            <wp:docPr id="40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257" cy="375299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6B1" w:rsidRDefault="005D76B1" w:rsidP="005D76B1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0E6F27" w:rsidRPr="00324FF2">
        <w:rPr>
          <w:rFonts w:ascii="Times New Roman" w:hAnsi="Times New Roman" w:cs="Times New Roman"/>
          <w:sz w:val="28"/>
          <w:szCs w:val="28"/>
        </w:rPr>
        <w:t>11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раница профиля</w:t>
      </w:r>
    </w:p>
    <w:p w:rsidR="005D76B1" w:rsidRPr="004C6632" w:rsidRDefault="005D76B1" w:rsidP="00510866">
      <w:pPr>
        <w:pStyle w:val="Times14-0"/>
      </w:pPr>
      <w:r>
        <w:t xml:space="preserve">Также пользователь может обраться в поддержку и задать интересующий вопрос. </w:t>
      </w:r>
      <w:r w:rsidRPr="004C6632">
        <w:t>В правом нижнем углу есть иконка чата, которая присутствует на всех страницах. Данный функционал представлен на рисунке 5.</w:t>
      </w:r>
      <w:r w:rsidR="000E6F27">
        <w:rPr>
          <w:lang w:val="en-US"/>
        </w:rPr>
        <w:t>12</w:t>
      </w:r>
      <w:r w:rsidRPr="004C6632">
        <w:t>.</w:t>
      </w:r>
    </w:p>
    <w:p w:rsidR="0048415A" w:rsidRDefault="00976DAA" w:rsidP="0048415A">
      <w:pPr>
        <w:pStyle w:val="Times14-0"/>
        <w:spacing w:before="280" w:after="240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126105" cy="3126105"/>
            <wp:effectExtent l="19050" t="19050" r="17145" b="17145"/>
            <wp:docPr id="42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105" cy="312610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15A" w:rsidRDefault="0048415A" w:rsidP="0048415A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0E6F27" w:rsidRPr="005E272B">
        <w:rPr>
          <w:rFonts w:ascii="Times New Roman" w:hAnsi="Times New Roman" w:cs="Times New Roman"/>
          <w:sz w:val="28"/>
          <w:szCs w:val="28"/>
        </w:rPr>
        <w:t>12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Иконка чата</w:t>
      </w:r>
    </w:p>
    <w:p w:rsidR="00BC68DF" w:rsidRDefault="001B0DC0" w:rsidP="00BC68DF">
      <w:pPr>
        <w:spacing w:after="28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того</w:t>
      </w:r>
      <w:proofErr w:type="gramStart"/>
      <w:r>
        <w:rPr>
          <w:rFonts w:ascii="Times New Roman" w:hAnsi="Times New Roman" w:cs="Times New Roman"/>
          <w:sz w:val="28"/>
          <w:szCs w:val="28"/>
        </w:rPr>
        <w:t>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чтобы задать вопрос</w:t>
      </w:r>
      <w:r w:rsidR="00BC68DF">
        <w:rPr>
          <w:rFonts w:ascii="Times New Roman" w:hAnsi="Times New Roman" w:cs="Times New Roman"/>
          <w:sz w:val="28"/>
          <w:szCs w:val="28"/>
        </w:rPr>
        <w:t>, необходимо нажать на иконку, откроется чат</w:t>
      </w:r>
      <w:r w:rsidR="00BC68DF" w:rsidRPr="00BC68DF">
        <w:rPr>
          <w:rFonts w:ascii="Times New Roman" w:hAnsi="Times New Roman" w:cs="Times New Roman"/>
          <w:sz w:val="28"/>
          <w:szCs w:val="28"/>
        </w:rPr>
        <w:t xml:space="preserve">. </w:t>
      </w:r>
      <w:r w:rsidR="00BC68DF">
        <w:rPr>
          <w:rFonts w:ascii="Times New Roman" w:hAnsi="Times New Roman" w:cs="Times New Roman"/>
          <w:sz w:val="28"/>
          <w:szCs w:val="28"/>
        </w:rPr>
        <w:t>После этого можно задавать вопрос. Данный функц</w:t>
      </w:r>
      <w:r w:rsidR="000E6F27">
        <w:rPr>
          <w:rFonts w:ascii="Times New Roman" w:hAnsi="Times New Roman" w:cs="Times New Roman"/>
          <w:sz w:val="28"/>
          <w:szCs w:val="28"/>
        </w:rPr>
        <w:t>ионал представлен на рисунке 5.</w:t>
      </w:r>
      <w:r w:rsidR="000E6F27" w:rsidRPr="00324FF2">
        <w:rPr>
          <w:rFonts w:ascii="Times New Roman" w:hAnsi="Times New Roman" w:cs="Times New Roman"/>
          <w:sz w:val="28"/>
          <w:szCs w:val="28"/>
        </w:rPr>
        <w:t>13</w:t>
      </w:r>
      <w:r w:rsidR="00BC68DF">
        <w:rPr>
          <w:rFonts w:ascii="Times New Roman" w:hAnsi="Times New Roman" w:cs="Times New Roman"/>
          <w:sz w:val="28"/>
          <w:szCs w:val="28"/>
        </w:rPr>
        <w:t>.</w:t>
      </w:r>
    </w:p>
    <w:p w:rsidR="00BC68DF" w:rsidRDefault="004C6632" w:rsidP="00BC68DF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52825" cy="2469647"/>
            <wp:effectExtent l="19050" t="19050" r="28575" b="25903"/>
            <wp:docPr id="25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46964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8DF" w:rsidRDefault="00BC68DF" w:rsidP="00BC68DF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0E6F27" w:rsidRPr="00324FF2">
        <w:rPr>
          <w:rFonts w:ascii="Times New Roman" w:hAnsi="Times New Roman" w:cs="Times New Roman"/>
          <w:sz w:val="28"/>
          <w:szCs w:val="28"/>
        </w:rPr>
        <w:t>13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Функционал чата</w:t>
      </w:r>
    </w:p>
    <w:p w:rsidR="00BC68DF" w:rsidRDefault="00BC68DF" w:rsidP="00BC68DF">
      <w:pPr>
        <w:pStyle w:val="Times14-0"/>
        <w:spacing w:before="280" w:after="240"/>
      </w:pPr>
      <w:r>
        <w:t>Также на главной странице у пользователя есть раздел с рекомендациями, о</w:t>
      </w:r>
      <w:r w:rsidR="004C6632">
        <w:t>снованных на предыдущих</w:t>
      </w:r>
      <w:r>
        <w:t xml:space="preserve"> запросах пользователя, и история просмотров туров. Данный функционал представлен на рисунке 5.</w:t>
      </w:r>
      <w:r w:rsidR="000E6F27">
        <w:rPr>
          <w:lang w:val="en-US"/>
        </w:rPr>
        <w:t>14</w:t>
      </w:r>
      <w:r>
        <w:t>.</w:t>
      </w:r>
    </w:p>
    <w:p w:rsidR="00BC68DF" w:rsidRDefault="00976DAA" w:rsidP="00BC68DF">
      <w:pPr>
        <w:pStyle w:val="Times14-0"/>
        <w:spacing w:before="280" w:after="240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499787" cy="4153974"/>
            <wp:effectExtent l="19050" t="19050" r="15063" b="17976"/>
            <wp:docPr id="43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339" cy="415725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8DF" w:rsidRDefault="00BC68DF" w:rsidP="00BC68DF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0E6F27" w:rsidRPr="000E6F27">
        <w:rPr>
          <w:rFonts w:ascii="Times New Roman" w:hAnsi="Times New Roman" w:cs="Times New Roman"/>
          <w:sz w:val="28"/>
          <w:szCs w:val="28"/>
        </w:rPr>
        <w:t>1</w:t>
      </w:r>
      <w:r w:rsidR="007C41F5" w:rsidRPr="007C41F5">
        <w:rPr>
          <w:rFonts w:ascii="Times New Roman" w:hAnsi="Times New Roman" w:cs="Times New Roman"/>
          <w:sz w:val="28"/>
          <w:szCs w:val="28"/>
        </w:rPr>
        <w:t>4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Рекомендации и история просмотров пользователя</w:t>
      </w:r>
    </w:p>
    <w:p w:rsidR="00D44288" w:rsidRDefault="00D44288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34" w:name="_Toc104887839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Основные возможности роли «Администратор»</w:t>
      </w:r>
      <w:bookmarkEnd w:id="34"/>
    </w:p>
    <w:p w:rsidR="005D76B1" w:rsidRDefault="00E90FE6" w:rsidP="00510866">
      <w:pPr>
        <w:pStyle w:val="Times14-0"/>
      </w:pPr>
      <w:r>
        <w:t>У пользователя с ролью администратора</w:t>
      </w:r>
      <w:r w:rsidR="005D76B1">
        <w:t xml:space="preserve">, помимо всех возможностей роли </w:t>
      </w:r>
      <w:r w:rsidR="00D17681">
        <w:t>«</w:t>
      </w:r>
      <w:r w:rsidR="005D76B1">
        <w:t>гость</w:t>
      </w:r>
      <w:r w:rsidR="00D17681">
        <w:t>» и роли «пользователь»</w:t>
      </w:r>
      <w:r w:rsidR="005D76B1">
        <w:t>, есть следующие возможности</w:t>
      </w:r>
      <w:r w:rsidR="005D76B1" w:rsidRPr="00A62A49">
        <w:t>:</w:t>
      </w:r>
    </w:p>
    <w:p w:rsidR="005D76B1" w:rsidRDefault="00E90FE6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добавление, изменение,</w:t>
      </w:r>
      <w:r w:rsidR="00D17681">
        <w:rPr>
          <w:rFonts w:ascii="Times New Roman" w:eastAsia="Times New Roman" w:hAnsi="Times New Roman"/>
          <w:sz w:val="28"/>
        </w:rPr>
        <w:t xml:space="preserve"> удаление туров</w:t>
      </w:r>
      <w:r>
        <w:rPr>
          <w:rFonts w:ascii="Times New Roman" w:eastAsia="Times New Roman" w:hAnsi="Times New Roman"/>
          <w:sz w:val="28"/>
        </w:rPr>
        <w:t xml:space="preserve"> и достопримечательностей</w:t>
      </w:r>
      <w:r w:rsidR="005D76B1">
        <w:rPr>
          <w:rFonts w:ascii="Times New Roman" w:eastAsia="Times New Roman" w:hAnsi="Times New Roman"/>
          <w:sz w:val="28"/>
        </w:rPr>
        <w:t>;</w:t>
      </w:r>
    </w:p>
    <w:p w:rsidR="004C6632" w:rsidRDefault="004C6632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добавление, изменение, удаление категорий;</w:t>
      </w:r>
    </w:p>
    <w:p w:rsidR="004C6632" w:rsidRDefault="004C6632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добавление, изменение, удаление информации о странах;</w:t>
      </w:r>
    </w:p>
    <w:p w:rsidR="004C6632" w:rsidRDefault="004C6632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добавление, изменение, удаление информации о городах;</w:t>
      </w:r>
    </w:p>
    <w:p w:rsidR="005D76B1" w:rsidRDefault="004C6632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одобрение, отключение и удаление </w:t>
      </w:r>
      <w:r w:rsidR="00D17681">
        <w:rPr>
          <w:rFonts w:ascii="Times New Roman" w:eastAsia="Times New Roman" w:hAnsi="Times New Roman"/>
          <w:sz w:val="28"/>
        </w:rPr>
        <w:t>комментарий</w:t>
      </w:r>
      <w:r w:rsidR="005D76B1">
        <w:rPr>
          <w:rFonts w:ascii="Times New Roman" w:eastAsia="Times New Roman" w:hAnsi="Times New Roman"/>
          <w:sz w:val="28"/>
        </w:rPr>
        <w:t>;</w:t>
      </w:r>
    </w:p>
    <w:p w:rsidR="005D76B1" w:rsidRDefault="00D17681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возможность отвечать на вопросы пользователей в чате</w:t>
      </w:r>
      <w:r w:rsidR="005D76B1" w:rsidRPr="00D17681">
        <w:rPr>
          <w:rFonts w:ascii="Times New Roman" w:eastAsia="Times New Roman" w:hAnsi="Times New Roman"/>
          <w:sz w:val="28"/>
        </w:rPr>
        <w:t>;</w:t>
      </w:r>
    </w:p>
    <w:p w:rsidR="00DE3CA1" w:rsidRPr="00D17681" w:rsidRDefault="00DE3CA1" w:rsidP="00510866">
      <w:pPr>
        <w:pStyle w:val="a5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просмотр статистики приложения.</w:t>
      </w:r>
    </w:p>
    <w:p w:rsidR="005D76B1" w:rsidRDefault="005D76B1" w:rsidP="00510866">
      <w:pPr>
        <w:pStyle w:val="Times14-0"/>
      </w:pPr>
      <w:r>
        <w:t>Как было сказано ранее</w:t>
      </w:r>
      <w:r w:rsidR="002A6118">
        <w:t>,</w:t>
      </w:r>
      <w:r>
        <w:t xml:space="preserve"> </w:t>
      </w:r>
      <w:r w:rsidR="00D17681">
        <w:t>администратор</w:t>
      </w:r>
      <w:r>
        <w:t xml:space="preserve"> может </w:t>
      </w:r>
      <w:r w:rsidR="00D17681">
        <w:t>добавлять, изменять</w:t>
      </w:r>
      <w:r w:rsidR="00E90FE6">
        <w:t>,</w:t>
      </w:r>
      <w:r w:rsidR="00D17681">
        <w:t xml:space="preserve"> удалять туры</w:t>
      </w:r>
      <w:r w:rsidR="00E90FE6">
        <w:t xml:space="preserve"> и достопримечательности</w:t>
      </w:r>
      <w:r>
        <w:t>.</w:t>
      </w:r>
      <w:r w:rsidR="00E90FE6">
        <w:t xml:space="preserve"> Для получения координат места достопримечательности, необходимо написать адрес в поле «Адрес места» и нажать кнопку «Получить координаты».</w:t>
      </w:r>
      <w:r w:rsidR="00D17681">
        <w:t xml:space="preserve"> </w:t>
      </w:r>
      <w:r w:rsidR="00E90FE6">
        <w:t>Данная страница</w:t>
      </w:r>
      <w:r w:rsidR="00D17681">
        <w:t xml:space="preserve"> представлена на рисунке</w:t>
      </w:r>
      <w:r w:rsidR="00E90FE6">
        <w:t> </w:t>
      </w:r>
      <w:r w:rsidR="00D17681">
        <w:t>5.</w:t>
      </w:r>
      <w:r w:rsidR="007C41F5">
        <w:rPr>
          <w:lang w:val="en-US"/>
        </w:rPr>
        <w:t>15</w:t>
      </w:r>
      <w:r w:rsidR="00D17681">
        <w:t>.</w:t>
      </w:r>
    </w:p>
    <w:p w:rsidR="00D17681" w:rsidRDefault="00AF1652" w:rsidP="00D17681">
      <w:pPr>
        <w:spacing w:before="280" w:after="240" w:line="240" w:lineRule="auto"/>
        <w:jc w:val="center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noProof/>
          <w:sz w:val="28"/>
          <w:lang w:eastAsia="ru-RU"/>
        </w:rPr>
        <w:drawing>
          <wp:inline distT="0" distB="0" distL="0" distR="0">
            <wp:extent cx="5201536" cy="5201536"/>
            <wp:effectExtent l="19050" t="19050" r="18164" b="18164"/>
            <wp:docPr id="2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737" cy="520373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681" w:rsidRDefault="00D17681" w:rsidP="00D17681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7C41F5" w:rsidRPr="00324FF2">
        <w:rPr>
          <w:rFonts w:ascii="Times New Roman" w:hAnsi="Times New Roman" w:cs="Times New Roman"/>
          <w:sz w:val="28"/>
          <w:szCs w:val="28"/>
        </w:rPr>
        <w:t>15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раница редактирования тура</w:t>
      </w:r>
    </w:p>
    <w:p w:rsidR="00D17681" w:rsidRDefault="00D17681" w:rsidP="00510866">
      <w:pPr>
        <w:pStyle w:val="Times14-0"/>
      </w:pPr>
      <w:r>
        <w:lastRenderedPageBreak/>
        <w:t>Также администратор может одобрять и удалять комментарии пользователей.</w:t>
      </w:r>
      <w:r w:rsidR="00154BFC">
        <w:t xml:space="preserve"> В верхнем окне находятся одобренные комментарии, в нижнем окне отключенные.</w:t>
      </w:r>
      <w:r>
        <w:t xml:space="preserve"> Данный функционал представлен на рисунке 5.</w:t>
      </w:r>
      <w:r w:rsidR="007C41F5" w:rsidRPr="007C41F5">
        <w:t>16</w:t>
      </w:r>
      <w:r>
        <w:t>.</w:t>
      </w:r>
    </w:p>
    <w:p w:rsidR="005D76B1" w:rsidRDefault="00AF1652" w:rsidP="00DE3CA1">
      <w:pPr>
        <w:spacing w:before="240" w:after="240"/>
        <w:jc w:val="center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477983" cy="4108377"/>
            <wp:effectExtent l="19050" t="19050" r="27467" b="25473"/>
            <wp:docPr id="30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3278" cy="4112348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CA1" w:rsidRDefault="00DE3CA1" w:rsidP="00DE3CA1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7C41F5" w:rsidRPr="007C41F5">
        <w:rPr>
          <w:rFonts w:ascii="Times New Roman" w:hAnsi="Times New Roman" w:cs="Times New Roman"/>
          <w:sz w:val="28"/>
          <w:szCs w:val="28"/>
        </w:rPr>
        <w:t>16</w:t>
      </w:r>
      <w:r w:rsidRPr="00C13F4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90FE6">
        <w:rPr>
          <w:rFonts w:ascii="Times New Roman" w:hAnsi="Times New Roman" w:cs="Times New Roman"/>
          <w:sz w:val="28"/>
          <w:szCs w:val="28"/>
        </w:rPr>
        <w:t>Страница тура</w:t>
      </w:r>
      <w:r>
        <w:rPr>
          <w:rFonts w:ascii="Times New Roman" w:hAnsi="Times New Roman" w:cs="Times New Roman"/>
          <w:sz w:val="28"/>
          <w:szCs w:val="28"/>
        </w:rPr>
        <w:t xml:space="preserve"> для одобрения и удаления комментариев</w:t>
      </w:r>
    </w:p>
    <w:p w:rsidR="00DE3CA1" w:rsidRDefault="00DE3CA1" w:rsidP="00510866">
      <w:pPr>
        <w:pStyle w:val="Times14-0"/>
      </w:pPr>
      <w:r>
        <w:t>Также администратор может отвечать на вопросы пользователей в чате на страниц</w:t>
      </w:r>
      <w:r w:rsidR="00E90FE6">
        <w:t>е</w:t>
      </w:r>
      <w:r w:rsidR="00202A63">
        <w:t xml:space="preserve"> «Поддержка». В левой </w:t>
      </w:r>
      <w:r w:rsidR="00202A63" w:rsidRPr="00154BFC">
        <w:t>част</w:t>
      </w:r>
      <w:r w:rsidR="00154BFC" w:rsidRPr="00154BFC">
        <w:t xml:space="preserve">и </w:t>
      </w:r>
      <w:r w:rsidRPr="00154BFC">
        <w:t>расположены</w:t>
      </w:r>
      <w:r>
        <w:t xml:space="preserve"> активные чаты, зелёный </w:t>
      </w:r>
      <w:r w:rsidR="00E90FE6">
        <w:t>цвет</w:t>
      </w:r>
      <w:r>
        <w:t xml:space="preserve"> означает то, что пользователь </w:t>
      </w:r>
      <w:r w:rsidR="00E90FE6">
        <w:t>в данный момент открыл чат</w:t>
      </w:r>
      <w:r w:rsidR="00154BFC">
        <w:t xml:space="preserve"> и может начать писать сообщение</w:t>
      </w:r>
      <w:r>
        <w:t xml:space="preserve">, красный цвет </w:t>
      </w:r>
      <w:r w:rsidR="00E90FE6">
        <w:t>означает</w:t>
      </w:r>
      <w:r>
        <w:t xml:space="preserve"> пропущенное сообщение.</w:t>
      </w:r>
      <w:r w:rsidR="00154BFC">
        <w:t xml:space="preserve"> </w:t>
      </w:r>
      <w:r>
        <w:t>Страница поддержки представлена на рисунке</w:t>
      </w:r>
      <w:r w:rsidR="00E90FE6">
        <w:t> </w:t>
      </w:r>
      <w:r w:rsidR="007C41F5">
        <w:t>5.1</w:t>
      </w:r>
      <w:r w:rsidR="007C41F5">
        <w:rPr>
          <w:lang w:val="en-US"/>
        </w:rPr>
        <w:t>7</w:t>
      </w:r>
      <w:r>
        <w:t>.</w:t>
      </w:r>
    </w:p>
    <w:p w:rsidR="00DE3CA1" w:rsidRDefault="00DE3CA1" w:rsidP="00DE3CA1">
      <w:pPr>
        <w:spacing w:before="240" w:after="240"/>
        <w:jc w:val="center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E3CA1"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807591" cy="1794234"/>
            <wp:effectExtent l="19050" t="19050" r="21709" b="15516"/>
            <wp:docPr id="73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156" cy="179502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CA1" w:rsidRDefault="00DE3CA1" w:rsidP="00DE3CA1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="007C41F5" w:rsidRPr="007C41F5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13F4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Страница «Поддержка» для администратора</w:t>
      </w:r>
    </w:p>
    <w:p w:rsidR="00DE3CA1" w:rsidRDefault="00154BFC" w:rsidP="00510866">
      <w:pPr>
        <w:pStyle w:val="Times14-0"/>
      </w:pPr>
      <w:r>
        <w:lastRenderedPageBreak/>
        <w:t>Для того</w:t>
      </w:r>
      <w:proofErr w:type="gramStart"/>
      <w:r>
        <w:t>,</w:t>
      </w:r>
      <w:proofErr w:type="gramEnd"/>
      <w:r>
        <w:t xml:space="preserve"> чтобы начать диалог с пользователем, необходимо нажать на кнопку с именем пользователя. После этого в правой части откроется диалог с загруженной историей переписки. </w:t>
      </w:r>
      <w:r w:rsidR="00202A63">
        <w:t>Страница поддержки с активным чатом</w:t>
      </w:r>
      <w:r w:rsidR="00DE3CA1">
        <w:t xml:space="preserve"> представлен</w:t>
      </w:r>
      <w:r w:rsidR="00E90FE6">
        <w:t>а</w:t>
      </w:r>
      <w:r w:rsidR="00DE3CA1">
        <w:t xml:space="preserve"> на рисунке 5.1</w:t>
      </w:r>
      <w:r w:rsidR="007C41F5">
        <w:rPr>
          <w:lang w:val="en-US"/>
        </w:rPr>
        <w:t>8</w:t>
      </w:r>
      <w:r w:rsidR="00DE3CA1">
        <w:t>.</w:t>
      </w:r>
    </w:p>
    <w:p w:rsidR="00DE3CA1" w:rsidRDefault="00DE3CA1" w:rsidP="004F09CD">
      <w:pPr>
        <w:spacing w:before="240" w:after="240"/>
        <w:jc w:val="center"/>
        <w:outlineLvl w:val="2"/>
        <w:rPr>
          <w:rFonts w:ascii="Times New Roman" w:hAnsi="Times New Roman" w:cs="Times New Roman"/>
          <w:color w:val="000000"/>
          <w:sz w:val="28"/>
          <w:szCs w:val="28"/>
        </w:rPr>
      </w:pPr>
      <w:r w:rsidRPr="00DE3CA1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374154" cy="2889448"/>
            <wp:effectExtent l="19050" t="19050" r="16996" b="25202"/>
            <wp:docPr id="74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9911" cy="289254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CA1" w:rsidRDefault="00DE3CA1" w:rsidP="00DE3CA1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="007C41F5" w:rsidRPr="00324FF2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13F4D">
        <w:rPr>
          <w:rFonts w:ascii="Times New Roman" w:hAnsi="Times New Roman" w:cs="Times New Roman"/>
          <w:sz w:val="28"/>
          <w:szCs w:val="28"/>
        </w:rPr>
        <w:t>–</w:t>
      </w:r>
      <w:bookmarkStart w:id="35" w:name="_GoBack"/>
      <w:bookmarkEnd w:id="35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90FE6">
        <w:rPr>
          <w:rFonts w:ascii="Times New Roman" w:hAnsi="Times New Roman" w:cs="Times New Roman"/>
          <w:sz w:val="28"/>
          <w:szCs w:val="28"/>
        </w:rPr>
        <w:t>Страница «Поддержка»</w:t>
      </w:r>
    </w:p>
    <w:p w:rsidR="00DE3CA1" w:rsidRPr="00510866" w:rsidRDefault="00DE3CA1" w:rsidP="00510866">
      <w:pPr>
        <w:pStyle w:val="Times14-0"/>
      </w:pPr>
      <w:r w:rsidRPr="00510866">
        <w:t xml:space="preserve">Также </w:t>
      </w:r>
      <w:r w:rsidR="00B41F35" w:rsidRPr="00510866">
        <w:t>администратор</w:t>
      </w:r>
      <w:r w:rsidRPr="00510866">
        <w:t xml:space="preserve"> может просматривать статистику приложения на странице «Панель администратора»</w:t>
      </w:r>
      <w:r w:rsidR="004F09CD" w:rsidRPr="004F09CD">
        <w:t xml:space="preserve"> </w:t>
      </w:r>
      <w:r w:rsidR="004F09CD">
        <w:t>за весь период работы</w:t>
      </w:r>
      <w:r w:rsidR="00202A63">
        <w:t xml:space="preserve"> приложения</w:t>
      </w:r>
      <w:r w:rsidRPr="00510866">
        <w:t>. Дан</w:t>
      </w:r>
      <w:r w:rsidR="00202A63">
        <w:t>н</w:t>
      </w:r>
      <w:r w:rsidRPr="00510866">
        <w:t>ая страница представлена на рисунке 5.1</w:t>
      </w:r>
      <w:r w:rsidR="007C41F5">
        <w:rPr>
          <w:lang w:val="en-US"/>
        </w:rPr>
        <w:t>9</w:t>
      </w:r>
      <w:r w:rsidRPr="00510866">
        <w:t>.</w:t>
      </w:r>
    </w:p>
    <w:p w:rsidR="00DE3CA1" w:rsidRDefault="00DE3CA1" w:rsidP="00DE3CA1">
      <w:pPr>
        <w:spacing w:before="240" w:after="240"/>
        <w:jc w:val="center"/>
        <w:outlineLvl w:val="2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592652" cy="3488484"/>
            <wp:effectExtent l="19050" t="19050" r="26848" b="16716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5133" cy="349089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1F35" w:rsidRDefault="00B41F35" w:rsidP="00B41F35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="007C41F5" w:rsidRPr="00324FF2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13F4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Страница «Панель администратора»</w:t>
      </w:r>
    </w:p>
    <w:p w:rsidR="00B41F35" w:rsidRDefault="00B41F35" w:rsidP="00510866">
      <w:pPr>
        <w:pStyle w:val="Times14-0"/>
      </w:pPr>
      <w:r>
        <w:lastRenderedPageBreak/>
        <w:t>Также на данной странице есть диаграммы с самыми популярными и самыми просматриваемыми</w:t>
      </w:r>
      <w:r w:rsidRPr="00B41F35">
        <w:t xml:space="preserve"> </w:t>
      </w:r>
      <w:r>
        <w:t>турами. Данные диаграммы представлены на рисунке 5.</w:t>
      </w:r>
      <w:r w:rsidR="007C41F5">
        <w:rPr>
          <w:lang w:val="en-US"/>
        </w:rPr>
        <w:t>20</w:t>
      </w:r>
      <w:r>
        <w:t>.</w:t>
      </w:r>
    </w:p>
    <w:p w:rsidR="00B41F35" w:rsidRDefault="00B55094" w:rsidP="004F09CD">
      <w:pPr>
        <w:spacing w:before="28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1591" cy="4826382"/>
            <wp:effectExtent l="19050" t="19050" r="21709" b="12318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751" cy="483619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1F35" w:rsidRPr="004F09CD" w:rsidRDefault="00B41F35" w:rsidP="004F09CD">
      <w:pPr>
        <w:spacing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3F4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13F4D">
        <w:rPr>
          <w:rFonts w:ascii="Times New Roman" w:hAnsi="Times New Roman" w:cs="Times New Roman"/>
          <w:sz w:val="28"/>
          <w:szCs w:val="28"/>
        </w:rPr>
        <w:t>.</w:t>
      </w:r>
      <w:r w:rsidR="007C41F5">
        <w:rPr>
          <w:rFonts w:ascii="Times New Roman" w:hAnsi="Times New Roman" w:cs="Times New Roman"/>
          <w:sz w:val="28"/>
          <w:szCs w:val="28"/>
          <w:lang w:val="en-US"/>
        </w:rPr>
        <w:t>2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13F4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Страница «Панель администратора»</w:t>
      </w:r>
      <w:r w:rsidR="00D83C7A" w:rsidRPr="00D83C7A">
        <w:t>.</w:t>
      </w:r>
    </w:p>
    <w:p w:rsidR="00D44288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Выводы по разделу</w:t>
      </w:r>
    </w:p>
    <w:p w:rsidR="00D83C7A" w:rsidRDefault="00D83C7A" w:rsidP="00510866">
      <w:pPr>
        <w:pStyle w:val="Times14-0"/>
      </w:pPr>
      <w:r w:rsidRPr="00D83C7A">
        <w:t xml:space="preserve">В данном разделе было описано руководство пользователя, где описан </w:t>
      </w:r>
      <w:r w:rsidR="004F09CD">
        <w:t>основной</w:t>
      </w:r>
      <w:r w:rsidRPr="00D83C7A">
        <w:t xml:space="preserve"> функционал пользователей всех ролей. </w:t>
      </w:r>
    </w:p>
    <w:p w:rsidR="00D83C7A" w:rsidRPr="00343BB5" w:rsidRDefault="00D83C7A" w:rsidP="00510866">
      <w:pPr>
        <w:pStyle w:val="Times14-0"/>
      </w:pPr>
      <w:r w:rsidRPr="00D83C7A">
        <w:t xml:space="preserve">Был подробно рассмотрен процесс взаимодействия различных </w:t>
      </w:r>
      <w:r w:rsidR="004F09CD">
        <w:t>ролей</w:t>
      </w:r>
      <w:r w:rsidRPr="00D83C7A">
        <w:t xml:space="preserve"> с системой, рассмотрены возможные пути использования приложения</w:t>
      </w:r>
      <w:r w:rsidRPr="00154BFC">
        <w:t>, описан существующий функционал приложения, а также описан процесс запуска проекта</w:t>
      </w:r>
      <w:r w:rsidRPr="00D83C7A">
        <w:t xml:space="preserve"> с использованием некоторых операционных систем</w:t>
      </w:r>
      <w:r w:rsidR="00B55094">
        <w:t>.</w:t>
      </w:r>
    </w:p>
    <w:p w:rsidR="008E37CA" w:rsidRDefault="008E37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B49C4" w:rsidRDefault="00DB49C4">
      <w:pPr>
        <w:rPr>
          <w:rFonts w:ascii="Times New Roman" w:hAnsi="Times New Roman" w:cs="Times New Roman"/>
          <w:sz w:val="28"/>
          <w:szCs w:val="28"/>
        </w:rPr>
        <w:sectPr w:rsidR="00DB49C4" w:rsidSect="003E2A90">
          <w:headerReference w:type="first" r:id="rId95"/>
          <w:pgSz w:w="11906" w:h="16838"/>
          <w:pgMar w:top="1134" w:right="567" w:bottom="993" w:left="1304" w:header="709" w:footer="709" w:gutter="0"/>
          <w:pgNumType w:start="48"/>
          <w:cols w:space="708"/>
          <w:titlePg/>
          <w:docGrid w:linePitch="360"/>
        </w:sectPr>
      </w:pPr>
    </w:p>
    <w:p w:rsidR="00D44288" w:rsidRDefault="00440BB1" w:rsidP="00A42023">
      <w:pPr>
        <w:pStyle w:val="a5"/>
        <w:numPr>
          <w:ilvl w:val="0"/>
          <w:numId w:val="5"/>
        </w:numPr>
        <w:spacing w:after="240"/>
        <w:ind w:left="993" w:hanging="284"/>
        <w:contextualSpacing w:val="0"/>
        <w:jc w:val="both"/>
        <w:outlineLvl w:val="0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lastRenderedPageBreak/>
        <w:pict>
          <v:group id="_x0000_s3610" style="position:absolute;left:0;text-align:left;margin-left:-9.45pt;margin-top:-38.35pt;width:521.45pt;height:809.4pt;z-index:-251593728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">
            <v:rect id="Rectangle 54" o:spid="_x0000_s3611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" filled="f" strokeweight="2pt"/>
            <v:line id="Line 56" o:spid="_x0000_s3612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Vr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" strokeweight="2pt"/>
            <v:line id="Line 57" o:spid="_x0000_s3613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f9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" strokeweight="2pt"/>
            <v:line id="Line 58" o:spid="_x0000_s3614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<v:line id="Line 59" o:spid="_x0000_s3615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<v:line id="Line 60" o:spid="_x0000_s3616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<v:line id="Line 61" o:spid="_x0000_s3617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<v:line id="Line 62" o:spid="_x0000_s3618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" strokeweight="1pt"/>
            <v:line id="Line 63" o:spid="_x0000_s3619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" strokeweight="1pt"/>
            <v:rect id="Rectangle 66" o:spid="_x0000_s3620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82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" filled="f" stroked="f" strokeweight=".25pt">
              <v:textbox inset="1pt,1pt,1pt,1pt">
                <w:txbxContent>
                  <w:p w:rsidR="00AC13A3" w:rsidRPr="00B83BBA" w:rsidRDefault="00AC13A3" w:rsidP="003E3B11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3621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3E3B11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3622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<v:textbox inset="1pt,1pt,1pt,1pt">
                <w:txbxContent>
                  <w:p w:rsidR="00AC13A3" w:rsidRPr="00B83BBA" w:rsidRDefault="00AC13A3" w:rsidP="003E3B11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3623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<v:textbox inset="1pt,1pt,1pt,1pt">
                <w:txbxContent>
                  <w:p w:rsidR="00AC13A3" w:rsidRPr="00534EC3" w:rsidRDefault="00AC13A3" w:rsidP="003E3B11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3624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<v:textbox inset="1pt,1pt,1pt,1pt">
                <w:txbxContent>
                  <w:p w:rsidR="00AC13A3" w:rsidRPr="00534EC3" w:rsidRDefault="00AC13A3" w:rsidP="003E3B11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3625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<v:textbox inset="1pt,1pt,1pt,1pt">
                <w:txbxContent>
                  <w:p w:rsidR="00AC13A3" w:rsidRPr="004A6CC1" w:rsidRDefault="00AC13A3" w:rsidP="003E3B11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6.00</w:t>
                    </w:r>
                    <w:r w:rsidRPr="004A6CC1"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ПЗ</w:t>
                    </w:r>
                  </w:p>
                </w:txbxContent>
              </v:textbox>
            </v:rect>
            <v:line id="Line 72" o:spid="_x0000_s3626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4/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kzl8&#10;nwkXyPUHAAD//wMAUEsBAi0AFAAGAAgAAAAhANvh9svuAAAAhQEAABMAAAAAAAAAAAAAAAAAAAAA&#10;AFtDb250ZW50X1R5cGVzXS54bWxQSwECLQAUAAYACAAAACEAWvQsW78AAAAVAQAACwAAAAAAAAAA&#10;AAAAAAAfAQAAX3JlbHMvLnJlbHNQSwECLQAUAAYACAAAACEAAQ+P5r0AAADcAAAADwAAAAAAAAAA&#10;AAAAAAAHAgAAZHJzL2Rvd25yZXYueG1sUEsFBgAAAAADAAMAtwAAAPECAAAAAA==&#10;" strokeweight="2pt"/>
            <v:line id="Line 73" o:spid="_x0000_s3627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yp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H83g&#10;+0y4QK4+AAAA//8DAFBLAQItABQABgAIAAAAIQDb4fbL7gAAAIUBAAATAAAAAAAAAAAAAAAAAAAA&#10;AABbQ29udGVudF9UeXBlc10ueG1sUEsBAi0AFAAGAAgAAAAhAFr0LFu/AAAAFQEAAAsAAAAAAAAA&#10;AAAAAAAAHwEAAF9yZWxzLy5yZWxzUEsBAi0AFAAGAAgAAAAhAG5DKn2+AAAA3AAAAA8AAAAAAAAA&#10;AAAAAAAABwIAAGRycy9kb3ducmV2LnhtbFBLBQYAAAAAAwADALcAAADyAgAAAAA=&#10;" strokeweight="2pt"/>
            <v:line id="Line 74" o:spid="_x0000_s3628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zy8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" strokeweight="1pt"/>
            <v:line id="Line 75" o:spid="_x0000_s3629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" strokeweight="1pt"/>
            <v:line id="Line 76" o:spid="_x0000_s3630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" strokeweight="1pt"/>
            <v:group id="Group 77" o:spid="_x0000_s3631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<v:rect id="Rectangle 78" o:spid="_x0000_s363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B06767" w:rsidRDefault="00AC13A3" w:rsidP="003E3B11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3633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+v8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++&#10;gL9n4gVy8wIAAP//AwBQSwECLQAUAAYACAAAACEA2+H2y+4AAACFAQAAEwAAAAAAAAAAAAAAAAAA&#10;AAAAW0NvbnRlbnRfVHlwZXNdLnhtbFBLAQItABQABgAIAAAAIQBa9CxbvwAAABUBAAALAAAAAAAA&#10;AAAAAAAAAB8BAABfcmVscy8ucmVsc1BLAQItABQABgAIAAAAIQCfI+v8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3E3B11" w:rsidRDefault="00AC13A3" w:rsidP="003E3B11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3E3B11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А.</w:t>
                      </w:r>
                    </w:p>
                  </w:txbxContent>
                </v:textbox>
              </v:rect>
            </v:group>
            <v:group id="Group 80" o:spid="_x0000_s3634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<v:rect id="Rectangle 81" o:spid="_x0000_s363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B06767" w:rsidRDefault="00AC13A3" w:rsidP="003E3B11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3636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3E3B11" w:rsidRDefault="00AC13A3" w:rsidP="003E3B11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3E3B11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Наркевич А. С.</w:t>
                      </w:r>
                    </w:p>
                    <w:p w:rsidR="00AC13A3" w:rsidRPr="00210277" w:rsidRDefault="00AC13A3" w:rsidP="003E3B11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 w:rsidRPr="00210277"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.</w:t>
                      </w:r>
                    </w:p>
                    <w:p w:rsidR="00AC13A3" w:rsidRDefault="00AC13A3" w:rsidP="003E3B11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3E3B11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3637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<v:rect id="Rectangle 84" o:spid="_x0000_s3638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" filled="f" stroked="f" strokeweight=".25pt">
                <v:textbox inset="1pt,1pt,1pt,1pt">
                  <w:txbxContent>
                    <w:p w:rsidR="00AC13A3" w:rsidRPr="00B06767" w:rsidRDefault="00AC13A3" w:rsidP="003E3B11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</w:t>
                      </w:r>
                      <w:r w:rsidRPr="00980C71"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>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3639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3E3B11" w:rsidRDefault="00AC13A3" w:rsidP="003E3B11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3E3B11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Наркевич А. С.</w:t>
                      </w:r>
                    </w:p>
                    <w:p w:rsidR="00AC13A3" w:rsidRPr="00B06767" w:rsidRDefault="00AC13A3" w:rsidP="003E3B11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3640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<v:rect id="Rectangle 87" o:spid="_x0000_s3641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EbN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ryn8PRMvkLs7AAAA//8DAFBLAQItABQABgAIAAAAIQDb4fbL7gAAAIUBAAATAAAAAAAAAAAAAAAA&#10;AAAAAABbQ29udGVudF9UeXBlc10ueG1sUEsBAi0AFAAGAAgAAAAhAFr0LFu/AAAAFQEAAAsAAAAA&#10;AAAAAAAAAAAAHwEAAF9yZWxzLy5yZWxzUEsBAi0AFAAGAAgAAAAhAIVkRs3BAAAA3AAAAA8AAAAA&#10;AAAAAAAAAAAABwIAAGRycy9kb3ducmV2LnhtbFBLBQYAAAAAAwADALcAAAD1AgAAAAA=&#10;" filled="f" stroked="f" strokeweight=".25pt">
                <v:textbox inset="1pt,1pt,1pt,1pt">
                  <w:txbxContent>
                    <w:p w:rsidR="00AC13A3" w:rsidRPr="00534EC3" w:rsidRDefault="00AC13A3" w:rsidP="003E3B11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3642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210277" w:rsidRDefault="00AC13A3" w:rsidP="003E3B11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</w:txbxContent>
                </v:textbox>
              </v:rect>
            </v:group>
            <v:group id="Group 89" o:spid="_x0000_s3643" style="position:absolute;left:1144;top:16014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<v:rect id="Rectangle 90" o:spid="_x0000_s364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" filled="f" stroked="f" strokeweight=".25pt">
                <v:textbox inset="1pt,1pt,1pt,1pt">
                  <w:txbxContent>
                    <w:p w:rsidR="00AC13A3" w:rsidRPr="00B06767" w:rsidRDefault="00AC13A3" w:rsidP="003E3B11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364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<v:textbox inset="1pt,1pt,1pt,1pt">
                  <w:txbxContent>
                    <w:p w:rsidR="00AC13A3" w:rsidRPr="00210277" w:rsidRDefault="00AC13A3" w:rsidP="003E3B11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</w:txbxContent>
                </v:textbox>
              </v:rect>
            </v:group>
            <v:line id="Line 92" o:spid="_x0000_s3646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tOG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JzP4&#10;PhMukKsPAAAA//8DAFBLAQItABQABgAIAAAAIQDb4fbL7gAAAIUBAAATAAAAAAAAAAAAAAAAAAAA&#10;AABbQ29udGVudF9UeXBlc10ueG1sUEsBAi0AFAAGAAgAAAAhAFr0LFu/AAAAFQEAAAsAAAAAAAAA&#10;AAAAAAAAHwEAAF9yZWxzLy5yZWxzUEsBAi0AFAAGAAgAAAAhAEq604a+AAAA3AAAAA8AAAAAAAAA&#10;AAAAAAAABwIAAGRycy9kb3ducmV2LnhtbFBLBQYAAAAAAwADALcAAADyAgAAAAA=&#10;" strokeweight="2pt"/>
            <v:rect id="Rectangle 93" o:spid="_x0000_s3647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3E3B11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</w:p>
                  <w:p w:rsidR="00AC13A3" w:rsidRPr="000073AF" w:rsidRDefault="00AC13A3" w:rsidP="003E3B11">
                    <w:pPr>
                      <w:pStyle w:val="afa"/>
                      <w:jc w:val="center"/>
                      <w:rPr>
                        <w:i w:val="0"/>
                        <w:sz w:val="24"/>
                        <w:szCs w:val="24"/>
                        <w:lang w:val="ru-RU"/>
                      </w:rPr>
                    </w:pPr>
                    <w:r w:rsidRPr="000073AF"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>6 Технико-экономическое обоснование дипломного проекта</w:t>
                    </w:r>
                  </w:p>
                  <w:p w:rsidR="00AC13A3" w:rsidRPr="003E3B11" w:rsidRDefault="00AC13A3" w:rsidP="003E3B11">
                    <w:pPr>
                      <w:rPr>
                        <w:szCs w:val="28"/>
                      </w:rPr>
                    </w:pPr>
                  </w:p>
                </w:txbxContent>
              </v:textbox>
            </v:rect>
            <v:line id="Line 94" o:spid="_x0000_s3648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" strokeweight="2pt"/>
            <v:line id="Line 95" o:spid="_x0000_s3649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" strokeweight="2pt"/>
            <v:line id="Line 96" o:spid="_x0000_s3650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<v:rect id="Rectangle 97" o:spid="_x0000_s3651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<v:textbox inset="1pt,1pt,1pt,1pt">
                <w:txbxContent>
                  <w:p w:rsidR="00AC13A3" w:rsidRPr="005C5F01" w:rsidRDefault="00AC13A3" w:rsidP="003E3B11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 w:rsidRPr="005C5F01"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3652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" filled="f" stroked="f" strokeweight=".25pt">
              <v:textbox inset="1pt,1pt,1pt,1pt">
                <w:txbxContent>
                  <w:p w:rsidR="00AC13A3" w:rsidRPr="00534EC3" w:rsidRDefault="00AC13A3" w:rsidP="003E3B11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3653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" filled="f" stroked="f" strokeweight=".25pt">
              <v:textbox inset="1pt,1pt,1pt,1pt">
                <w:txbxContent>
                  <w:p w:rsidR="00AC13A3" w:rsidRPr="00534EC3" w:rsidRDefault="00AC13A3" w:rsidP="003E3B11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2</w:t>
                    </w:r>
                  </w:p>
                </w:txbxContent>
              </v:textbox>
            </v:rect>
            <v:line id="Line 100" o:spid="_x0000_s3654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" strokeweight="1pt"/>
            <v:line id="Line 101" o:spid="_x0000_s3655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" strokeweight="1pt"/>
            <v:rect id="Rectangle 102" o:spid="_x0000_s3656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<v:textbox inset="1pt,1pt,1pt,1pt">
                <w:txbxContent>
                  <w:p w:rsidR="00AC13A3" w:rsidRPr="003E2A90" w:rsidRDefault="00AC13A3" w:rsidP="003E3B11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3E2A90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039, 2022</w:t>
                    </w:r>
                  </w:p>
                </w:txbxContent>
              </v:textbox>
            </v:rect>
            <w10:wrap anchorx="margin"/>
          </v:group>
        </w:pict>
      </w:r>
      <w:bookmarkStart w:id="36" w:name="_Toc104887840"/>
      <w:r w:rsidR="00D44288" w:rsidRPr="00657049">
        <w:rPr>
          <w:rFonts w:ascii="Times New Roman" w:hAnsi="Times New Roman" w:cs="Times New Roman"/>
          <w:b/>
          <w:color w:val="000000"/>
          <w:sz w:val="28"/>
          <w:szCs w:val="28"/>
        </w:rPr>
        <w:t>Технико-экономическое обоснование дипломного проекта</w:t>
      </w:r>
      <w:bookmarkEnd w:id="36"/>
    </w:p>
    <w:p w:rsidR="00D44288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37" w:name="_Toc104887841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Общая характеристика разрабатываемого программного средства</w:t>
      </w:r>
      <w:bookmarkEnd w:id="37"/>
    </w:p>
    <w:p w:rsidR="001834AF" w:rsidRPr="00AA5997" w:rsidRDefault="001834AF" w:rsidP="001834AF">
      <w:pPr>
        <w:pStyle w:val="Times14-0"/>
      </w:pPr>
      <w:r w:rsidRPr="00AA5997">
        <w:t>Основной целью данного раздела является экономическое обоснование целесообразности разработки веб-приложения, представленного в дипломном проекте. Для выполнения поставленной цели будут определены экономические показатели, в том числе себестоимость продукта.</w:t>
      </w:r>
    </w:p>
    <w:p w:rsidR="001834AF" w:rsidRPr="009F6D00" w:rsidRDefault="001834AF" w:rsidP="001834AF">
      <w:pPr>
        <w:pStyle w:val="Times14-0"/>
        <w:rPr>
          <w:color w:val="000000"/>
          <w:spacing w:val="-4"/>
        </w:rPr>
      </w:pPr>
      <w:r w:rsidRPr="00A42941">
        <w:rPr>
          <w:color w:val="000000"/>
          <w:spacing w:val="-4"/>
        </w:rPr>
        <w:t>В этом разделе пояснительной записки проводится расчет затрат на всех стадиях разработки, а также анализ экономического эффекта в связи с</w:t>
      </w:r>
      <w:r>
        <w:rPr>
          <w:color w:val="000000"/>
          <w:spacing w:val="-4"/>
        </w:rPr>
        <w:t> </w:t>
      </w:r>
      <w:r w:rsidRPr="00A42941">
        <w:rPr>
          <w:color w:val="000000"/>
          <w:spacing w:val="-4"/>
        </w:rPr>
        <w:t xml:space="preserve">использованием данного </w:t>
      </w:r>
      <w:r>
        <w:rPr>
          <w:color w:val="000000"/>
          <w:spacing w:val="-4"/>
        </w:rPr>
        <w:t>веб-приложения</w:t>
      </w:r>
      <w:r w:rsidRPr="00A42941">
        <w:rPr>
          <w:color w:val="000000"/>
        </w:rPr>
        <w:t>.</w:t>
      </w:r>
      <w:bookmarkStart w:id="38" w:name="_Toc325113475"/>
      <w:bookmarkStart w:id="39" w:name="_Toc325406312"/>
      <w:bookmarkStart w:id="40" w:name="_Toc325406367"/>
      <w:bookmarkStart w:id="41" w:name="_Toc325449998"/>
      <w:bookmarkStart w:id="42" w:name="_Toc325450045"/>
      <w:bookmarkStart w:id="43" w:name="_Toc325450092"/>
      <w:bookmarkStart w:id="44" w:name="_Toc325450473"/>
      <w:bookmarkEnd w:id="38"/>
      <w:bookmarkEnd w:id="39"/>
      <w:bookmarkEnd w:id="40"/>
      <w:bookmarkEnd w:id="41"/>
      <w:bookmarkEnd w:id="42"/>
      <w:bookmarkEnd w:id="43"/>
      <w:bookmarkEnd w:id="44"/>
    </w:p>
    <w:p w:rsidR="001834AF" w:rsidRDefault="001834AF" w:rsidP="001834AF">
      <w:pPr>
        <w:pStyle w:val="Times14-0"/>
        <w:rPr>
          <w:color w:val="000000"/>
        </w:rPr>
      </w:pPr>
      <w:r>
        <w:rPr>
          <w:color w:val="000000"/>
        </w:rPr>
        <w:t>Разработанный программный продукт позволяет пользователям найти подходящий тур и выполнить бронирование данного тура. Администратор, в свою очередь, может создавать новые туры, наполнять их информацией, одобрять и удалять комментарии пользователей, а также отвечать в чате на вопросы пользователей.</w:t>
      </w:r>
    </w:p>
    <w:p w:rsidR="001834AF" w:rsidRPr="008B71D9" w:rsidRDefault="001834AF" w:rsidP="001834AF">
      <w:pPr>
        <w:pStyle w:val="Times14-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Способ монетизации</w:t>
      </w:r>
      <w:r w:rsidRPr="008B71D9">
        <w:rPr>
          <w:rFonts w:eastAsia="Times New Roman"/>
          <w:color w:val="000000"/>
          <w:lang w:eastAsia="ru-RU"/>
        </w:rPr>
        <w:t xml:space="preserve"> – </w:t>
      </w:r>
      <w:r>
        <w:rPr>
          <w:rFonts w:eastAsia="Times New Roman"/>
          <w:color w:val="000000"/>
          <w:lang w:eastAsia="ru-RU"/>
        </w:rPr>
        <w:t>продажа разработанного программного средства и смежных прав на него заказчику.</w:t>
      </w:r>
    </w:p>
    <w:p w:rsidR="001834AF" w:rsidRPr="00AA5997" w:rsidRDefault="001834AF" w:rsidP="001834AF">
      <w:pPr>
        <w:pStyle w:val="Times14-0"/>
        <w:rPr>
          <w:color w:val="000000" w:themeColor="text1"/>
        </w:rPr>
      </w:pPr>
      <w:r w:rsidRPr="00AA5997">
        <w:rPr>
          <w:color w:val="000000" w:themeColor="text1"/>
        </w:rPr>
        <w:t>В рамках данного раздела необходимо определить затраты, произвед</w:t>
      </w:r>
      <w:r>
        <w:rPr>
          <w:color w:val="000000" w:themeColor="text1"/>
        </w:rPr>
        <w:t>е</w:t>
      </w:r>
      <w:r w:rsidRPr="00AA5997">
        <w:rPr>
          <w:color w:val="000000" w:themeColor="text1"/>
        </w:rPr>
        <w:t>нные на всех стадиях разработки описанного программного средства.</w:t>
      </w:r>
    </w:p>
    <w:p w:rsidR="00D44288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45" w:name="_Toc104887842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Исходные данные для проведения расчётов</w:t>
      </w:r>
      <w:bookmarkEnd w:id="45"/>
    </w:p>
    <w:p w:rsidR="001834AF" w:rsidRPr="00F44DFE" w:rsidRDefault="001834AF" w:rsidP="001834AF">
      <w:pPr>
        <w:pStyle w:val="afff0"/>
      </w:pPr>
      <w:r>
        <w:t xml:space="preserve">Созданная система программ не является принципиально новым программным средством, ввиду наличия большого количества аналогов. Она принадлежит ко второй группе программ по степени сложности. </w:t>
      </w:r>
      <w:r w:rsidRPr="007019DF">
        <w:t>Источ</w:t>
      </w:r>
      <w:r>
        <w:t>никами исходных данных для расче</w:t>
      </w:r>
      <w:r w:rsidRPr="007019DF">
        <w:t>тов выступают действующие законы и</w:t>
      </w:r>
      <w:r>
        <w:t> </w:t>
      </w:r>
      <w:r w:rsidRPr="007019DF">
        <w:t>нормативно-правовые</w:t>
      </w:r>
      <w:r>
        <w:t xml:space="preserve"> акты. Исходные данные для расче</w:t>
      </w:r>
      <w:r w:rsidRPr="007019DF">
        <w:t>та</w:t>
      </w:r>
      <w:r>
        <w:t xml:space="preserve"> стоимости разработки приведены в таблице 6.1.</w:t>
      </w:r>
    </w:p>
    <w:p w:rsidR="001834AF" w:rsidRPr="00355A9A" w:rsidRDefault="001834AF" w:rsidP="001834AF">
      <w:pPr>
        <w:pStyle w:val="afff2"/>
        <w:spacing w:after="0"/>
      </w:pPr>
      <w:r>
        <w:t xml:space="preserve">Таблица </w:t>
      </w:r>
      <w:r w:rsidRPr="001E61D7">
        <w:t>6</w:t>
      </w:r>
      <w:r w:rsidRPr="00355A9A">
        <w:t>.1 – Исходные данные для расч</w:t>
      </w:r>
      <w:r>
        <w:t>е</w:t>
      </w:r>
      <w:r w:rsidRPr="00355A9A">
        <w:t>та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873"/>
        <w:gridCol w:w="1559"/>
        <w:gridCol w:w="1927"/>
        <w:gridCol w:w="1568"/>
      </w:tblGrid>
      <w:tr w:rsidR="001834AF" w:rsidRPr="001834AF" w:rsidTr="001834AF">
        <w:trPr>
          <w:trHeight w:val="559"/>
          <w:jc w:val="center"/>
        </w:trPr>
        <w:tc>
          <w:tcPr>
            <w:tcW w:w="4873" w:type="dxa"/>
            <w:vAlign w:val="center"/>
            <w:hideMark/>
          </w:tcPr>
          <w:p w:rsidR="001834AF" w:rsidRPr="001834AF" w:rsidRDefault="001834AF" w:rsidP="001834AF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1559" w:type="dxa"/>
            <w:vAlign w:val="center"/>
            <w:hideMark/>
          </w:tcPr>
          <w:p w:rsidR="001834AF" w:rsidRPr="001834AF" w:rsidRDefault="001834AF" w:rsidP="001834AF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Единица измерения</w:t>
            </w:r>
          </w:p>
        </w:tc>
        <w:tc>
          <w:tcPr>
            <w:tcW w:w="1927" w:type="dxa"/>
            <w:vAlign w:val="center"/>
            <w:hideMark/>
          </w:tcPr>
          <w:p w:rsidR="001834AF" w:rsidRPr="001834AF" w:rsidRDefault="001834AF" w:rsidP="001834AF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Условные обозначения</w:t>
            </w:r>
          </w:p>
        </w:tc>
        <w:tc>
          <w:tcPr>
            <w:tcW w:w="1568" w:type="dxa"/>
            <w:vAlign w:val="center"/>
            <w:hideMark/>
          </w:tcPr>
          <w:p w:rsidR="001834AF" w:rsidRPr="001834AF" w:rsidRDefault="001834AF" w:rsidP="001834AF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орматив</w:t>
            </w:r>
          </w:p>
        </w:tc>
      </w:tr>
      <w:tr w:rsidR="001834AF" w:rsidRPr="001834AF" w:rsidTr="001834AF">
        <w:trPr>
          <w:trHeight w:val="176"/>
          <w:jc w:val="center"/>
        </w:trPr>
        <w:tc>
          <w:tcPr>
            <w:tcW w:w="4873" w:type="dxa"/>
            <w:hideMark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Численность разработчиков</w:t>
            </w:r>
          </w:p>
        </w:tc>
        <w:tc>
          <w:tcPr>
            <w:tcW w:w="1559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чел.</w:t>
            </w:r>
          </w:p>
        </w:tc>
        <w:tc>
          <w:tcPr>
            <w:tcW w:w="1927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</w:t>
            </w:r>
          </w:p>
        </w:tc>
        <w:tc>
          <w:tcPr>
            <w:tcW w:w="1568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1834AF" w:rsidRPr="001834AF" w:rsidTr="001834AF">
        <w:trPr>
          <w:trHeight w:val="186"/>
          <w:jc w:val="center"/>
        </w:trPr>
        <w:tc>
          <w:tcPr>
            <w:tcW w:w="4873" w:type="dxa"/>
            <w:hideMark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орматив дополнительной заработной платы</w:t>
            </w:r>
          </w:p>
        </w:tc>
        <w:tc>
          <w:tcPr>
            <w:tcW w:w="1559" w:type="dxa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927" w:type="dxa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.з.</w:t>
            </w:r>
          </w:p>
        </w:tc>
        <w:tc>
          <w:tcPr>
            <w:tcW w:w="1568" w:type="dxa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1834AF" w:rsidRPr="001834AF" w:rsidTr="001834AF">
        <w:trPr>
          <w:trHeight w:val="186"/>
          <w:jc w:val="center"/>
        </w:trPr>
        <w:tc>
          <w:tcPr>
            <w:tcW w:w="4873" w:type="dxa"/>
            <w:hideMark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Ставка отчислений в Фонд социальной защиты населения</w:t>
            </w:r>
          </w:p>
        </w:tc>
        <w:tc>
          <w:tcPr>
            <w:tcW w:w="1559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.с.з.н.</w:t>
            </w:r>
          </w:p>
        </w:tc>
        <w:tc>
          <w:tcPr>
            <w:tcW w:w="1568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34,6</w:t>
            </w:r>
          </w:p>
        </w:tc>
      </w:tr>
    </w:tbl>
    <w:p w:rsidR="001834AF" w:rsidRPr="001834AF" w:rsidRDefault="001834AF" w:rsidP="001834A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834AF" w:rsidRPr="001834AF" w:rsidRDefault="001834AF" w:rsidP="001834AF">
      <w:pPr>
        <w:spacing w:after="0" w:line="259" w:lineRule="auto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br w:type="page"/>
      </w:r>
    </w:p>
    <w:p w:rsidR="001834AF" w:rsidRPr="001834AF" w:rsidRDefault="002A6118" w:rsidP="002A611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Окончание </w:t>
      </w:r>
      <w:r w:rsidR="001834AF" w:rsidRPr="001834AF">
        <w:rPr>
          <w:rFonts w:ascii="Times New Roman" w:hAnsi="Times New Roman" w:cs="Times New Roman"/>
          <w:sz w:val="28"/>
          <w:szCs w:val="28"/>
        </w:rPr>
        <w:t>таблицы 6.1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873"/>
        <w:gridCol w:w="1559"/>
        <w:gridCol w:w="1927"/>
        <w:gridCol w:w="1568"/>
      </w:tblGrid>
      <w:tr w:rsidR="002A6118" w:rsidRPr="001834AF" w:rsidTr="001834AF">
        <w:trPr>
          <w:trHeight w:val="454"/>
          <w:jc w:val="center"/>
        </w:trPr>
        <w:tc>
          <w:tcPr>
            <w:tcW w:w="4873" w:type="dxa"/>
            <w:vAlign w:val="center"/>
            <w:hideMark/>
          </w:tcPr>
          <w:p w:rsidR="002A6118" w:rsidRPr="001834AF" w:rsidRDefault="002A6118" w:rsidP="00CC18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1559" w:type="dxa"/>
            <w:vAlign w:val="center"/>
            <w:hideMark/>
          </w:tcPr>
          <w:p w:rsidR="002A6118" w:rsidRPr="001834AF" w:rsidRDefault="002A6118" w:rsidP="00CC18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Единица измерения</w:t>
            </w:r>
          </w:p>
        </w:tc>
        <w:tc>
          <w:tcPr>
            <w:tcW w:w="1927" w:type="dxa"/>
            <w:vAlign w:val="center"/>
            <w:hideMark/>
          </w:tcPr>
          <w:p w:rsidR="002A6118" w:rsidRPr="001834AF" w:rsidRDefault="002A6118" w:rsidP="00CC18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Условные обозначения</w:t>
            </w:r>
          </w:p>
        </w:tc>
        <w:tc>
          <w:tcPr>
            <w:tcW w:w="1568" w:type="dxa"/>
            <w:vAlign w:val="center"/>
            <w:hideMark/>
          </w:tcPr>
          <w:p w:rsidR="002A6118" w:rsidRPr="001834AF" w:rsidRDefault="002A6118" w:rsidP="00CC18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орматив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Ставка отчислений 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1559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б.г.с.</w:t>
            </w:r>
          </w:p>
        </w:tc>
        <w:tc>
          <w:tcPr>
            <w:tcW w:w="1568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Стоимость одного машино-часа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.</w:t>
            </w:r>
            <w:proofErr w:type="gramStart"/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ч</w:t>
            </w:r>
            <w:proofErr w:type="gramEnd"/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орматив прочих затрат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.з.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24,5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орматив общепроизводственных и общехозяйственных расходов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п, обх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178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.с.а.</w:t>
            </w:r>
          </w:p>
        </w:tc>
        <w:tc>
          <w:tcPr>
            <w:tcW w:w="1568" w:type="dxa"/>
            <w:vAlign w:val="center"/>
            <w:hideMark/>
          </w:tcPr>
          <w:p w:rsidR="001834AF" w:rsidRPr="001834AF" w:rsidRDefault="001834AF" w:rsidP="001834AF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Уровень рентабельности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ент.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Ставка НДС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дс.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Коэффициент изменения скорости обработки информации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к.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 xml:space="preserve">Тарифная ставка 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 xml:space="preserve"> разряда в организации за месяц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ОТ</w:t>
            </w:r>
            <w:proofErr w:type="gramStart"/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gramEnd"/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780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Тарифный коэффициент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.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3,04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Коэффициент естественных потерь рабочего времени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.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Коэффициент премирования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р.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1834AF" w:rsidRPr="001834AF" w:rsidTr="001834AF">
        <w:trPr>
          <w:trHeight w:val="454"/>
          <w:jc w:val="center"/>
        </w:trPr>
        <w:tc>
          <w:tcPr>
            <w:tcW w:w="4873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орматив расхода машинного времени за отладку 100 строк исходного кода</w:t>
            </w:r>
          </w:p>
        </w:tc>
        <w:tc>
          <w:tcPr>
            <w:tcW w:w="1559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маш. часов</w:t>
            </w:r>
          </w:p>
        </w:tc>
        <w:tc>
          <w:tcPr>
            <w:tcW w:w="1927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</w:t>
            </w:r>
            <w:proofErr w:type="gramStart"/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в</w:t>
            </w:r>
            <w:proofErr w:type="gramEnd"/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1834AF" w:rsidRPr="001834AF" w:rsidRDefault="001834AF" w:rsidP="001834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</w:tbl>
    <w:p w:rsidR="001834AF" w:rsidRPr="008B71D9" w:rsidRDefault="001834AF" w:rsidP="001834AF">
      <w:pPr>
        <w:pStyle w:val="Times14-0"/>
        <w:spacing w:before="240"/>
      </w:pPr>
      <w:r>
        <w:t>Далее эти данные понадобятся для расчета всех необходимых параметров в процессе экономического анализа приложения.</w:t>
      </w:r>
    </w:p>
    <w:p w:rsidR="00D44288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46" w:name="_Toc104887843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Методика обоснования цены</w:t>
      </w:r>
      <w:bookmarkEnd w:id="46"/>
    </w:p>
    <w:p w:rsidR="001834AF" w:rsidRPr="001834AF" w:rsidRDefault="001834AF" w:rsidP="001834AF">
      <w:pPr>
        <w:pStyle w:val="afff0"/>
        <w:rPr>
          <w:szCs w:val="28"/>
        </w:rPr>
      </w:pPr>
      <w:r w:rsidRPr="001834AF">
        <w:rPr>
          <w:szCs w:val="28"/>
        </w:rPr>
        <w:t xml:space="preserve"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, реализуемые покупателям по рыночным отпускным ценам. Все завершенные разработки являются научно-технической продукцией. </w:t>
      </w:r>
    </w:p>
    <w:p w:rsidR="001834AF" w:rsidRPr="001834AF" w:rsidRDefault="001834AF" w:rsidP="001834AF">
      <w:pPr>
        <w:pStyle w:val="afff0"/>
        <w:rPr>
          <w:spacing w:val="-2"/>
          <w:szCs w:val="28"/>
        </w:rPr>
      </w:pPr>
      <w:r w:rsidRPr="001834AF">
        <w:rPr>
          <w:spacing w:val="-2"/>
          <w:szCs w:val="28"/>
        </w:rPr>
        <w:t xml:space="preserve"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етом экономического эффекта, который может определяться как у разработчика, так и у пользователя. </w:t>
      </w:r>
    </w:p>
    <w:p w:rsidR="001834AF" w:rsidRPr="002A6118" w:rsidRDefault="001834AF" w:rsidP="001834AF">
      <w:pPr>
        <w:pStyle w:val="afff0"/>
        <w:rPr>
          <w:spacing w:val="-4"/>
          <w:szCs w:val="28"/>
        </w:rPr>
      </w:pPr>
      <w:r w:rsidRPr="002A6118">
        <w:rPr>
          <w:spacing w:val="-4"/>
          <w:szCs w:val="28"/>
        </w:rPr>
        <w:lastRenderedPageBreak/>
        <w:t>У разработчика экономический эффект выступает в виде чистой прибыли от реализации ПС, остающейся в распоряжении организации, а у пользователя – в виде экономии трудовых, материальных и финансовых ресурсов, получаемой за счет: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pacing w:val="-4"/>
          <w:sz w:val="28"/>
          <w:szCs w:val="28"/>
        </w:rPr>
        <w:t>снижения трудоемкости расчетов и алгоритмизации программирования и отладки программ</w:t>
      </w:r>
      <w:r w:rsidRPr="001834AF">
        <w:rPr>
          <w:rFonts w:ascii="Times New Roman" w:hAnsi="Times New Roman" w:cs="Times New Roman"/>
          <w:sz w:val="28"/>
          <w:szCs w:val="28"/>
        </w:rPr>
        <w:t>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сокращения расходов на оплату машинного времени и других ресурсов на отладку программных средств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снижения расходов на материалы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ускорение ввода в эксплуатацию новых систем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улучшения показателей основной деятельности в результате использования передовых программных средств.</w:t>
      </w:r>
    </w:p>
    <w:p w:rsidR="001834AF" w:rsidRPr="001834AF" w:rsidRDefault="001834AF" w:rsidP="001834AF">
      <w:pPr>
        <w:pStyle w:val="afff0"/>
        <w:rPr>
          <w:szCs w:val="28"/>
        </w:rPr>
      </w:pPr>
      <w:r w:rsidRPr="001834AF">
        <w:rPr>
          <w:szCs w:val="28"/>
        </w:rPr>
        <w:t>Стоимостная оценка веб-приложения у разработчиков предполагает определение затрат, что включает следующие статьи: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заработная плата исполнителей – основная и дополнительная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отчисления в Фонд социальной защиты населения и обязательному страхованию от несчастных случаев на производстве и профессиональных заболеваний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расходы на материалы и комплектующие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расходы на спецоборудование</w:t>
      </w:r>
      <w:r w:rsidRPr="001834A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расходы на оплату машинного времени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общепроизводственные и общехозяйственные расходы;</w:t>
      </w:r>
    </w:p>
    <w:p w:rsidR="001834AF" w:rsidRPr="001834AF" w:rsidRDefault="001834AF" w:rsidP="001834AF">
      <w:pPr>
        <w:pStyle w:val="a5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расходы, связанные с установкой и адаптацией (реализационные или коммерческие расходы).</w:t>
      </w:r>
    </w:p>
    <w:p w:rsidR="001834AF" w:rsidRPr="001834AF" w:rsidRDefault="001834AF" w:rsidP="001834AF">
      <w:pPr>
        <w:pStyle w:val="afff0"/>
        <w:rPr>
          <w:szCs w:val="28"/>
        </w:rPr>
      </w:pPr>
      <w:r w:rsidRPr="001834AF">
        <w:rPr>
          <w:szCs w:val="28"/>
        </w:rPr>
        <w:t xml:space="preserve">На основании затрат рассчитывается себестоимость и отпускная цена </w:t>
      </w:r>
      <w:proofErr w:type="gramStart"/>
      <w:r w:rsidRPr="001834AF">
        <w:rPr>
          <w:szCs w:val="28"/>
        </w:rPr>
        <w:t>разработанного</w:t>
      </w:r>
      <w:proofErr w:type="gramEnd"/>
      <w:r w:rsidRPr="001834AF">
        <w:rPr>
          <w:szCs w:val="28"/>
        </w:rPr>
        <w:t xml:space="preserve"> веб-приложения.</w:t>
      </w:r>
    </w:p>
    <w:p w:rsidR="001834AF" w:rsidRPr="001834AF" w:rsidRDefault="00D44288" w:rsidP="001834AF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47" w:name="_Toc104887844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Определение объёма программного средства</w:t>
      </w:r>
      <w:bookmarkEnd w:id="47"/>
    </w:p>
    <w:p w:rsidR="001834AF" w:rsidRDefault="001834AF" w:rsidP="001834AF">
      <w:pPr>
        <w:pStyle w:val="afff0"/>
        <w:rPr>
          <w:lang w:eastAsia="ru-RU"/>
        </w:rPr>
      </w:pPr>
      <w:r w:rsidRPr="00E302C6">
        <w:rPr>
          <w:lang w:eastAsia="ru-RU"/>
        </w:rPr>
        <w:t>На</w:t>
      </w:r>
      <w:r>
        <w:rPr>
          <w:lang w:eastAsia="ru-RU"/>
        </w:rPr>
        <w:t> </w:t>
      </w:r>
      <w:r w:rsidRPr="00E302C6">
        <w:rPr>
          <w:lang w:eastAsia="ru-RU"/>
        </w:rPr>
        <w:t>основании информации о</w:t>
      </w:r>
      <w:r>
        <w:rPr>
          <w:lang w:eastAsia="ru-RU"/>
        </w:rPr>
        <w:t> функциях, приведе</w:t>
      </w:r>
      <w:r w:rsidRPr="00E302C6">
        <w:rPr>
          <w:lang w:eastAsia="ru-RU"/>
        </w:rPr>
        <w:t>нной в</w:t>
      </w:r>
      <w:r>
        <w:rPr>
          <w:lang w:eastAsia="ru-RU"/>
        </w:rPr>
        <w:t> </w:t>
      </w:r>
      <w:r w:rsidRPr="00E302C6">
        <w:rPr>
          <w:lang w:eastAsia="ru-RU"/>
        </w:rPr>
        <w:t>таблице</w:t>
      </w:r>
      <w:r>
        <w:rPr>
          <w:lang w:eastAsia="ru-RU"/>
        </w:rPr>
        <w:t> 6.3, рассчитывается общий объе</w:t>
      </w:r>
      <w:r w:rsidRPr="00E302C6">
        <w:rPr>
          <w:lang w:eastAsia="ru-RU"/>
        </w:rPr>
        <w:t>м программного средства</w:t>
      </w:r>
      <w:r>
        <w:rPr>
          <w:lang w:eastAsia="ru-RU"/>
        </w:rPr>
        <w:t xml:space="preserve"> </w:t>
      </w:r>
      <w:r w:rsidRPr="00751E65">
        <w:rPr>
          <w:i/>
          <w:lang w:val="en-US"/>
        </w:rPr>
        <w:t>V</w:t>
      </w:r>
      <w:r w:rsidRPr="00751E65">
        <w:rPr>
          <w:vertAlign w:val="subscript"/>
          <w:lang w:val="en-US"/>
        </w:rPr>
        <w:t>o</w:t>
      </w:r>
      <w:r w:rsidRPr="00E302C6">
        <w:rPr>
          <w:lang w:eastAsia="ru-RU"/>
        </w:rPr>
        <w:t>, условных машинных команд, по формуле</w:t>
      </w:r>
      <w:r>
        <w:rPr>
          <w:lang w:eastAsia="ru-RU"/>
        </w:rPr>
        <w:t xml:space="preserve"> 6.1.</w:t>
      </w:r>
    </w:p>
    <w:p w:rsidR="001834AF" w:rsidRDefault="001834AF" w:rsidP="001834AF">
      <w:pPr>
        <w:pStyle w:val="afff3"/>
        <w:spacing w:before="60" w:after="60"/>
        <w:ind w:left="3686"/>
        <w:rPr>
          <w:position w:val="22"/>
        </w:rPr>
      </w:pPr>
      <w:r w:rsidRPr="00751E65">
        <w:rPr>
          <w:noProof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39.35pt" o:ole="" fillcolor="window">
            <v:imagedata r:id="rId96" o:title="" cropright="6839f"/>
          </v:shape>
          <o:OLEObject Type="Embed" ProgID="Equation.3" ShapeID="_x0000_i1025" DrawAspect="Content" ObjectID="_1716075174" r:id="rId97"/>
        </w:object>
      </w:r>
      <w:r>
        <w:rPr>
          <w:position w:val="22"/>
        </w:rPr>
        <w:t>,</w:t>
      </w:r>
      <w:r>
        <w:rPr>
          <w:position w:val="22"/>
        </w:rPr>
        <w:tab/>
        <w:t xml:space="preserve"> </w:t>
      </w:r>
      <w:r>
        <w:rPr>
          <w:position w:val="22"/>
        </w:rPr>
        <w:tab/>
      </w:r>
      <w:r>
        <w:rPr>
          <w:position w:val="22"/>
        </w:rPr>
        <w:tab/>
        <w:t xml:space="preserve">  </w:t>
      </w:r>
      <w:r>
        <w:rPr>
          <w:position w:val="22"/>
        </w:rPr>
        <w:tab/>
        <w:t xml:space="preserve">             </w:t>
      </w:r>
      <w:r w:rsidR="006174B5">
        <w:rPr>
          <w:position w:val="22"/>
        </w:rPr>
        <w:tab/>
      </w:r>
      <w:r>
        <w:rPr>
          <w:position w:val="22"/>
        </w:rPr>
        <w:t xml:space="preserve"> (6.1)</w:t>
      </w:r>
    </w:p>
    <w:p w:rsidR="001834AF" w:rsidRDefault="001834AF" w:rsidP="001834AF">
      <w:pPr>
        <w:pStyle w:val="afff3"/>
        <w:spacing w:before="60" w:after="0"/>
        <w:jc w:val="both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>г</w:t>
      </w:r>
      <w:r w:rsidRPr="00E302C6">
        <w:rPr>
          <w:rFonts w:eastAsia="Times New Roman"/>
          <w:szCs w:val="28"/>
          <w:lang w:eastAsia="ru-RU"/>
        </w:rPr>
        <w:t>де</w:t>
      </w:r>
      <w:r>
        <w:rPr>
          <w:rFonts w:eastAsia="Times New Roman"/>
          <w:szCs w:val="28"/>
          <w:lang w:eastAsia="ru-RU"/>
        </w:rPr>
        <w:t xml:space="preserve"> </w:t>
      </w:r>
      <w:r w:rsidRPr="00751E65">
        <w:rPr>
          <w:i/>
          <w:lang w:val="en-US"/>
        </w:rPr>
        <w:t>V</w:t>
      </w:r>
      <w:r w:rsidRPr="00751E65">
        <w:rPr>
          <w:i/>
          <w:vertAlign w:val="subscript"/>
          <w:lang w:val="en-US"/>
        </w:rPr>
        <w:t>i</w:t>
      </w:r>
      <w:r w:rsidRPr="00751E65">
        <w:t xml:space="preserve"> </w:t>
      </w:r>
      <w:r>
        <w:rPr>
          <w:rFonts w:eastAsia="Times New Roman"/>
          <w:iCs/>
          <w:szCs w:val="28"/>
          <w:lang w:eastAsia="ru-RU"/>
        </w:rPr>
        <w:t>– объе</w:t>
      </w:r>
      <w:r w:rsidRPr="00306306">
        <w:rPr>
          <w:rFonts w:eastAsia="Times New Roman"/>
          <w:iCs/>
          <w:szCs w:val="28"/>
          <w:lang w:eastAsia="ru-RU"/>
        </w:rPr>
        <w:t>м i-ой</w:t>
      </w:r>
      <w:r w:rsidRPr="00E302C6">
        <w:rPr>
          <w:rFonts w:eastAsia="Times New Roman"/>
          <w:szCs w:val="28"/>
          <w:lang w:eastAsia="ru-RU"/>
        </w:rPr>
        <w:t xml:space="preserve"> функции ПС, условных машинных команд;</w:t>
      </w:r>
    </w:p>
    <w:p w:rsidR="001834AF" w:rsidRPr="00E302C6" w:rsidRDefault="001834AF" w:rsidP="001834AF">
      <w:pPr>
        <w:pStyle w:val="afff3"/>
        <w:spacing w:before="0"/>
        <w:ind w:firstLine="425"/>
        <w:jc w:val="both"/>
        <w:rPr>
          <w:rFonts w:eastAsia="Times New Roman"/>
          <w:szCs w:val="28"/>
          <w:lang w:eastAsia="ru-RU"/>
        </w:rPr>
      </w:pPr>
      <w:r w:rsidRPr="00751E65">
        <w:rPr>
          <w:i/>
          <w:lang w:val="en-US"/>
        </w:rPr>
        <w:t>n</w:t>
      </w:r>
      <w:r w:rsidRPr="00306306">
        <w:t xml:space="preserve"> </w:t>
      </w:r>
      <w:r w:rsidRPr="00E302C6">
        <w:rPr>
          <w:rFonts w:eastAsia="Times New Roman"/>
          <w:szCs w:val="28"/>
          <w:lang w:eastAsia="ru-RU"/>
        </w:rPr>
        <w:t xml:space="preserve">– </w:t>
      </w:r>
      <w:proofErr w:type="gramStart"/>
      <w:r w:rsidRPr="00E302C6">
        <w:rPr>
          <w:rFonts w:eastAsia="Times New Roman"/>
          <w:szCs w:val="28"/>
          <w:lang w:eastAsia="ru-RU"/>
        </w:rPr>
        <w:t>общее</w:t>
      </w:r>
      <w:proofErr w:type="gramEnd"/>
      <w:r w:rsidRPr="00E302C6">
        <w:rPr>
          <w:rFonts w:eastAsia="Times New Roman"/>
          <w:szCs w:val="28"/>
          <w:lang w:eastAsia="ru-RU"/>
        </w:rPr>
        <w:t xml:space="preserve"> число функций.</w:t>
      </w:r>
    </w:p>
    <w:p w:rsidR="001834AF" w:rsidRDefault="001834AF" w:rsidP="001834AF">
      <w:pPr>
        <w:pStyle w:val="afff0"/>
        <w:rPr>
          <w:lang w:eastAsia="ru-RU"/>
        </w:rPr>
      </w:pPr>
      <w:r>
        <w:rPr>
          <w:lang w:eastAsia="ru-RU"/>
        </w:rPr>
        <w:t>Ниже приведена таблица с информацией о затратах рабочего времени на разработку программного средства</w:t>
      </w:r>
      <w:r w:rsidRPr="00E302C6">
        <w:rPr>
          <w:lang w:eastAsia="ru-RU"/>
        </w:rPr>
        <w:t xml:space="preserve">. </w:t>
      </w:r>
    </w:p>
    <w:p w:rsidR="001834AF" w:rsidRPr="00E302C6" w:rsidRDefault="001834AF" w:rsidP="001834AF">
      <w:pPr>
        <w:pStyle w:val="afff2"/>
        <w:spacing w:after="0"/>
        <w:rPr>
          <w:lang w:eastAsia="ru-RU"/>
        </w:rPr>
      </w:pPr>
      <w:r w:rsidRPr="00E302C6">
        <w:rPr>
          <w:lang w:eastAsia="ru-RU"/>
        </w:rPr>
        <w:t>Таблица</w:t>
      </w:r>
      <w:r>
        <w:rPr>
          <w:lang w:eastAsia="ru-RU"/>
        </w:rPr>
        <w:t> </w:t>
      </w:r>
      <w:r w:rsidRPr="00E302C6">
        <w:rPr>
          <w:lang w:eastAsia="ru-RU"/>
        </w:rPr>
        <w:t>6.2</w:t>
      </w:r>
      <w:r>
        <w:rPr>
          <w:lang w:eastAsia="ru-RU"/>
        </w:rPr>
        <w:t> </w:t>
      </w:r>
      <w:r w:rsidRPr="00E302C6">
        <w:rPr>
          <w:lang w:eastAsia="ru-RU"/>
        </w:rPr>
        <w:t>– Содержание и</w:t>
      </w:r>
      <w:r>
        <w:rPr>
          <w:lang w:eastAsia="ru-RU"/>
        </w:rPr>
        <w:t> объе</w:t>
      </w:r>
      <w:r w:rsidRPr="00E302C6">
        <w:rPr>
          <w:lang w:eastAsia="ru-RU"/>
        </w:rPr>
        <w:t xml:space="preserve">м функций </w:t>
      </w:r>
      <w:proofErr w:type="gramStart"/>
      <w:r w:rsidRPr="00E302C6">
        <w:rPr>
          <w:lang w:eastAsia="ru-RU"/>
        </w:rPr>
        <w:t>на</w:t>
      </w:r>
      <w:proofErr w:type="gramEnd"/>
      <w:r>
        <w:rPr>
          <w:lang w:eastAsia="ru-RU"/>
        </w:rPr>
        <w:t> </w:t>
      </w:r>
      <w:r w:rsidRPr="00E302C6">
        <w:rPr>
          <w:lang w:eastAsia="ru-RU"/>
        </w:rPr>
        <w:t>разрабатываемое ПС</w:t>
      </w:r>
    </w:p>
    <w:tbl>
      <w:tblPr>
        <w:tblW w:w="100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517"/>
        <w:gridCol w:w="2487"/>
      </w:tblGrid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держание работ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траты рабочего времени, дней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нициализация клиентской и серверной частей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нициализация базы данных, настройка контейнеров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</w:tr>
    </w:tbl>
    <w:p w:rsidR="001834AF" w:rsidRDefault="001834AF" w:rsidP="001834A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834AF" w:rsidRPr="001834AF" w:rsidRDefault="002A6118" w:rsidP="002A611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кончание </w:t>
      </w:r>
      <w:r w:rsidR="001834AF" w:rsidRPr="001834AF">
        <w:rPr>
          <w:rFonts w:ascii="Times New Roman" w:hAnsi="Times New Roman" w:cs="Times New Roman"/>
          <w:sz w:val="28"/>
          <w:szCs w:val="28"/>
        </w:rPr>
        <w:t>таблицы 6.2</w:t>
      </w:r>
    </w:p>
    <w:tbl>
      <w:tblPr>
        <w:tblW w:w="100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517"/>
        <w:gridCol w:w="2487"/>
      </w:tblGrid>
      <w:tr w:rsidR="002A6118" w:rsidRPr="001834AF" w:rsidTr="001834AF">
        <w:trPr>
          <w:jc w:val="center"/>
        </w:trPr>
        <w:tc>
          <w:tcPr>
            <w:tcW w:w="3757" w:type="pct"/>
            <w:vAlign w:val="center"/>
          </w:tcPr>
          <w:p w:rsidR="002A6118" w:rsidRPr="001834AF" w:rsidRDefault="002A6118" w:rsidP="00CC18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держание работ</w:t>
            </w:r>
          </w:p>
        </w:tc>
        <w:tc>
          <w:tcPr>
            <w:tcW w:w="1243" w:type="pct"/>
            <w:vAlign w:val="center"/>
          </w:tcPr>
          <w:p w:rsidR="002A6118" w:rsidRPr="001834AF" w:rsidRDefault="002A6118" w:rsidP="00CC18B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траты рабочего времени, дней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исание логики аутентификации и регистрации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здание ролей пользователей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исание логики связанной с турами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исание логики связанной с достопримечательностями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исание логики связанной с расширенным поиском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исание логики связанной с комментариями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исание логики связанной с бронированием туров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исание логики связанной с чатом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Написание логики связанной с анализом и статистикой 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стирование приложения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</w:tr>
      <w:tr w:rsidR="001834AF" w:rsidRPr="001834AF" w:rsidTr="001834AF">
        <w:trPr>
          <w:jc w:val="center"/>
        </w:trPr>
        <w:tc>
          <w:tcPr>
            <w:tcW w:w="3757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сего</w:t>
            </w:r>
          </w:p>
        </w:tc>
        <w:tc>
          <w:tcPr>
            <w:tcW w:w="1243" w:type="pct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2</w:t>
            </w:r>
          </w:p>
        </w:tc>
      </w:tr>
    </w:tbl>
    <w:p w:rsidR="001834AF" w:rsidRPr="00E302C6" w:rsidRDefault="001834AF" w:rsidP="001834AF">
      <w:pPr>
        <w:pStyle w:val="afff0"/>
        <w:spacing w:before="280"/>
        <w:rPr>
          <w:lang w:eastAsia="ru-RU"/>
        </w:rPr>
      </w:pPr>
      <w:r w:rsidRPr="00E302C6">
        <w:rPr>
          <w:lang w:eastAsia="ru-RU"/>
        </w:rPr>
        <w:t>По</w:t>
      </w:r>
      <w:r>
        <w:rPr>
          <w:lang w:eastAsia="ru-RU"/>
        </w:rPr>
        <w:t> </w:t>
      </w:r>
      <w:r w:rsidRPr="00E302C6">
        <w:rPr>
          <w:lang w:eastAsia="ru-RU"/>
        </w:rPr>
        <w:t>данным, приведенным в</w:t>
      </w:r>
      <w:r>
        <w:rPr>
          <w:lang w:eastAsia="ru-RU"/>
        </w:rPr>
        <w:t> </w:t>
      </w:r>
      <w:r w:rsidRPr="00E302C6">
        <w:rPr>
          <w:lang w:eastAsia="ru-RU"/>
        </w:rPr>
        <w:t>методическом пособии, в</w:t>
      </w:r>
      <w:r>
        <w:rPr>
          <w:lang w:eastAsia="ru-RU"/>
        </w:rPr>
        <w:t> </w:t>
      </w:r>
      <w:r w:rsidRPr="00E302C6">
        <w:rPr>
          <w:lang w:eastAsia="ru-RU"/>
        </w:rPr>
        <w:t>разработанном приложен</w:t>
      </w:r>
      <w:r>
        <w:rPr>
          <w:lang w:eastAsia="ru-RU"/>
        </w:rPr>
        <w:t>ии присутствуют функции, приведе</w:t>
      </w:r>
      <w:r w:rsidRPr="00E302C6">
        <w:rPr>
          <w:lang w:eastAsia="ru-RU"/>
        </w:rPr>
        <w:t>нные в таблице</w:t>
      </w:r>
      <w:r>
        <w:rPr>
          <w:lang w:eastAsia="ru-RU"/>
        </w:rPr>
        <w:t> </w:t>
      </w:r>
      <w:r w:rsidRPr="00E302C6">
        <w:rPr>
          <w:lang w:eastAsia="ru-RU"/>
        </w:rPr>
        <w:t>6.</w:t>
      </w:r>
      <w:r>
        <w:rPr>
          <w:lang w:eastAsia="ru-RU"/>
        </w:rPr>
        <w:t>2</w:t>
      </w:r>
      <w:r w:rsidRPr="00E302C6">
        <w:rPr>
          <w:lang w:eastAsia="ru-RU"/>
        </w:rPr>
        <w:t xml:space="preserve">. </w:t>
      </w:r>
    </w:p>
    <w:p w:rsidR="001834AF" w:rsidRPr="00E302C6" w:rsidRDefault="001834AF" w:rsidP="001834AF">
      <w:pPr>
        <w:pStyle w:val="afff2"/>
        <w:spacing w:after="0"/>
        <w:rPr>
          <w:lang w:eastAsia="ru-RU"/>
        </w:rPr>
      </w:pPr>
      <w:r w:rsidRPr="00E302C6">
        <w:rPr>
          <w:lang w:eastAsia="ru-RU"/>
        </w:rPr>
        <w:t>Таблица</w:t>
      </w:r>
      <w:r>
        <w:rPr>
          <w:lang w:eastAsia="ru-RU"/>
        </w:rPr>
        <w:t> 6.3 </w:t>
      </w:r>
      <w:r w:rsidRPr="00E302C6">
        <w:rPr>
          <w:lang w:eastAsia="ru-RU"/>
        </w:rPr>
        <w:t>– Содержание и</w:t>
      </w:r>
      <w:r>
        <w:rPr>
          <w:lang w:eastAsia="ru-RU"/>
        </w:rPr>
        <w:t> объе</w:t>
      </w:r>
      <w:r w:rsidRPr="00E302C6">
        <w:rPr>
          <w:lang w:eastAsia="ru-RU"/>
        </w:rPr>
        <w:t xml:space="preserve">м функций </w:t>
      </w:r>
      <w:proofErr w:type="gramStart"/>
      <w:r w:rsidRPr="00E302C6">
        <w:rPr>
          <w:lang w:eastAsia="ru-RU"/>
        </w:rPr>
        <w:t>на</w:t>
      </w:r>
      <w:proofErr w:type="gramEnd"/>
      <w:r>
        <w:rPr>
          <w:lang w:eastAsia="ru-RU"/>
        </w:rPr>
        <w:t> </w:t>
      </w:r>
      <w:r w:rsidRPr="00E302C6">
        <w:rPr>
          <w:lang w:eastAsia="ru-RU"/>
        </w:rPr>
        <w:t>разрабатываемое ПС</w:t>
      </w:r>
    </w:p>
    <w:tbl>
      <w:tblPr>
        <w:tblStyle w:val="afc"/>
        <w:tblW w:w="0" w:type="auto"/>
        <w:tblLook w:val="04A0"/>
      </w:tblPr>
      <w:tblGrid>
        <w:gridCol w:w="1384"/>
        <w:gridCol w:w="5982"/>
        <w:gridCol w:w="2658"/>
      </w:tblGrid>
      <w:tr w:rsidR="001834AF" w:rsidRPr="00306306" w:rsidTr="002A6118">
        <w:tc>
          <w:tcPr>
            <w:tcW w:w="1384" w:type="dxa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№ функции</w:t>
            </w:r>
          </w:p>
        </w:tc>
        <w:tc>
          <w:tcPr>
            <w:tcW w:w="5982" w:type="dxa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держание функции</w:t>
            </w:r>
          </w:p>
        </w:tc>
        <w:tc>
          <w:tcPr>
            <w:tcW w:w="2658" w:type="dxa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, условных машинных команд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szCs w:val="28"/>
                <w:lang w:eastAsia="ru-RU"/>
              </w:rPr>
              <w:t>111</w:t>
            </w:r>
          </w:p>
        </w:tc>
        <w:tc>
          <w:tcPr>
            <w:tcW w:w="5982" w:type="dxa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правление вводом/выводом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val="en-US" w:eastAsia="ru-RU"/>
              </w:rPr>
              <w:t>2</w:t>
            </w:r>
            <w:r w:rsidR="002A6118">
              <w:rPr>
                <w:rFonts w:eastAsia="Times New Roman"/>
                <w:szCs w:val="28"/>
                <w:lang w:eastAsia="ru-RU"/>
              </w:rPr>
              <w:t> </w:t>
            </w:r>
            <w:r w:rsidRPr="001834AF">
              <w:rPr>
                <w:rFonts w:eastAsia="Times New Roman"/>
                <w:szCs w:val="28"/>
                <w:lang w:val="en-US" w:eastAsia="ru-RU"/>
              </w:rPr>
              <w:t>400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szCs w:val="28"/>
                <w:lang w:eastAsia="ru-RU"/>
              </w:rPr>
              <w:t>203</w:t>
            </w:r>
          </w:p>
        </w:tc>
        <w:tc>
          <w:tcPr>
            <w:tcW w:w="5982" w:type="dxa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ормирование базы данных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2</w:t>
            </w:r>
            <w:r w:rsidR="002A6118">
              <w:rPr>
                <w:rFonts w:eastAsia="Times New Roman"/>
                <w:szCs w:val="28"/>
                <w:lang w:eastAsia="ru-RU"/>
              </w:rPr>
              <w:t> </w:t>
            </w:r>
            <w:r w:rsidRPr="001834AF">
              <w:rPr>
                <w:rFonts w:eastAsia="Times New Roman"/>
                <w:szCs w:val="28"/>
                <w:lang w:eastAsia="ru-RU"/>
              </w:rPr>
              <w:t>180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szCs w:val="28"/>
                <w:lang w:eastAsia="ru-RU"/>
              </w:rPr>
              <w:t>204</w:t>
            </w:r>
          </w:p>
        </w:tc>
        <w:tc>
          <w:tcPr>
            <w:tcW w:w="5982" w:type="dxa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работка наборов и записей базы данных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2</w:t>
            </w:r>
            <w:r w:rsidR="002A6118">
              <w:rPr>
                <w:rFonts w:eastAsia="Times New Roman"/>
                <w:szCs w:val="28"/>
                <w:lang w:eastAsia="ru-RU"/>
              </w:rPr>
              <w:t> </w:t>
            </w:r>
            <w:r w:rsidRPr="001834AF">
              <w:rPr>
                <w:rFonts w:eastAsia="Times New Roman"/>
                <w:szCs w:val="28"/>
                <w:lang w:eastAsia="ru-RU"/>
              </w:rPr>
              <w:t>670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szCs w:val="28"/>
                <w:lang w:eastAsia="ru-RU"/>
              </w:rPr>
              <w:t>208</w:t>
            </w:r>
          </w:p>
        </w:tc>
        <w:tc>
          <w:tcPr>
            <w:tcW w:w="5982" w:type="dxa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рганизация поиска в базе данных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5</w:t>
            </w:r>
            <w:r w:rsidR="002A6118">
              <w:rPr>
                <w:rFonts w:eastAsia="Times New Roman"/>
                <w:szCs w:val="28"/>
                <w:lang w:eastAsia="ru-RU"/>
              </w:rPr>
              <w:t> </w:t>
            </w:r>
            <w:r w:rsidRPr="001834AF">
              <w:rPr>
                <w:rFonts w:eastAsia="Times New Roman"/>
                <w:szCs w:val="28"/>
                <w:lang w:eastAsia="ru-RU"/>
              </w:rPr>
              <w:t>480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szCs w:val="28"/>
                <w:lang w:eastAsia="ru-RU"/>
              </w:rPr>
              <w:t>210</w:t>
            </w:r>
          </w:p>
        </w:tc>
        <w:tc>
          <w:tcPr>
            <w:tcW w:w="5982" w:type="dxa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грузка базы данных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2</w:t>
            </w:r>
            <w:r w:rsidR="002A6118">
              <w:rPr>
                <w:rFonts w:eastAsia="Times New Roman"/>
                <w:szCs w:val="28"/>
                <w:lang w:eastAsia="ru-RU"/>
              </w:rPr>
              <w:t> </w:t>
            </w:r>
            <w:r w:rsidRPr="001834AF">
              <w:rPr>
                <w:rFonts w:eastAsia="Times New Roman"/>
                <w:szCs w:val="28"/>
                <w:lang w:eastAsia="ru-RU"/>
              </w:rPr>
              <w:t>780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507</w:t>
            </w:r>
          </w:p>
        </w:tc>
        <w:tc>
          <w:tcPr>
            <w:tcW w:w="5982" w:type="dxa"/>
            <w:vAlign w:val="center"/>
          </w:tcPr>
          <w:p w:rsidR="001834AF" w:rsidRPr="002A6118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ru-RU"/>
              </w:rPr>
            </w:pPr>
            <w:r w:rsidRPr="002A6118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ru-RU"/>
              </w:rPr>
              <w:t>Обеспечение интерфейса между компонентами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val="en-US" w:eastAsia="ru-RU"/>
              </w:rPr>
              <w:t>970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szCs w:val="28"/>
                <w:lang w:eastAsia="ru-RU"/>
              </w:rPr>
              <w:t>601</w:t>
            </w:r>
          </w:p>
        </w:tc>
        <w:tc>
          <w:tcPr>
            <w:tcW w:w="5982" w:type="dxa"/>
          </w:tcPr>
          <w:p w:rsidR="001834AF" w:rsidRPr="002A6118" w:rsidRDefault="001834AF" w:rsidP="001834AF">
            <w:pPr>
              <w:pStyle w:val="afff0"/>
              <w:ind w:firstLine="0"/>
              <w:rPr>
                <w:spacing w:val="-6"/>
                <w:szCs w:val="28"/>
                <w:lang w:eastAsia="ru-RU"/>
              </w:rPr>
            </w:pPr>
            <w:r w:rsidRPr="002A6118">
              <w:rPr>
                <w:rFonts w:eastAsia="Times New Roman"/>
                <w:spacing w:val="-6"/>
                <w:szCs w:val="28"/>
                <w:lang w:eastAsia="ru-RU"/>
              </w:rPr>
              <w:t>Отладка прикладных программ в интерактивном режиме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4</w:t>
            </w:r>
            <w:r w:rsidR="002A6118">
              <w:rPr>
                <w:rFonts w:eastAsia="Times New Roman"/>
                <w:szCs w:val="28"/>
                <w:lang w:eastAsia="ru-RU"/>
              </w:rPr>
              <w:t> </w:t>
            </w:r>
            <w:r w:rsidRPr="001834AF">
              <w:rPr>
                <w:rFonts w:eastAsia="Times New Roman"/>
                <w:szCs w:val="28"/>
                <w:lang w:eastAsia="ru-RU"/>
              </w:rPr>
              <w:t>300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szCs w:val="28"/>
                <w:lang w:eastAsia="ru-RU"/>
              </w:rPr>
              <w:t>703</w:t>
            </w:r>
          </w:p>
        </w:tc>
        <w:tc>
          <w:tcPr>
            <w:tcW w:w="5982" w:type="dxa"/>
          </w:tcPr>
          <w:p w:rsidR="001834AF" w:rsidRPr="001834AF" w:rsidRDefault="001834AF" w:rsidP="001834AF">
            <w:pPr>
              <w:pStyle w:val="afff0"/>
              <w:ind w:firstLine="0"/>
              <w:rPr>
                <w:rFonts w:eastAsia="Times New Roman"/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Расчет показателей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460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szCs w:val="28"/>
                <w:lang w:eastAsia="ru-RU"/>
              </w:rPr>
              <w:t>707</w:t>
            </w:r>
          </w:p>
        </w:tc>
        <w:tc>
          <w:tcPr>
            <w:tcW w:w="5982" w:type="dxa"/>
            <w:vAlign w:val="center"/>
          </w:tcPr>
          <w:p w:rsidR="001834AF" w:rsidRPr="001834AF" w:rsidRDefault="001834AF" w:rsidP="001834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рафический вывод результатов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480</w:t>
            </w:r>
          </w:p>
        </w:tc>
      </w:tr>
      <w:tr w:rsidR="001834AF" w:rsidTr="002A6118">
        <w:tc>
          <w:tcPr>
            <w:tcW w:w="1384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5982" w:type="dxa"/>
          </w:tcPr>
          <w:p w:rsidR="001834AF" w:rsidRPr="001834AF" w:rsidRDefault="001834AF" w:rsidP="001834AF">
            <w:pPr>
              <w:pStyle w:val="afff0"/>
              <w:ind w:firstLine="0"/>
              <w:jc w:val="right"/>
              <w:rPr>
                <w:szCs w:val="28"/>
                <w:lang w:eastAsia="ru-RU"/>
              </w:rPr>
            </w:pPr>
            <w:r w:rsidRPr="001834AF">
              <w:rPr>
                <w:szCs w:val="28"/>
                <w:lang w:eastAsia="ru-RU"/>
              </w:rPr>
              <w:t>Итого</w:t>
            </w:r>
          </w:p>
        </w:tc>
        <w:tc>
          <w:tcPr>
            <w:tcW w:w="2658" w:type="dxa"/>
          </w:tcPr>
          <w:p w:rsidR="001834AF" w:rsidRPr="001834AF" w:rsidRDefault="001834AF" w:rsidP="001834AF">
            <w:pPr>
              <w:pStyle w:val="afff0"/>
              <w:ind w:firstLine="0"/>
              <w:jc w:val="center"/>
              <w:rPr>
                <w:szCs w:val="28"/>
                <w:lang w:eastAsia="ru-RU"/>
              </w:rPr>
            </w:pPr>
            <w:r w:rsidRPr="001834AF">
              <w:rPr>
                <w:rFonts w:eastAsia="Times New Roman"/>
                <w:szCs w:val="28"/>
                <w:lang w:eastAsia="ru-RU"/>
              </w:rPr>
              <w:t>21</w:t>
            </w:r>
            <w:r w:rsidR="002A6118">
              <w:rPr>
                <w:rFonts w:eastAsia="Times New Roman"/>
                <w:szCs w:val="28"/>
                <w:lang w:eastAsia="ru-RU"/>
              </w:rPr>
              <w:t> </w:t>
            </w:r>
            <w:r w:rsidRPr="001834AF">
              <w:rPr>
                <w:rFonts w:eastAsia="Times New Roman"/>
                <w:szCs w:val="28"/>
                <w:lang w:eastAsia="ru-RU"/>
              </w:rPr>
              <w:t>720</w:t>
            </w:r>
          </w:p>
        </w:tc>
      </w:tr>
    </w:tbl>
    <w:p w:rsidR="001834AF" w:rsidRPr="001834AF" w:rsidRDefault="001834AF" w:rsidP="001834AF">
      <w:pPr>
        <w:spacing w:before="240" w:line="240" w:lineRule="auto"/>
        <w:ind w:firstLine="709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1834AF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Исходя из данных таблицы 6.3, можно рассчитать объем программного сред</w:t>
      </w:r>
      <w:r w:rsidRPr="001834AF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softHyphen/>
        <w:t>ства, разработанного в процессе дипломного проектирования:</w:t>
      </w:r>
    </w:p>
    <w:p w:rsidR="001834AF" w:rsidRDefault="001834AF" w:rsidP="001834AF">
      <w:pPr>
        <w:pStyle w:val="afff0"/>
        <w:spacing w:before="60"/>
        <w:ind w:firstLine="0"/>
        <w:jc w:val="center"/>
      </w:pPr>
      <w:proofErr w:type="gramStart"/>
      <w:r w:rsidRPr="00751E65">
        <w:rPr>
          <w:i/>
          <w:lang w:val="en-US"/>
        </w:rPr>
        <w:t>V</w:t>
      </w:r>
      <w:r w:rsidRPr="009075A8">
        <w:rPr>
          <w:vertAlign w:val="subscript"/>
          <w:lang w:val="en-US"/>
        </w:rPr>
        <w:t>o</w:t>
      </w:r>
      <w:proofErr w:type="gramEnd"/>
      <w:r>
        <w:rPr>
          <w:vertAlign w:val="subscript"/>
        </w:rPr>
        <w:t xml:space="preserve"> </w:t>
      </w:r>
      <m:oMath>
        <m:r>
          <w:rPr>
            <w:rFonts w:ascii="Cambria Math" w:hAnsi="Cambria Math"/>
            <w:noProof/>
            <w:szCs w:val="36"/>
            <w:lang w:eastAsia="ru-RU"/>
          </w:rPr>
          <m:t xml:space="preserve">= </m:t>
        </m:r>
      </m:oMath>
      <w:r>
        <w:t>2</w:t>
      </w:r>
      <w:r w:rsidR="002A6118">
        <w:t xml:space="preserve"> </w:t>
      </w:r>
      <w:r>
        <w:t>400 + 2</w:t>
      </w:r>
      <w:r w:rsidR="002A6118">
        <w:t xml:space="preserve"> </w:t>
      </w:r>
      <w:r>
        <w:t>180 + 2</w:t>
      </w:r>
      <w:r w:rsidR="002A6118">
        <w:t xml:space="preserve"> </w:t>
      </w:r>
      <w:r>
        <w:t>670 + 5</w:t>
      </w:r>
      <w:r w:rsidR="002A6118">
        <w:t xml:space="preserve"> </w:t>
      </w:r>
      <w:r>
        <w:t>480 + 2780 +</w:t>
      </w:r>
    </w:p>
    <w:p w:rsidR="001834AF" w:rsidRPr="00E302C6" w:rsidRDefault="001834AF" w:rsidP="001834AF">
      <w:pPr>
        <w:pStyle w:val="afff0"/>
        <w:spacing w:after="120"/>
        <w:ind w:firstLine="0"/>
        <w:jc w:val="center"/>
        <w:rPr>
          <w:lang w:eastAsia="ru-RU"/>
        </w:rPr>
      </w:pPr>
      <w:r>
        <w:t>+ 970 + 4</w:t>
      </w:r>
      <w:r w:rsidR="002A6118">
        <w:t xml:space="preserve"> </w:t>
      </w:r>
      <w:r>
        <w:t>300 + 460 + 480 = 21</w:t>
      </w:r>
      <w:r w:rsidR="002A6118">
        <w:t xml:space="preserve"> </w:t>
      </w:r>
      <w:r>
        <w:t xml:space="preserve">720 </w:t>
      </w:r>
      <w:r>
        <w:rPr>
          <w:lang w:eastAsia="ru-RU"/>
        </w:rPr>
        <w:t>(маш. команд).</w:t>
      </w:r>
    </w:p>
    <w:p w:rsidR="001834AF" w:rsidRPr="00E302C6" w:rsidRDefault="001834AF" w:rsidP="001834AF">
      <w:pPr>
        <w:pStyle w:val="afff0"/>
        <w:rPr>
          <w:lang w:eastAsia="ru-RU"/>
        </w:rPr>
      </w:pPr>
      <w:r w:rsidRPr="00C51E63">
        <w:rPr>
          <w:spacing w:val="6"/>
          <w:lang w:eastAsia="ru-RU"/>
        </w:rPr>
        <w:t>В связи с достаточно быстрым изменением вычислительной техники рекомендуется определить скорректированный объ</w:t>
      </w:r>
      <w:r>
        <w:rPr>
          <w:spacing w:val="6"/>
          <w:lang w:eastAsia="ru-RU"/>
        </w:rPr>
        <w:t>е</w:t>
      </w:r>
      <w:r w:rsidRPr="00C51E63">
        <w:rPr>
          <w:spacing w:val="6"/>
          <w:lang w:eastAsia="ru-RU"/>
        </w:rPr>
        <w:t xml:space="preserve">м функций </w:t>
      </w:r>
      <w:r w:rsidRPr="00C51E63">
        <w:rPr>
          <w:i/>
          <w:noProof/>
          <w:spacing w:val="6"/>
          <w:position w:val="-12"/>
        </w:rPr>
        <w:object w:dxaOrig="320" w:dyaOrig="380">
          <v:shape id="_x0000_i1026" type="#_x0000_t75" style="width:16.75pt;height:16.75pt" o:ole="">
            <v:imagedata r:id="rId98" o:title=""/>
          </v:shape>
          <o:OLEObject Type="Embed" ProgID="Equation.DSMT4" ShapeID="_x0000_i1026" DrawAspect="Content" ObjectID="_1716075175" r:id="rId99"/>
        </w:object>
      </w:r>
      <w:r w:rsidRPr="00C51E63">
        <w:rPr>
          <w:spacing w:val="6"/>
          <w:lang w:eastAsia="ru-RU"/>
        </w:rPr>
        <w:t>, условных машинных команд по формуле 6.2</w:t>
      </w:r>
      <w:r>
        <w:rPr>
          <w:lang w:eastAsia="ru-RU"/>
        </w:rPr>
        <w:t>.</w:t>
      </w:r>
    </w:p>
    <w:p w:rsidR="001834AF" w:rsidRPr="001834AF" w:rsidRDefault="001834AF" w:rsidP="00667DDC">
      <w:pPr>
        <w:tabs>
          <w:tab w:val="center" w:pos="4536"/>
          <w:tab w:val="right" w:pos="9923"/>
          <w:tab w:val="left" w:pos="10035"/>
        </w:tabs>
        <w:spacing w:before="60" w:after="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02C6">
        <w:rPr>
          <w:rFonts w:eastAsia="Times New Roman"/>
          <w:szCs w:val="36"/>
          <w:lang w:eastAsia="ru-RU"/>
        </w:rPr>
        <w:tab/>
      </w:r>
      <w:r w:rsidRPr="001834AF">
        <w:rPr>
          <w:rFonts w:ascii="Times New Roman" w:hAnsi="Times New Roman" w:cs="Times New Roman"/>
          <w:i/>
          <w:noProof/>
          <w:position w:val="-12"/>
          <w:sz w:val="28"/>
          <w:szCs w:val="28"/>
        </w:rPr>
        <w:object w:dxaOrig="320" w:dyaOrig="380">
          <v:shape id="_x0000_i1027" type="#_x0000_t75" style="width:16.75pt;height:16.75pt" o:ole="">
            <v:imagedata r:id="rId98" o:title=""/>
          </v:shape>
          <o:OLEObject Type="Embed" ProgID="Equation.DSMT4" ShapeID="_x0000_i1027" DrawAspect="Content" ObjectID="_1716075176" r:id="rId100"/>
        </w:object>
      </w:r>
      <w:r w:rsidRPr="001834AF">
        <w:rPr>
          <w:rFonts w:ascii="Times New Roman" w:hAnsi="Times New Roman" w:cs="Times New Roman"/>
          <w:sz w:val="28"/>
          <w:szCs w:val="28"/>
        </w:rPr>
        <w:t xml:space="preserve"> = </w:t>
      </w:r>
      <w:r w:rsidRPr="001834AF">
        <w:rPr>
          <w:rFonts w:ascii="Times New Roman" w:hAnsi="Times New Roman" w:cs="Times New Roman"/>
          <w:i/>
          <w:sz w:val="28"/>
          <w:szCs w:val="28"/>
        </w:rPr>
        <w:t>V</w:t>
      </w:r>
      <w:r w:rsidRPr="001834AF">
        <w:rPr>
          <w:rFonts w:ascii="Times New Roman" w:hAnsi="Times New Roman" w:cs="Times New Roman"/>
          <w:i/>
          <w:sz w:val="28"/>
          <w:szCs w:val="28"/>
          <w:vertAlign w:val="subscript"/>
        </w:rPr>
        <w:t>o</w:t>
      </w:r>
      <w:r w:rsidRPr="001834AF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834AF">
        <w:rPr>
          <w:rFonts w:ascii="Times New Roman" w:hAnsi="Times New Roman" w:cs="Times New Roman"/>
          <w:sz w:val="28"/>
          <w:szCs w:val="28"/>
        </w:rPr>
        <w:t>·</w:t>
      </w:r>
      <w:r w:rsidRPr="001834AF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1834AF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ск</w:t>
      </w:r>
      <w:r w:rsidRPr="001834AF">
        <w:rPr>
          <w:rFonts w:ascii="Times New Roman" w:hAnsi="Times New Roman" w:cs="Times New Roman"/>
          <w:sz w:val="28"/>
          <w:szCs w:val="28"/>
        </w:rPr>
        <w:t>,</w:t>
      </w:r>
      <w:r w:rsidRPr="001834A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(6.2)</w:t>
      </w:r>
    </w:p>
    <w:p w:rsidR="001834AF" w:rsidRDefault="001834AF" w:rsidP="001834AF">
      <w:pPr>
        <w:tabs>
          <w:tab w:val="left" w:pos="510"/>
        </w:tabs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34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1834AF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1834AF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ск</w:t>
      </w:r>
      <m:oMath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 </m:t>
        </m:r>
      </m:oMath>
      <w:r w:rsidRPr="001834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коэффициент изменения скорости обработки информации. </w:t>
      </w:r>
    </w:p>
    <w:p w:rsidR="001834AF" w:rsidRPr="001834AF" w:rsidRDefault="001834AF" w:rsidP="002A6118">
      <w:pPr>
        <w:tabs>
          <w:tab w:val="left" w:pos="510"/>
        </w:tabs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34AF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Коэффициент изменения скорости обработки информации равен 0,6 – по исходным данным, приведенным в таблице 6.1.</w:t>
      </w:r>
    </w:p>
    <w:p w:rsidR="001834AF" w:rsidRPr="001834AF" w:rsidRDefault="001834AF" w:rsidP="001834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0" w:after="1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34AF">
        <w:rPr>
          <w:rFonts w:ascii="Times New Roman" w:hAnsi="Times New Roman" w:cs="Times New Roman"/>
          <w:i/>
          <w:noProof/>
          <w:position w:val="-12"/>
          <w:sz w:val="28"/>
          <w:szCs w:val="28"/>
        </w:rPr>
        <w:object w:dxaOrig="320" w:dyaOrig="380">
          <v:shape id="_x0000_i1028" type="#_x0000_t75" style="width:16.75pt;height:16.75pt" o:ole="">
            <v:imagedata r:id="rId98" o:title=""/>
          </v:shape>
          <o:OLEObject Type="Embed" ProgID="Equation.DSMT4" ShapeID="_x0000_i1028" DrawAspect="Content" ObjectID="_1716075177" r:id="rId101"/>
        </w:object>
      </w:r>
      <w:r w:rsidRPr="001834AF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1834AF">
        <w:rPr>
          <w:rFonts w:ascii="Times New Roman" w:hAnsi="Times New Roman" w:cs="Times New Roman"/>
          <w:sz w:val="28"/>
          <w:szCs w:val="28"/>
        </w:rPr>
        <w:t>21</w:t>
      </w:r>
      <w:r w:rsidR="002A6118">
        <w:rPr>
          <w:rFonts w:ascii="Times New Roman" w:hAnsi="Times New Roman" w:cs="Times New Roman"/>
          <w:sz w:val="28"/>
          <w:szCs w:val="28"/>
        </w:rPr>
        <w:t xml:space="preserve"> </w:t>
      </w:r>
      <w:r w:rsidRPr="001834AF">
        <w:rPr>
          <w:rFonts w:ascii="Times New Roman" w:hAnsi="Times New Roman" w:cs="Times New Roman"/>
          <w:sz w:val="28"/>
          <w:szCs w:val="28"/>
        </w:rPr>
        <w:t xml:space="preserve">720 </w:t>
      </w:r>
      <w:r w:rsidRPr="001834AF">
        <w:rPr>
          <w:rFonts w:ascii="Times New Roman" w:hAnsi="Times New Roman" w:cs="Times New Roman"/>
          <w:iCs/>
          <w:sz w:val="28"/>
          <w:szCs w:val="28"/>
        </w:rPr>
        <w:t>· 0,6 = 13</w:t>
      </w:r>
      <w:r w:rsidR="002A611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834AF">
        <w:rPr>
          <w:rFonts w:ascii="Times New Roman" w:hAnsi="Times New Roman" w:cs="Times New Roman"/>
          <w:iCs/>
          <w:sz w:val="28"/>
          <w:szCs w:val="28"/>
        </w:rPr>
        <w:t xml:space="preserve">032 </w:t>
      </w:r>
      <w:r w:rsidRPr="001834AF">
        <w:rPr>
          <w:rFonts w:ascii="Times New Roman" w:eastAsia="Times New Roman" w:hAnsi="Times New Roman" w:cs="Times New Roman"/>
          <w:sz w:val="28"/>
          <w:szCs w:val="28"/>
          <w:lang w:eastAsia="ru-RU"/>
        </w:rPr>
        <w:t>(маш. команд).</w:t>
      </w:r>
    </w:p>
    <w:p w:rsidR="001834AF" w:rsidRDefault="001834AF" w:rsidP="001834AF">
      <w:pPr>
        <w:pStyle w:val="afff0"/>
        <w:rPr>
          <w:color w:val="000000" w:themeColor="text1"/>
          <w:lang w:eastAsia="ru-RU"/>
        </w:rPr>
      </w:pPr>
      <w:r w:rsidRPr="00E302C6">
        <w:rPr>
          <w:lang w:eastAsia="ru-RU"/>
        </w:rPr>
        <w:t>Таким образом</w:t>
      </w:r>
      <w:r>
        <w:rPr>
          <w:lang w:eastAsia="ru-RU"/>
        </w:rPr>
        <w:t>,</w:t>
      </w:r>
      <w:r w:rsidRPr="00E302C6">
        <w:rPr>
          <w:lang w:eastAsia="ru-RU"/>
        </w:rPr>
        <w:t xml:space="preserve"> скоррект</w:t>
      </w:r>
      <w:r>
        <w:rPr>
          <w:lang w:eastAsia="ru-RU"/>
        </w:rPr>
        <w:t>ированный объе</w:t>
      </w:r>
      <w:r w:rsidRPr="00E302C6">
        <w:rPr>
          <w:lang w:eastAsia="ru-RU"/>
        </w:rPr>
        <w:t>м функций условных машинных команд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ен </w:t>
      </w:r>
      <w:r>
        <w:rPr>
          <w:iCs/>
        </w:rPr>
        <w:t xml:space="preserve">13032 </w:t>
      </w:r>
      <w:r w:rsidRPr="009911C3">
        <w:rPr>
          <w:color w:val="000000" w:themeColor="text1"/>
          <w:lang w:eastAsia="ru-RU"/>
        </w:rPr>
        <w:t>условных машинных</w:t>
      </w:r>
      <w:r>
        <w:rPr>
          <w:color w:val="000000" w:themeColor="text1"/>
          <w:lang w:eastAsia="ru-RU"/>
        </w:rPr>
        <w:t xml:space="preserve"> команд.</w:t>
      </w:r>
    </w:p>
    <w:p w:rsidR="00D44288" w:rsidRDefault="00B93234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48" w:name="_Toc104887845"/>
      <w:r>
        <w:rPr>
          <w:rFonts w:ascii="Times New Roman" w:hAnsi="Times New Roman" w:cs="Times New Roman"/>
          <w:b/>
          <w:color w:val="000000"/>
          <w:sz w:val="28"/>
          <w:szCs w:val="28"/>
        </w:rPr>
        <w:t>Основная заработная плата</w:t>
      </w:r>
      <w:bookmarkEnd w:id="48"/>
    </w:p>
    <w:p w:rsidR="00CC18B2" w:rsidRPr="00CC18B2" w:rsidRDefault="00CC18B2" w:rsidP="00CC18B2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CC18B2">
        <w:rPr>
          <w:rFonts w:ascii="Times New Roman" w:eastAsia="Times New Roman" w:hAnsi="Times New Roman"/>
          <w:color w:val="000000"/>
          <w:sz w:val="28"/>
          <w:szCs w:val="28"/>
        </w:rPr>
        <w:t>Для определения величины основной заработной платы, было проведено исследование величин заработных плат для специалистов в сфере веб-программирования на </w:t>
      </w:r>
      <w:r w:rsidRPr="00CC18B2">
        <w:rPr>
          <w:rFonts w:ascii="Times New Roman" w:eastAsia="Times New Roman" w:hAnsi="Times New Roman"/>
          <w:i/>
          <w:color w:val="000000"/>
          <w:sz w:val="28"/>
          <w:szCs w:val="28"/>
          <w:lang w:val="en-US"/>
        </w:rPr>
        <w:t>JavaScript</w:t>
      </w:r>
      <w:r w:rsidRPr="00CC18B2">
        <w:rPr>
          <w:rFonts w:ascii="Times New Roman" w:eastAsia="Times New Roman" w:hAnsi="Times New Roman"/>
          <w:color w:val="000000"/>
          <w:sz w:val="28"/>
          <w:szCs w:val="28"/>
        </w:rPr>
        <w:t xml:space="preserve">. В итоге было установлено, что средняя месячная заработная плата на позиции </w:t>
      </w:r>
      <w:r w:rsidRPr="00CC18B2">
        <w:rPr>
          <w:rFonts w:ascii="Times New Roman" w:eastAsia="Times New Roman" w:hAnsi="Times New Roman"/>
          <w:i/>
          <w:color w:val="000000"/>
          <w:sz w:val="28"/>
          <w:szCs w:val="28"/>
          <w:lang w:val="en-US"/>
        </w:rPr>
        <w:t>junior</w:t>
      </w:r>
      <w:r w:rsidRPr="00CC18B2">
        <w:rPr>
          <w:rFonts w:ascii="Times New Roman" w:eastAsia="Times New Roman" w:hAnsi="Times New Roman"/>
          <w:i/>
          <w:color w:val="000000"/>
          <w:sz w:val="28"/>
          <w:szCs w:val="28"/>
        </w:rPr>
        <w:t>/</w:t>
      </w:r>
      <w:r w:rsidRPr="00CC18B2">
        <w:rPr>
          <w:rFonts w:ascii="Times New Roman" w:eastAsia="Times New Roman" w:hAnsi="Times New Roman"/>
          <w:i/>
          <w:color w:val="000000"/>
          <w:sz w:val="28"/>
          <w:szCs w:val="28"/>
          <w:lang w:val="en-US"/>
        </w:rPr>
        <w:t>middle</w:t>
      </w:r>
      <w:r w:rsidRPr="00CC18B2">
        <w:rPr>
          <w:rFonts w:ascii="Times New Roman" w:eastAsia="Times New Roman" w:hAnsi="Times New Roman"/>
          <w:color w:val="000000"/>
          <w:sz w:val="28"/>
          <w:szCs w:val="28"/>
        </w:rPr>
        <w:t xml:space="preserve"> составляет 1900 рублей.</w:t>
      </w:r>
    </w:p>
    <w:p w:rsidR="001834AF" w:rsidRPr="00E302C6" w:rsidRDefault="001834AF" w:rsidP="001834AF">
      <w:pPr>
        <w:pStyle w:val="afff0"/>
        <w:rPr>
          <w:lang w:eastAsia="ru-RU"/>
        </w:rPr>
      </w:pPr>
      <w:r w:rsidRPr="00E302C6">
        <w:rPr>
          <w:lang w:eastAsia="ru-RU"/>
        </w:rPr>
        <w:t>Основная заработная плата рассчитывается по</w:t>
      </w:r>
      <w:r>
        <w:rPr>
          <w:lang w:eastAsia="ru-RU"/>
        </w:rPr>
        <w:t> </w:t>
      </w:r>
      <w:r w:rsidRPr="00E302C6">
        <w:rPr>
          <w:lang w:eastAsia="ru-RU"/>
        </w:rPr>
        <w:t>формуле</w:t>
      </w:r>
      <w:r>
        <w:rPr>
          <w:lang w:eastAsia="ru-RU"/>
        </w:rPr>
        <w:t> 6.4.</w:t>
      </w:r>
    </w:p>
    <w:tbl>
      <w:tblPr>
        <w:tblW w:w="10065" w:type="dxa"/>
        <w:tblLook w:val="04A0"/>
      </w:tblPr>
      <w:tblGrid>
        <w:gridCol w:w="8603"/>
        <w:gridCol w:w="1462"/>
      </w:tblGrid>
      <w:tr w:rsidR="001834AF" w:rsidRPr="00E302C6" w:rsidTr="001834AF">
        <w:tc>
          <w:tcPr>
            <w:tcW w:w="8603" w:type="dxa"/>
            <w:hideMark/>
          </w:tcPr>
          <w:p w:rsidR="001834AF" w:rsidRPr="001834AF" w:rsidRDefault="001834AF" w:rsidP="001834AF">
            <w:pPr>
              <w:widowControl w:val="0"/>
              <w:snapToGrid w:val="0"/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171717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з</w:t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proofErr w:type="gramStart"/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proofErr w:type="gramEnd"/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аз</w:t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 xml:space="preserve"> К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аз</w:t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зп</w:t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462" w:type="dxa"/>
            <w:vAlign w:val="center"/>
            <w:hideMark/>
          </w:tcPr>
          <w:p w:rsidR="001834AF" w:rsidRPr="001834AF" w:rsidRDefault="006174B5" w:rsidP="001834AF">
            <w:pPr>
              <w:suppressAutoHyphens/>
              <w:snapToGrid w:val="0"/>
              <w:spacing w:line="240" w:lineRule="auto"/>
              <w:ind w:right="-105" w:firstLine="469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1834AF" w:rsidRPr="001834A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6.</w:t>
            </w:r>
            <w:r w:rsidR="001834AF" w:rsidRPr="001834A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1834AF" w:rsidRPr="001834A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1834AF" w:rsidRPr="001834AF" w:rsidRDefault="001834AF" w:rsidP="001834AF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>где</w:t>
      </w:r>
      <w:r w:rsidRPr="001834AF">
        <w:rPr>
          <w:rFonts w:ascii="Times New Roman" w:hAnsi="Times New Roman" w:cs="Times New Roman"/>
          <w:sz w:val="28"/>
          <w:szCs w:val="28"/>
        </w:rPr>
        <w:t xml:space="preserve">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оз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>– основная заработная плата, руб.;</w:t>
      </w:r>
    </w:p>
    <w:p w:rsidR="001834AF" w:rsidRPr="001834AF" w:rsidRDefault="001834AF" w:rsidP="001834AF">
      <w:pPr>
        <w:suppressAutoHyphens/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  Т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раз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– время разработки, месяцев;</w:t>
      </w:r>
    </w:p>
    <w:p w:rsidR="001834AF" w:rsidRPr="001834AF" w:rsidRDefault="001834AF" w:rsidP="001834AF">
      <w:pPr>
        <w:suppressAutoHyphens/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1834AF">
        <w:rPr>
          <w:rFonts w:ascii="Times New Roman" w:hAnsi="Times New Roman" w:cs="Times New Roman"/>
          <w:i/>
          <w:sz w:val="28"/>
          <w:szCs w:val="28"/>
          <w:lang w:val="be-BY"/>
        </w:rPr>
        <w:t xml:space="preserve">  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>К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раз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– количество разработчиков, человек;</w:t>
      </w:r>
    </w:p>
    <w:p w:rsidR="001834AF" w:rsidRPr="001834AF" w:rsidRDefault="001834AF" w:rsidP="001834AF">
      <w:pPr>
        <w:suppressAutoHyphens/>
        <w:spacing w:after="12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  С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 xml:space="preserve">зп 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– </w:t>
      </w:r>
      <w:r w:rsidRPr="001834AF">
        <w:rPr>
          <w:rFonts w:ascii="Times New Roman" w:hAnsi="Times New Roman" w:cs="Times New Roman"/>
          <w:sz w:val="28"/>
          <w:szCs w:val="28"/>
        </w:rPr>
        <w:t>средняя месячная заработная плата.</w:t>
      </w:r>
    </w:p>
    <w:p w:rsidR="001834AF" w:rsidRDefault="001834AF" w:rsidP="001834AF">
      <w:pPr>
        <w:pStyle w:val="afff0"/>
        <w:tabs>
          <w:tab w:val="left" w:pos="2410"/>
        </w:tabs>
      </w:pPr>
      <w:r>
        <w:t>Время разработки будет рассчитываться по формуле 6.5.</w:t>
      </w:r>
    </w:p>
    <w:tbl>
      <w:tblPr>
        <w:tblW w:w="10065" w:type="dxa"/>
        <w:tblLook w:val="04A0"/>
      </w:tblPr>
      <w:tblGrid>
        <w:gridCol w:w="8603"/>
        <w:gridCol w:w="1462"/>
      </w:tblGrid>
      <w:tr w:rsidR="001834AF" w:rsidRPr="001834AF" w:rsidTr="001834AF">
        <w:tc>
          <w:tcPr>
            <w:tcW w:w="8603" w:type="dxa"/>
            <w:hideMark/>
          </w:tcPr>
          <w:p w:rsidR="001834AF" w:rsidRPr="001834AF" w:rsidRDefault="001834AF" w:rsidP="001834AF">
            <w:pPr>
              <w:widowControl w:val="0"/>
              <w:snapToGrid w:val="0"/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171717"/>
                <w:sz w:val="28"/>
                <w:szCs w:val="28"/>
                <w:lang w:eastAsia="ru-RU"/>
              </w:rPr>
            </w:pP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аз</w:t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 xml:space="preserve"> = Д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аз</w:t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34A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 21</w:t>
            </w:r>
            <w:r w:rsidRPr="001834A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462" w:type="dxa"/>
            <w:vAlign w:val="center"/>
            <w:hideMark/>
          </w:tcPr>
          <w:p w:rsidR="001834AF" w:rsidRPr="001834AF" w:rsidRDefault="006174B5" w:rsidP="001834AF">
            <w:pPr>
              <w:suppressAutoHyphens/>
              <w:snapToGrid w:val="0"/>
              <w:ind w:left="469" w:right="-10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1834AF" w:rsidRPr="001834A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6.</w:t>
            </w:r>
            <w:r w:rsidR="001834AF" w:rsidRPr="001834A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1834AF" w:rsidRPr="001834A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1834AF" w:rsidRPr="001834AF" w:rsidRDefault="001834AF" w:rsidP="001834AF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>где</w:t>
      </w:r>
      <w:r w:rsidRPr="001834AF">
        <w:rPr>
          <w:rFonts w:ascii="Times New Roman" w:hAnsi="Times New Roman" w:cs="Times New Roman"/>
          <w:sz w:val="28"/>
          <w:szCs w:val="28"/>
        </w:rPr>
        <w:t xml:space="preserve">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>Т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раз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– время разработки, месяцев;</w:t>
      </w:r>
    </w:p>
    <w:p w:rsidR="001834AF" w:rsidRPr="001834AF" w:rsidRDefault="001834AF" w:rsidP="001834AF">
      <w:pPr>
        <w:suppressAutoHyphens/>
        <w:spacing w:after="12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  </w:t>
      </w:r>
      <w:r w:rsidRPr="001834AF">
        <w:rPr>
          <w:rFonts w:ascii="Times New Roman" w:hAnsi="Times New Roman" w:cs="Times New Roman"/>
          <w:sz w:val="28"/>
          <w:szCs w:val="28"/>
        </w:rPr>
        <w:t>Д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раз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– </w:t>
      </w:r>
      <w:r w:rsidRPr="001834AF">
        <w:rPr>
          <w:rFonts w:ascii="Times New Roman" w:hAnsi="Times New Roman" w:cs="Times New Roman"/>
          <w:sz w:val="28"/>
          <w:szCs w:val="28"/>
        </w:rPr>
        <w:t>количество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дней разработки, дней.</w:t>
      </w:r>
    </w:p>
    <w:p w:rsidR="001834AF" w:rsidRPr="000C4C02" w:rsidRDefault="001834AF" w:rsidP="001834AF">
      <w:pPr>
        <w:pStyle w:val="afff0"/>
        <w:tabs>
          <w:tab w:val="left" w:pos="0"/>
        </w:tabs>
        <w:rPr>
          <w:spacing w:val="-4"/>
          <w:lang w:eastAsia="ru-RU"/>
        </w:rPr>
      </w:pPr>
      <w:r w:rsidRPr="000C4C02">
        <w:rPr>
          <w:spacing w:val="-4"/>
          <w:lang w:eastAsia="ru-RU"/>
        </w:rPr>
        <w:t>Проект разрабатывался одним человеком на протяжении трех месяцев. Расчеты основной заработной платы и времени разработки представлены ниже:</w:t>
      </w:r>
    </w:p>
    <w:p w:rsidR="001834AF" w:rsidRPr="001834AF" w:rsidRDefault="001834AF" w:rsidP="001834AF">
      <w:pPr>
        <w:spacing w:before="60"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be-BY"/>
        </w:rPr>
      </w:pPr>
      <w:r w:rsidRPr="001834AF">
        <w:rPr>
          <w:rFonts w:ascii="Times New Roman" w:hAnsi="Times New Roman" w:cs="Times New Roman"/>
          <w:sz w:val="28"/>
          <w:szCs w:val="28"/>
        </w:rPr>
        <w:t>Т</w:t>
      </w:r>
      <w:r w:rsidRPr="001834AF">
        <w:rPr>
          <w:rFonts w:ascii="Times New Roman" w:hAnsi="Times New Roman" w:cs="Times New Roman"/>
          <w:sz w:val="28"/>
          <w:szCs w:val="28"/>
          <w:vertAlign w:val="subscript"/>
        </w:rPr>
        <w:t>раз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 xml:space="preserve">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= </w:t>
      </w:r>
      <w:r w:rsidRPr="001834AF">
        <w:rPr>
          <w:rFonts w:ascii="Times New Roman" w:hAnsi="Times New Roman" w:cs="Times New Roman"/>
          <w:sz w:val="28"/>
          <w:szCs w:val="28"/>
        </w:rPr>
        <w:t>62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/ 21 = 2</w:t>
      </w:r>
      <w:r w:rsidRPr="001834AF">
        <w:rPr>
          <w:rFonts w:ascii="Times New Roman" w:hAnsi="Times New Roman" w:cs="Times New Roman"/>
          <w:sz w:val="28"/>
          <w:szCs w:val="28"/>
        </w:rPr>
        <w:t>,95 </w:t>
      </w:r>
      <w:r w:rsidRPr="001834AF">
        <w:rPr>
          <w:rFonts w:ascii="Times New Roman" w:hAnsi="Times New Roman" w:cs="Times New Roman"/>
          <w:color w:val="000000" w:themeColor="text1"/>
          <w:sz w:val="28"/>
          <w:szCs w:val="28"/>
        </w:rPr>
        <w:t>месяцев</w:t>
      </w:r>
      <w:r w:rsidRPr="001834AF">
        <w:rPr>
          <w:rFonts w:ascii="Times New Roman" w:hAnsi="Times New Roman" w:cs="Times New Roman"/>
          <w:color w:val="000000" w:themeColor="text1"/>
          <w:sz w:val="28"/>
          <w:szCs w:val="28"/>
          <w:lang w:val="be-BY"/>
        </w:rPr>
        <w:t>,</w:t>
      </w:r>
    </w:p>
    <w:p w:rsidR="001834AF" w:rsidRPr="001834AF" w:rsidRDefault="001834AF" w:rsidP="001834AF">
      <w:pPr>
        <w:spacing w:after="12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be-BY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 xml:space="preserve">оз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= </w:t>
      </w:r>
      <w:r w:rsidRPr="001834AF">
        <w:rPr>
          <w:rFonts w:ascii="Times New Roman" w:hAnsi="Times New Roman" w:cs="Times New Roman"/>
          <w:sz w:val="28"/>
          <w:szCs w:val="28"/>
        </w:rPr>
        <w:t>2,95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sym w:font="Symbol" w:char="F0D7"/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1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sym w:font="Symbol" w:char="F0D7"/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1900 = 5605</w:t>
      </w:r>
      <w:r w:rsidRPr="001834AF">
        <w:rPr>
          <w:rFonts w:ascii="Times New Roman" w:hAnsi="Times New Roman" w:cs="Times New Roman"/>
          <w:sz w:val="28"/>
          <w:szCs w:val="28"/>
        </w:rPr>
        <w:t> </w:t>
      </w:r>
      <w:r w:rsidRPr="001834AF">
        <w:rPr>
          <w:rFonts w:ascii="Times New Roman" w:hAnsi="Times New Roman" w:cs="Times New Roman"/>
          <w:color w:val="000000" w:themeColor="text1"/>
          <w:sz w:val="28"/>
          <w:szCs w:val="28"/>
          <w:lang w:val="be-BY"/>
        </w:rPr>
        <w:t>руб.</w:t>
      </w:r>
    </w:p>
    <w:p w:rsidR="00D44288" w:rsidRDefault="00611BE8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49" w:name="_Toc104887846"/>
      <w:r>
        <w:rPr>
          <w:rFonts w:ascii="Times New Roman" w:hAnsi="Times New Roman" w:cs="Times New Roman"/>
          <w:b/>
          <w:color w:val="000000"/>
          <w:sz w:val="28"/>
          <w:szCs w:val="28"/>
        </w:rPr>
        <w:t>Дополнительная заработная плата</w:t>
      </w:r>
      <w:bookmarkEnd w:id="49"/>
    </w:p>
    <w:p w:rsidR="001834AF" w:rsidRPr="00E302C6" w:rsidRDefault="001834AF" w:rsidP="002A6118">
      <w:pPr>
        <w:pStyle w:val="afff0"/>
        <w:spacing w:before="60" w:after="60"/>
        <w:rPr>
          <w:lang w:eastAsia="ru-RU"/>
        </w:rPr>
      </w:pPr>
      <w:r w:rsidRPr="00E302C6">
        <w:rPr>
          <w:lang w:eastAsia="ru-RU"/>
        </w:rPr>
        <w:t>Законодательство о</w:t>
      </w:r>
      <w:r>
        <w:rPr>
          <w:lang w:eastAsia="ru-RU"/>
        </w:rPr>
        <w:t> </w:t>
      </w:r>
      <w:r w:rsidRPr="00E302C6">
        <w:rPr>
          <w:lang w:eastAsia="ru-RU"/>
        </w:rPr>
        <w:t xml:space="preserve">труде предусматривает наличие выплат, </w:t>
      </w:r>
      <w:proofErr w:type="gramStart"/>
      <w:r>
        <w:rPr>
          <w:lang w:eastAsia="ru-RU"/>
        </w:rPr>
        <w:t>определяющиеся</w:t>
      </w:r>
      <w:proofErr w:type="gramEnd"/>
      <w:r>
        <w:rPr>
          <w:lang w:eastAsia="ru-RU"/>
        </w:rPr>
        <w:t xml:space="preserve"> </w:t>
      </w:r>
      <w:r w:rsidRPr="00E302C6">
        <w:rPr>
          <w:lang w:eastAsia="ru-RU"/>
        </w:rPr>
        <w:t>по</w:t>
      </w:r>
      <w:r>
        <w:rPr>
          <w:lang w:eastAsia="ru-RU"/>
        </w:rPr>
        <w:t> </w:t>
      </w:r>
      <w:r w:rsidRPr="00E302C6">
        <w:rPr>
          <w:lang w:eastAsia="ru-RU"/>
        </w:rPr>
        <w:t>нормативу в</w:t>
      </w:r>
      <w:r>
        <w:rPr>
          <w:lang w:eastAsia="ru-RU"/>
        </w:rPr>
        <w:t> </w:t>
      </w:r>
      <w:r w:rsidRPr="00E302C6">
        <w:rPr>
          <w:lang w:eastAsia="ru-RU"/>
        </w:rPr>
        <w:t>процентах к</w:t>
      </w:r>
      <w:r>
        <w:rPr>
          <w:lang w:eastAsia="ru-RU"/>
        </w:rPr>
        <w:t> </w:t>
      </w:r>
      <w:r w:rsidRPr="00E302C6">
        <w:rPr>
          <w:lang w:eastAsia="ru-RU"/>
        </w:rPr>
        <w:t>основной заработной плате по формуле</w:t>
      </w:r>
      <w:r>
        <w:rPr>
          <w:lang w:eastAsia="ru-RU"/>
        </w:rPr>
        <w:t xml:space="preserve"> 6.6.</w:t>
      </w:r>
      <w:r w:rsidRPr="00E302C6">
        <w:rPr>
          <w:lang w:eastAsia="ru-RU"/>
        </w:rPr>
        <w:t xml:space="preserve">  </w:t>
      </w:r>
    </w:p>
    <w:p w:rsidR="001834AF" w:rsidRPr="001834AF" w:rsidRDefault="001834AF" w:rsidP="00667DDC">
      <w:pPr>
        <w:widowControl w:val="0"/>
        <w:tabs>
          <w:tab w:val="center" w:pos="5245"/>
          <w:tab w:val="right" w:pos="9923"/>
          <w:tab w:val="left" w:pos="10035"/>
        </w:tabs>
        <w:spacing w:before="60" w:after="60"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  <w:lang w:eastAsia="ru-RU"/>
        </w:rPr>
        <w:t xml:space="preserve">  </w:t>
      </w:r>
      <w:r w:rsidRPr="001834AF">
        <w:rPr>
          <w:rFonts w:ascii="Times New Roman" w:hAnsi="Times New Roman" w:cs="Times New Roman"/>
          <w:sz w:val="28"/>
          <w:szCs w:val="28"/>
        </w:rPr>
        <w:t xml:space="preserve">                                                </w:t>
      </w:r>
      <w:r w:rsidRPr="001834A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780" w:dyaOrig="639">
          <v:shape id="_x0000_i1029" type="#_x0000_t75" style="width:96.3pt;height:39.35pt" o:ole="" fillcolor="window">
            <v:imagedata r:id="rId102" o:title="" cropright="2817f"/>
          </v:shape>
          <o:OLEObject Type="Embed" ProgID="Equation.3" ShapeID="_x0000_i1029" DrawAspect="Content" ObjectID="_1716075178" r:id="rId103"/>
        </w:object>
      </w:r>
      <w:r w:rsidRPr="001834AF">
        <w:rPr>
          <w:rFonts w:ascii="Times New Roman" w:hAnsi="Times New Roman" w:cs="Times New Roman"/>
          <w:sz w:val="28"/>
          <w:szCs w:val="28"/>
        </w:rPr>
        <w:t>,</w:t>
      </w:r>
      <w:r w:rsidRPr="001834AF">
        <w:rPr>
          <w:rFonts w:ascii="Times New Roman" w:hAnsi="Times New Roman" w:cs="Times New Roman"/>
          <w:sz w:val="28"/>
          <w:szCs w:val="28"/>
        </w:rPr>
        <w:tab/>
      </w:r>
      <w:r w:rsidR="006174B5">
        <w:rPr>
          <w:rFonts w:ascii="Times New Roman" w:hAnsi="Times New Roman" w:cs="Times New Roman"/>
          <w:sz w:val="28"/>
          <w:szCs w:val="28"/>
        </w:rPr>
        <w:t xml:space="preserve">   </w:t>
      </w:r>
      <w:r w:rsidRPr="001834AF">
        <w:rPr>
          <w:rFonts w:ascii="Times New Roman" w:hAnsi="Times New Roman" w:cs="Times New Roman"/>
          <w:sz w:val="28"/>
          <w:szCs w:val="28"/>
        </w:rPr>
        <w:t>(6.6)</w:t>
      </w:r>
    </w:p>
    <w:p w:rsidR="001834AF" w:rsidRPr="001834AF" w:rsidRDefault="001834AF" w:rsidP="001834AF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>где С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 xml:space="preserve">оз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– основная заработная плата, руб.; </w:t>
      </w:r>
    </w:p>
    <w:p w:rsidR="001834AF" w:rsidRPr="001834AF" w:rsidRDefault="002A6118" w:rsidP="001834AF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i/>
          <w:sz w:val="28"/>
          <w:szCs w:val="28"/>
          <w:lang w:val="be-BY"/>
        </w:rPr>
        <w:t xml:space="preserve">      </w:t>
      </w:r>
      <w:r w:rsidR="001834AF" w:rsidRPr="001834AF">
        <w:rPr>
          <w:rFonts w:ascii="Times New Roman" w:hAnsi="Times New Roman" w:cs="Times New Roman"/>
          <w:i/>
          <w:sz w:val="28"/>
          <w:szCs w:val="28"/>
          <w:lang w:val="be-BY"/>
        </w:rPr>
        <w:t xml:space="preserve"> </w:t>
      </w:r>
      <w:r w:rsidR="001834AF" w:rsidRPr="001834AF">
        <w:rPr>
          <w:rFonts w:ascii="Times New Roman" w:hAnsi="Times New Roman" w:cs="Times New Roman"/>
          <w:sz w:val="28"/>
          <w:szCs w:val="28"/>
          <w:lang w:val="be-BY"/>
        </w:rPr>
        <w:t>Н</w:t>
      </w:r>
      <w:r w:rsidR="001834AF"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дз</w:t>
      </w:r>
      <w:r w:rsidR="001834AF"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– норматив дополнительной заработной платы, %.</w:t>
      </w:r>
    </w:p>
    <w:p w:rsidR="001834AF" w:rsidRPr="001834AF" w:rsidRDefault="00440BB1" w:rsidP="00CC18B2">
      <w:pPr>
        <w:spacing w:before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дз</m:t>
            </m:r>
          </m:sub>
        </m:sSub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= 5605 ∙ 10 / 100 = 560,5</m:t>
        </m:r>
      </m:oMath>
      <w:r w:rsidR="001834AF" w:rsidRPr="001834AF">
        <w:rPr>
          <w:rFonts w:ascii="Times New Roman" w:hAnsi="Times New Roman" w:cs="Times New Roman"/>
          <w:sz w:val="28"/>
          <w:szCs w:val="28"/>
        </w:rPr>
        <w:t> руб.</w:t>
      </w:r>
    </w:p>
    <w:p w:rsidR="001834AF" w:rsidRDefault="001834AF" w:rsidP="001834AF">
      <w:pPr>
        <w:pStyle w:val="afff0"/>
      </w:pPr>
      <w:r w:rsidRPr="00E302C6">
        <w:t>Дополнительная заработная плата включает выплаты, предусмотренные законодательством о</w:t>
      </w:r>
      <w:r>
        <w:t> </w:t>
      </w:r>
      <w:r w:rsidRPr="00E302C6">
        <w:t>труде, и</w:t>
      </w:r>
      <w:r>
        <w:t> </w:t>
      </w:r>
      <w:r w:rsidRPr="00E302C6">
        <w:t>определяется по</w:t>
      </w:r>
      <w:r>
        <w:t> </w:t>
      </w:r>
      <w:r w:rsidRPr="00E302C6">
        <w:t>нормативу в</w:t>
      </w:r>
      <w:r>
        <w:t> </w:t>
      </w:r>
      <w:r w:rsidRPr="00E302C6">
        <w:t xml:space="preserve">процентах </w:t>
      </w:r>
      <w:r>
        <w:t xml:space="preserve">по отношению </w:t>
      </w:r>
      <w:r w:rsidRPr="00E302C6">
        <w:t>к</w:t>
      </w:r>
      <w:r>
        <w:t> </w:t>
      </w:r>
      <w:r w:rsidRPr="00E302C6">
        <w:t>основной заработной плате.</w:t>
      </w:r>
    </w:p>
    <w:p w:rsidR="00D44288" w:rsidRDefault="00611BE8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50" w:name="_Toc104887847"/>
      <w:r w:rsidRPr="00611BE8">
        <w:rPr>
          <w:rFonts w:ascii="Times New Roman" w:hAnsi="Times New Roman" w:cs="Times New Roman"/>
          <w:b/>
          <w:sz w:val="28"/>
          <w:szCs w:val="28"/>
        </w:rPr>
        <w:lastRenderedPageBreak/>
        <w:t>Расчёт отчислений на социальные цели</w:t>
      </w:r>
      <w:bookmarkEnd w:id="50"/>
      <w:r w:rsidR="00D44288" w:rsidRPr="00611BE8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</w:p>
    <w:p w:rsidR="001834AF" w:rsidRPr="00480540" w:rsidRDefault="001834AF" w:rsidP="001834AF">
      <w:pPr>
        <w:pStyle w:val="afff0"/>
      </w:pPr>
      <w:r w:rsidRPr="00E302C6">
        <w:t>Отчисления в</w:t>
      </w:r>
      <w:r>
        <w:t> </w:t>
      </w:r>
      <w:r w:rsidRPr="00E302C6">
        <w:t>Фонд социальной защиты населения (ФСЗН) определяются в</w:t>
      </w:r>
      <w:r>
        <w:t> </w:t>
      </w:r>
      <w:r w:rsidRPr="00E302C6">
        <w:t>соответствии с</w:t>
      </w:r>
      <w:r>
        <w:t> </w:t>
      </w:r>
      <w:r w:rsidRPr="00E302C6">
        <w:t>действующими законодательными актами по</w:t>
      </w:r>
      <w:r>
        <w:rPr>
          <w:lang w:val="en-US"/>
        </w:rPr>
        <w:t> </w:t>
      </w:r>
      <w:r w:rsidRPr="00E302C6">
        <w:t>нормативу в</w:t>
      </w:r>
      <w:r>
        <w:rPr>
          <w:lang w:val="en-US"/>
        </w:rPr>
        <w:t> </w:t>
      </w:r>
      <w:r w:rsidRPr="00E302C6">
        <w:t>процентном отношении к</w:t>
      </w:r>
      <w:r>
        <w:rPr>
          <w:lang w:val="en-US"/>
        </w:rPr>
        <w:t> </w:t>
      </w:r>
      <w:r w:rsidRPr="00E302C6">
        <w:t>фонду основной и</w:t>
      </w:r>
      <w:r>
        <w:rPr>
          <w:lang w:val="en-US"/>
        </w:rPr>
        <w:t> </w:t>
      </w:r>
      <w:r w:rsidRPr="00E302C6">
        <w:t>дополнительной зарплаты исполнителей и</w:t>
      </w:r>
      <w:r>
        <w:rPr>
          <w:lang w:val="en-US"/>
        </w:rPr>
        <w:t> </w:t>
      </w:r>
      <w:r w:rsidRPr="00E302C6">
        <w:t>вычисляются по</w:t>
      </w:r>
      <w:r>
        <w:rPr>
          <w:lang w:val="en-US"/>
        </w:rPr>
        <w:t> </w:t>
      </w:r>
      <w:r w:rsidRPr="00E302C6">
        <w:t>формуле</w:t>
      </w:r>
      <w:r>
        <w:rPr>
          <w:lang w:val="en-US"/>
        </w:rPr>
        <w:t> </w:t>
      </w:r>
      <w:r>
        <w:t>6.7.</w:t>
      </w:r>
    </w:p>
    <w:tbl>
      <w:tblPr>
        <w:tblW w:w="0" w:type="auto"/>
        <w:jc w:val="center"/>
        <w:tblLook w:val="04A0"/>
      </w:tblPr>
      <w:tblGrid>
        <w:gridCol w:w="8701"/>
        <w:gridCol w:w="1335"/>
      </w:tblGrid>
      <w:tr w:rsidR="001834AF" w:rsidRPr="001834AF" w:rsidTr="001834AF">
        <w:trPr>
          <w:jc w:val="center"/>
        </w:trPr>
        <w:tc>
          <w:tcPr>
            <w:tcW w:w="8701" w:type="dxa"/>
            <w:hideMark/>
          </w:tcPr>
          <w:p w:rsidR="001834AF" w:rsidRPr="001834AF" w:rsidRDefault="00440BB1" w:rsidP="001834AF">
            <w:pPr>
              <w:widowControl w:val="0"/>
              <w:snapToGrid w:val="0"/>
              <w:spacing w:before="60" w:after="60" w:line="240" w:lineRule="auto"/>
              <w:ind w:left="1026" w:right="113" w:firstLine="561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ф.с.з.н.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о.з.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д.з.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)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ф.с.з.н.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Times New Roman" w:cs="Times New Roman"/>
                    <w:color w:val="171717"/>
                    <w:sz w:val="28"/>
                    <w:szCs w:val="28"/>
                    <w:lang w:eastAsia="ru-RU"/>
                  </w:rPr>
                  <m:t>,</m:t>
                </m:r>
              </m:oMath>
            </m:oMathPara>
          </w:p>
        </w:tc>
        <w:tc>
          <w:tcPr>
            <w:tcW w:w="1335" w:type="dxa"/>
            <w:vAlign w:val="center"/>
            <w:hideMark/>
          </w:tcPr>
          <w:p w:rsidR="001834AF" w:rsidRPr="001834AF" w:rsidRDefault="006174B5" w:rsidP="006174B5">
            <w:pPr>
              <w:suppressAutoHyphens/>
              <w:snapToGrid w:val="0"/>
              <w:ind w:right="-60" w:firstLine="35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1834AF" w:rsidRPr="001834AF">
              <w:rPr>
                <w:rFonts w:ascii="Times New Roman" w:hAnsi="Times New Roman" w:cs="Times New Roman"/>
                <w:sz w:val="28"/>
                <w:szCs w:val="28"/>
              </w:rPr>
              <w:t xml:space="preserve">  (6.7)</w:t>
            </w:r>
          </w:p>
        </w:tc>
      </w:tr>
    </w:tbl>
    <w:p w:rsidR="001834AF" w:rsidRPr="001834AF" w:rsidRDefault="001834AF" w:rsidP="001834AF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>где</w:t>
      </w:r>
      <w:r w:rsidRPr="001834AF">
        <w:rPr>
          <w:rFonts w:ascii="Times New Roman" w:hAnsi="Times New Roman" w:cs="Times New Roman"/>
          <w:sz w:val="28"/>
          <w:szCs w:val="28"/>
        </w:rPr>
        <w:t xml:space="preserve"> 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оз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– основная заработная плата,</w:t>
      </w:r>
      <w:r w:rsidRPr="001834AF">
        <w:rPr>
          <w:rFonts w:ascii="Times New Roman" w:hAnsi="Times New Roman" w:cs="Times New Roman"/>
          <w:sz w:val="28"/>
          <w:szCs w:val="28"/>
        </w:rPr>
        <w:t> 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>руб.;</w:t>
      </w:r>
    </w:p>
    <w:p w:rsidR="001834AF" w:rsidRPr="001834AF" w:rsidRDefault="001834AF" w:rsidP="001834AF">
      <w:pPr>
        <w:suppressAutoHyphens/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дз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 xml:space="preserve"> – дополнительная заработная плата, труб.; </w:t>
      </w:r>
    </w:p>
    <w:p w:rsidR="001834AF" w:rsidRPr="001834AF" w:rsidRDefault="001834AF" w:rsidP="001834AF">
      <w:pPr>
        <w:suppressAutoHyphens/>
        <w:spacing w:after="120" w:line="240" w:lineRule="auto"/>
        <w:ind w:firstLine="539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  <w:lang w:val="be-BY"/>
        </w:rPr>
        <w:t>Н</w:t>
      </w:r>
      <w:r w:rsidRPr="001834AF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 xml:space="preserve">фсзн  </w:t>
      </w:r>
      <w:r w:rsidRPr="001834AF">
        <w:rPr>
          <w:rFonts w:ascii="Times New Roman" w:hAnsi="Times New Roman" w:cs="Times New Roman"/>
          <w:sz w:val="28"/>
          <w:szCs w:val="28"/>
          <w:lang w:val="be-BY"/>
        </w:rPr>
        <w:t>– норматив отчислений в Фонд социальной защиты населения, %</w:t>
      </w:r>
      <w:r w:rsidRPr="001834AF">
        <w:rPr>
          <w:rFonts w:ascii="Times New Roman" w:hAnsi="Times New Roman" w:cs="Times New Roman"/>
          <w:sz w:val="28"/>
          <w:szCs w:val="28"/>
        </w:rPr>
        <w:t>.</w:t>
      </w:r>
    </w:p>
    <w:p w:rsidR="001834AF" w:rsidRPr="001834AF" w:rsidRDefault="001834AF" w:rsidP="001834AF">
      <w:pPr>
        <w:suppressAutoHyphens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Исходя из полученных данных высчитаем отчисления в Фонд социальной защиты на</w:t>
      </w:r>
      <w:proofErr w:type="gramStart"/>
      <w:r w:rsidRPr="001834AF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1834AF">
        <w:rPr>
          <w:rFonts w:ascii="Times New Roman" w:hAnsi="Times New Roman" w:cs="Times New Roman"/>
          <w:sz w:val="28"/>
          <w:szCs w:val="28"/>
        </w:rPr>
        <w:t>еления (ФСЗН):</w:t>
      </w:r>
    </w:p>
    <w:p w:rsidR="001834AF" w:rsidRPr="001834AF" w:rsidRDefault="00440BB1" w:rsidP="001834AF">
      <w:pPr>
        <w:suppressAutoHyphens/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фсзн</m:t>
            </m:r>
          </m:sub>
        </m:sSub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= (5605 + 560,5)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w:sym w:font="Symbol" w:char="F0D7"/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34,6 / 100 = 2133,26</m:t>
        </m:r>
      </m:oMath>
      <w:r w:rsidR="001834AF" w:rsidRPr="001834AF">
        <w:rPr>
          <w:rFonts w:ascii="Times New Roman" w:hAnsi="Times New Roman" w:cs="Times New Roman"/>
          <w:sz w:val="28"/>
          <w:szCs w:val="28"/>
        </w:rPr>
        <w:t xml:space="preserve"> руб.</w:t>
      </w:r>
    </w:p>
    <w:p w:rsidR="001834AF" w:rsidRDefault="001834AF" w:rsidP="001834AF">
      <w:pPr>
        <w:pStyle w:val="afff0"/>
      </w:pPr>
      <w:r w:rsidRPr="00E302C6">
        <w:t xml:space="preserve">Полученные </w:t>
      </w:r>
      <w:r>
        <w:t>выше значения будут использованы</w:t>
      </w:r>
      <w:r w:rsidRPr="00E302C6">
        <w:t xml:space="preserve"> при подсч</w:t>
      </w:r>
      <w:r>
        <w:t>е</w:t>
      </w:r>
      <w:r w:rsidRPr="00E302C6">
        <w:t>те заработной платы программиста с</w:t>
      </w:r>
      <w:r>
        <w:t> </w:t>
      </w:r>
      <w:r w:rsidRPr="00E302C6">
        <w:t>отчислениями.</w:t>
      </w:r>
    </w:p>
    <w:p w:rsidR="00D44288" w:rsidRDefault="00525155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51" w:name="_Toc104887848"/>
      <w:r>
        <w:rPr>
          <w:rFonts w:ascii="Times New Roman" w:hAnsi="Times New Roman" w:cs="Times New Roman"/>
          <w:b/>
          <w:color w:val="000000"/>
          <w:sz w:val="28"/>
          <w:szCs w:val="28"/>
        </w:rPr>
        <w:t>Расходы на материалы</w:t>
      </w:r>
      <w:bookmarkEnd w:id="51"/>
    </w:p>
    <w:p w:rsidR="001834AF" w:rsidRPr="00E302C6" w:rsidRDefault="001834AF" w:rsidP="001834AF">
      <w:pPr>
        <w:pStyle w:val="afff0"/>
      </w:pPr>
      <w:r w:rsidRPr="00E302C6">
        <w:t xml:space="preserve">Расходы на материалы </w:t>
      </w:r>
      <w:r w:rsidR="006174B5" w:rsidRPr="004A1FCB">
        <w:t xml:space="preserve">определяется как произведение нормы расхода материалов в расчете </w:t>
      </w:r>
      <w:r w:rsidR="006174B5" w:rsidRPr="004A1FCB">
        <w:rPr>
          <w:szCs w:val="28"/>
        </w:rPr>
        <w:t>на сто строк исходного кода Н</w:t>
      </w:r>
      <w:r w:rsidR="006174B5" w:rsidRPr="004A1FCB">
        <w:rPr>
          <w:szCs w:val="28"/>
          <w:vertAlign w:val="subscript"/>
        </w:rPr>
        <w:t>М</w:t>
      </w:r>
      <w:r w:rsidR="006174B5" w:rsidRPr="004A1FCB">
        <w:rPr>
          <w:szCs w:val="28"/>
        </w:rPr>
        <w:t xml:space="preserve"> на уточненный объем веб-приложения V</w:t>
      </w:r>
      <w:r w:rsidR="006174B5" w:rsidRPr="004A1FCB">
        <w:rPr>
          <w:szCs w:val="28"/>
          <w:vertAlign w:val="subscript"/>
        </w:rPr>
        <w:t>o</w:t>
      </w:r>
      <w:r w:rsidR="006174B5" w:rsidRPr="004A1FCB">
        <w:rPr>
          <w:szCs w:val="28"/>
          <w:vertAlign w:val="superscript"/>
        </w:rPr>
        <w:t>/</w:t>
      </w:r>
      <w:r w:rsidRPr="00E302C6">
        <w:t>. Сумма затрат на</w:t>
      </w:r>
      <w:r>
        <w:t> </w:t>
      </w:r>
      <w:r w:rsidRPr="00E302C6">
        <w:t>материалы рассчитывается по</w:t>
      </w:r>
      <w:r>
        <w:t> </w:t>
      </w:r>
      <w:r w:rsidRPr="00E302C6">
        <w:t xml:space="preserve">формуле </w:t>
      </w:r>
      <w:r>
        <w:t>6.8.</w:t>
      </w:r>
    </w:p>
    <w:p w:rsidR="001834AF" w:rsidRPr="001834AF" w:rsidRDefault="001834AF" w:rsidP="001834AF">
      <w:pPr>
        <w:ind w:left="2832"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420" w:dyaOrig="720">
          <v:shape id="_x0000_i1030" type="#_x0000_t75" style="width:82.9pt;height:43.55pt" o:ole="">
            <v:imagedata r:id="rId104" o:title=""/>
          </v:shape>
          <o:OLEObject Type="Embed" ProgID="Equation.DSMT4" ShapeID="_x0000_i1030" DrawAspect="Content" ObjectID="_1716075179" r:id="rId105"/>
        </w:object>
      </w:r>
      <w:r w:rsidRPr="001834AF">
        <w:rPr>
          <w:rFonts w:ascii="Times New Roman" w:hAnsi="Times New Roman" w:cs="Times New Roman"/>
          <w:sz w:val="28"/>
          <w:szCs w:val="28"/>
        </w:rPr>
        <w:t xml:space="preserve"> </w:t>
      </w:r>
      <w:r w:rsidRPr="001834AF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1834AF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1834AF">
        <w:rPr>
          <w:rFonts w:ascii="Times New Roman" w:hAnsi="Times New Roman" w:cs="Times New Roman"/>
          <w:sz w:val="28"/>
          <w:szCs w:val="28"/>
        </w:rPr>
        <w:tab/>
      </w:r>
      <w:r w:rsidRPr="001834AF"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1834AF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1834AF">
        <w:rPr>
          <w:rFonts w:ascii="Times New Roman" w:hAnsi="Times New Roman" w:cs="Times New Roman"/>
          <w:sz w:val="28"/>
          <w:szCs w:val="28"/>
        </w:rPr>
        <w:tab/>
        <w:t xml:space="preserve"> (6.8)</w:t>
      </w:r>
    </w:p>
    <w:p w:rsidR="001834AF" w:rsidRPr="001834AF" w:rsidRDefault="001834AF" w:rsidP="001834AF">
      <w:pPr>
        <w:tabs>
          <w:tab w:val="left" w:pos="51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34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1834AF">
        <w:rPr>
          <w:rFonts w:ascii="Times New Roman" w:hAnsi="Times New Roman" w:cs="Times New Roman"/>
          <w:sz w:val="28"/>
          <w:szCs w:val="28"/>
        </w:rPr>
        <w:t>Н</w:t>
      </w:r>
      <w:r w:rsidRPr="001834AF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1834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рма расхода материалов в расчете на сто строк исходного кода программного средства, руб;</w:t>
      </w:r>
    </w:p>
    <w:p w:rsidR="001834AF" w:rsidRPr="001834AF" w:rsidRDefault="001834AF" w:rsidP="001834AF">
      <w:pPr>
        <w:tabs>
          <w:tab w:val="left" w:pos="510"/>
        </w:tabs>
        <w:spacing w:after="12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34A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834AF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1834AF">
        <w:rPr>
          <w:rFonts w:ascii="Times New Roman" w:hAnsi="Times New Roman" w:cs="Times New Roman"/>
          <w:sz w:val="28"/>
          <w:szCs w:val="28"/>
          <w:vertAlign w:val="superscript"/>
        </w:rPr>
        <w:t>’</w:t>
      </w:r>
      <w:r w:rsidRPr="001834AF">
        <w:rPr>
          <w:rFonts w:ascii="Times New Roman" w:hAnsi="Times New Roman" w:cs="Times New Roman"/>
          <w:sz w:val="28"/>
          <w:szCs w:val="28"/>
          <w:vertAlign w:val="subscript"/>
        </w:rPr>
        <w:t>о</w:t>
      </w:r>
      <w:r w:rsidRPr="001834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корректированный объем функций, условных машинных команд.</w:t>
      </w:r>
      <w:proofErr w:type="gramEnd"/>
      <w:r w:rsidRPr="001834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1834AF" w:rsidRPr="002A6118" w:rsidRDefault="001834AF" w:rsidP="001834AF">
      <w:pPr>
        <w:pStyle w:val="afff0"/>
        <w:rPr>
          <w:spacing w:val="-6"/>
          <w:lang w:eastAsia="ru-RU"/>
        </w:rPr>
      </w:pPr>
      <w:r w:rsidRPr="002A6118">
        <w:rPr>
          <w:spacing w:val="-6"/>
          <w:lang w:eastAsia="ru-RU"/>
        </w:rPr>
        <w:t xml:space="preserve">Так как программное средство решает задачи </w:t>
      </w:r>
      <w:r w:rsidRPr="002A6118">
        <w:rPr>
          <w:spacing w:val="-6"/>
        </w:rPr>
        <w:t>поиска</w:t>
      </w:r>
      <w:r w:rsidRPr="002A6118">
        <w:rPr>
          <w:spacing w:val="-6"/>
          <w:lang w:eastAsia="ru-RU"/>
        </w:rPr>
        <w:t xml:space="preserve"> в базе данных и обработки строк, сопоставимые по ресурсоемкости с задачами расчетного характера, то </w:t>
      </w:r>
      <w:r w:rsidRPr="002A6118">
        <w:rPr>
          <w:spacing w:val="-6"/>
        </w:rPr>
        <w:t>Н</w:t>
      </w:r>
      <w:r w:rsidRPr="002A6118">
        <w:rPr>
          <w:spacing w:val="-6"/>
          <w:vertAlign w:val="subscript"/>
        </w:rPr>
        <w:t>м</w:t>
      </w:r>
      <w:r w:rsidRPr="002A6118">
        <w:rPr>
          <w:spacing w:val="-6"/>
          <w:lang w:eastAsia="ru-RU"/>
        </w:rPr>
        <w:t xml:space="preserve"> = 0,46 руб. </w:t>
      </w:r>
      <w:r w:rsidR="00CC18B2" w:rsidRPr="004A1FCB">
        <w:rPr>
          <w:color w:val="171717"/>
          <w:szCs w:val="28"/>
        </w:rPr>
        <w:t xml:space="preserve">(по данным, приведенным в приложении 2 таблице </w:t>
      </w:r>
      <w:proofErr w:type="gramStart"/>
      <w:r w:rsidR="00CC18B2" w:rsidRPr="004A1FCB">
        <w:rPr>
          <w:color w:val="171717"/>
          <w:szCs w:val="28"/>
        </w:rPr>
        <w:t>П</w:t>
      </w:r>
      <w:proofErr w:type="gramEnd"/>
      <w:r w:rsidR="00CC18B2" w:rsidRPr="004A1FCB">
        <w:rPr>
          <w:color w:val="171717"/>
          <w:szCs w:val="28"/>
        </w:rPr>
        <w:t xml:space="preserve"> 2.10 «</w:t>
      </w:r>
      <w:r w:rsidR="00CC18B2" w:rsidRPr="004A1FCB">
        <w:t>Оценка значений среднего расхода материалов на разработку и отладку 100 строк кода применения веб-приложения</w:t>
      </w:r>
      <w:r w:rsidR="00CC18B2" w:rsidRPr="004A1FCB">
        <w:rPr>
          <w:color w:val="171717"/>
          <w:szCs w:val="28"/>
        </w:rPr>
        <w:t>» методического пособия [33])</w:t>
      </w:r>
    </w:p>
    <w:p w:rsidR="001834AF" w:rsidRPr="001834AF" w:rsidRDefault="001834AF" w:rsidP="001834AF">
      <w:pPr>
        <w:spacing w:before="6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1834AF">
        <w:rPr>
          <w:rFonts w:ascii="Times New Roman" w:hAnsi="Times New Roman" w:cs="Times New Roman"/>
          <w:sz w:val="28"/>
          <w:szCs w:val="28"/>
        </w:rPr>
        <w:t>С</w:t>
      </w:r>
      <w:r w:rsidRPr="001834AF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gramEnd"/>
      <w:r w:rsidRPr="001834AF">
        <w:rPr>
          <w:rFonts w:ascii="Times New Roman" w:hAnsi="Times New Roman" w:cs="Times New Roman"/>
          <w:sz w:val="28"/>
          <w:szCs w:val="28"/>
        </w:rPr>
        <w:t xml:space="preserve"> = 0,46 </w:t>
      </w:r>
      <w:r w:rsidRPr="001834AF">
        <w:rPr>
          <w:rFonts w:ascii="Times New Roman" w:hAnsi="Times New Roman" w:cs="Times New Roman"/>
          <w:sz w:val="28"/>
          <w:szCs w:val="28"/>
        </w:rPr>
        <w:sym w:font="Symbol" w:char="F0D7"/>
      </w:r>
      <w:r w:rsidRPr="001834AF">
        <w:rPr>
          <w:rFonts w:ascii="Times New Roman" w:hAnsi="Times New Roman" w:cs="Times New Roman"/>
          <w:sz w:val="28"/>
          <w:szCs w:val="28"/>
        </w:rPr>
        <w:t xml:space="preserve"> </w:t>
      </w:r>
      <w:r w:rsidRPr="001834AF">
        <w:rPr>
          <w:rFonts w:ascii="Times New Roman" w:hAnsi="Times New Roman" w:cs="Times New Roman"/>
          <w:iCs/>
          <w:sz w:val="28"/>
          <w:szCs w:val="28"/>
        </w:rPr>
        <w:t xml:space="preserve">13032 </w:t>
      </w:r>
      <w:r w:rsidRPr="001834AF">
        <w:rPr>
          <w:rFonts w:ascii="Times New Roman" w:hAnsi="Times New Roman" w:cs="Times New Roman"/>
          <w:sz w:val="28"/>
          <w:szCs w:val="28"/>
        </w:rPr>
        <w:t>/ 100 = 59,95 руб.</w:t>
      </w:r>
    </w:p>
    <w:p w:rsidR="001834AF" w:rsidRDefault="001834AF" w:rsidP="001834AF">
      <w:pPr>
        <w:pStyle w:val="afff0"/>
      </w:pPr>
      <w:r>
        <w:t>Сумма расходов на материалы была вычислена на основе данных приведенных в таблице 6.1 данного дипломного проектирования.</w:t>
      </w:r>
    </w:p>
    <w:p w:rsidR="00D44288" w:rsidRPr="001834AF" w:rsidRDefault="00525155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52" w:name="_Toc104887849"/>
      <w:r w:rsidRPr="00525155">
        <w:rPr>
          <w:rFonts w:ascii="Times New Roman" w:hAnsi="Times New Roman" w:cs="Times New Roman"/>
          <w:b/>
          <w:sz w:val="28"/>
          <w:szCs w:val="28"/>
        </w:rPr>
        <w:t>Расходы на оплату машинного времени</w:t>
      </w:r>
      <w:bookmarkEnd w:id="52"/>
    </w:p>
    <w:p w:rsidR="001834AF" w:rsidRPr="00751E65" w:rsidRDefault="001834AF" w:rsidP="001834AF">
      <w:pPr>
        <w:pStyle w:val="afff0"/>
      </w:pPr>
      <w:bookmarkStart w:id="53" w:name="_Hlk40783826"/>
      <w:r w:rsidRPr="00751E65">
        <w:t>Сумма расходов на</w:t>
      </w:r>
      <w:r>
        <w:t> </w:t>
      </w:r>
      <w:r w:rsidRPr="00751E65">
        <w:t>оплату машинного времени С</w:t>
      </w:r>
      <w:r w:rsidRPr="00751E65">
        <w:rPr>
          <w:vertAlign w:val="subscript"/>
        </w:rPr>
        <w:t>мв</w:t>
      </w:r>
      <w:r w:rsidRPr="00751E65">
        <w:t xml:space="preserve"> определяется как произведение стоимости одного машино-часа С</w:t>
      </w:r>
      <w:r w:rsidRPr="00751E65">
        <w:rPr>
          <w:vertAlign w:val="subscript"/>
        </w:rPr>
        <w:t>мч</w:t>
      </w:r>
      <w:r>
        <w:t xml:space="preserve"> на уточненный объе</w:t>
      </w:r>
      <w:r w:rsidRPr="00751E65">
        <w:t xml:space="preserve">м </w:t>
      </w:r>
      <w:r w:rsidRPr="00751E65">
        <w:lastRenderedPageBreak/>
        <w:t xml:space="preserve">программного средства </w:t>
      </w:r>
      <w:r w:rsidRPr="009075A8">
        <w:rPr>
          <w:i/>
          <w:noProof/>
          <w:position w:val="-12"/>
        </w:rPr>
        <w:object w:dxaOrig="320" w:dyaOrig="380">
          <v:shape id="_x0000_i1031" type="#_x0000_t75" style="width:16.75pt;height:16.75pt" o:ole="">
            <v:imagedata r:id="rId98" o:title=""/>
          </v:shape>
          <o:OLEObject Type="Embed" ProgID="Equation.DSMT4" ShapeID="_x0000_i1031" DrawAspect="Content" ObjectID="_1716075180" r:id="rId106"/>
        </w:object>
      </w:r>
      <w:r w:rsidRPr="00751E65">
        <w:t xml:space="preserve"> и на норматив расхода машинного времени на отладку ста строк исходного кода Н</w:t>
      </w:r>
      <w:r w:rsidRPr="00751E65">
        <w:rPr>
          <w:vertAlign w:val="subscript"/>
        </w:rPr>
        <w:t>мв</w:t>
      </w:r>
      <w:r w:rsidRPr="00751E65">
        <w:t xml:space="preserve"> и </w:t>
      </w:r>
      <w:r>
        <w:t>рас</w:t>
      </w:r>
      <w:r w:rsidRPr="00751E65">
        <w:t xml:space="preserve">считывается по формуле </w:t>
      </w:r>
      <w:r>
        <w:t>6.9.</w:t>
      </w:r>
    </w:p>
    <w:bookmarkEnd w:id="53"/>
    <w:p w:rsidR="001834AF" w:rsidRPr="001834AF" w:rsidRDefault="001834AF" w:rsidP="001834AF">
      <w:pPr>
        <w:spacing w:before="60" w:after="60"/>
        <w:ind w:left="3119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2060" w:dyaOrig="720">
          <v:shape id="_x0000_i1032" type="#_x0000_t75" style="width:111.35pt;height:43.55pt" o:ole="" fillcolor="window">
            <v:imagedata r:id="rId107" o:title="" cropright="1948f"/>
          </v:shape>
          <o:OLEObject Type="Embed" ProgID="Equation.DSMT4" ShapeID="_x0000_i1032" DrawAspect="Content" ObjectID="_1716075181" r:id="rId108"/>
        </w:object>
      </w:r>
      <w:r w:rsidRPr="001834AF">
        <w:rPr>
          <w:rFonts w:ascii="Times New Roman" w:hAnsi="Times New Roman" w:cs="Times New Roman"/>
          <w:sz w:val="28"/>
          <w:szCs w:val="28"/>
        </w:rPr>
        <w:tab/>
      </w:r>
      <w:r w:rsidRPr="001834AF">
        <w:rPr>
          <w:rFonts w:ascii="Times New Roman" w:hAnsi="Times New Roman" w:cs="Times New Roman"/>
          <w:sz w:val="28"/>
          <w:szCs w:val="28"/>
        </w:rPr>
        <w:tab/>
      </w:r>
      <w:r w:rsidRPr="001834AF">
        <w:rPr>
          <w:rFonts w:ascii="Times New Roman" w:hAnsi="Times New Roman" w:cs="Times New Roman"/>
          <w:sz w:val="28"/>
          <w:szCs w:val="28"/>
        </w:rPr>
        <w:tab/>
      </w:r>
      <w:r w:rsidRPr="001834AF">
        <w:rPr>
          <w:rFonts w:ascii="Times New Roman" w:hAnsi="Times New Roman" w:cs="Times New Roman"/>
          <w:sz w:val="28"/>
          <w:szCs w:val="28"/>
        </w:rPr>
        <w:tab/>
      </w:r>
      <w:r w:rsidRPr="001834AF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1834AF">
        <w:rPr>
          <w:rFonts w:ascii="Times New Roman" w:hAnsi="Times New Roman" w:cs="Times New Roman"/>
          <w:sz w:val="28"/>
          <w:szCs w:val="28"/>
        </w:rPr>
        <w:tab/>
        <w:t xml:space="preserve"> (6.9)</w:t>
      </w:r>
    </w:p>
    <w:p w:rsidR="001834AF" w:rsidRPr="001834AF" w:rsidRDefault="001834AF" w:rsidP="00F67166">
      <w:pPr>
        <w:pStyle w:val="aff5"/>
        <w:tabs>
          <w:tab w:val="left" w:pos="851"/>
        </w:tabs>
        <w:ind w:firstLine="0"/>
        <w:rPr>
          <w:rFonts w:cs="Times New Roman"/>
          <w:szCs w:val="28"/>
        </w:rPr>
      </w:pPr>
      <w:r w:rsidRPr="001834AF">
        <w:rPr>
          <w:rFonts w:cs="Times New Roman"/>
          <w:szCs w:val="28"/>
        </w:rPr>
        <w:t>где    С</w:t>
      </w:r>
      <w:r w:rsidRPr="001834AF">
        <w:rPr>
          <w:rFonts w:cs="Times New Roman"/>
          <w:szCs w:val="28"/>
          <w:vertAlign w:val="subscript"/>
        </w:rPr>
        <w:t>мв</w:t>
      </w:r>
      <w:r w:rsidRPr="001834AF">
        <w:rPr>
          <w:rFonts w:cs="Times New Roman"/>
          <w:szCs w:val="28"/>
        </w:rPr>
        <w:t xml:space="preserve"> – сумма расходов на оплату машинного времени, руб.;</w:t>
      </w:r>
    </w:p>
    <w:p w:rsidR="001834AF" w:rsidRPr="001834AF" w:rsidRDefault="001834AF" w:rsidP="00F67166">
      <w:pPr>
        <w:pStyle w:val="aff5"/>
        <w:ind w:firstLine="680"/>
        <w:rPr>
          <w:rFonts w:cs="Times New Roman"/>
          <w:szCs w:val="28"/>
        </w:rPr>
      </w:pPr>
      <w:r w:rsidRPr="001834AF">
        <w:rPr>
          <w:rFonts w:cs="Times New Roman"/>
          <w:szCs w:val="28"/>
        </w:rPr>
        <w:t>Ц</w:t>
      </w:r>
      <w:r w:rsidRPr="001834AF">
        <w:rPr>
          <w:rFonts w:cs="Times New Roman"/>
          <w:szCs w:val="28"/>
          <w:vertAlign w:val="subscript"/>
        </w:rPr>
        <w:t>м</w:t>
      </w:r>
      <w:r w:rsidRPr="001834AF">
        <w:rPr>
          <w:rFonts w:cs="Times New Roman"/>
          <w:szCs w:val="28"/>
        </w:rPr>
        <w:t xml:space="preserve"> – цена одного машино-часа, руб.;</w:t>
      </w:r>
    </w:p>
    <w:p w:rsidR="001834AF" w:rsidRPr="001834AF" w:rsidRDefault="001834AF" w:rsidP="00F67166">
      <w:pPr>
        <w:pStyle w:val="aff5"/>
        <w:ind w:firstLine="680"/>
        <w:rPr>
          <w:rFonts w:cs="Times New Roman"/>
          <w:szCs w:val="28"/>
        </w:rPr>
      </w:pPr>
      <w:r w:rsidRPr="001834AF">
        <w:rPr>
          <w:rFonts w:cs="Times New Roman"/>
          <w:szCs w:val="28"/>
        </w:rPr>
        <w:t>Н</w:t>
      </w:r>
      <w:r w:rsidRPr="001834AF">
        <w:rPr>
          <w:rFonts w:cs="Times New Roman"/>
          <w:szCs w:val="28"/>
          <w:vertAlign w:val="subscript"/>
        </w:rPr>
        <w:t>мв</w:t>
      </w:r>
      <w:r w:rsidRPr="001834AF">
        <w:rPr>
          <w:rFonts w:cs="Times New Roman"/>
          <w:szCs w:val="28"/>
        </w:rPr>
        <w:t xml:space="preserve"> – норматив расхода машинного времени на отладку 100 строк программного кода, машино-часов;</w:t>
      </w:r>
    </w:p>
    <w:p w:rsidR="001834AF" w:rsidRPr="001834AF" w:rsidRDefault="001834AF" w:rsidP="00F67166">
      <w:pPr>
        <w:suppressAutoHyphens/>
        <w:spacing w:after="0" w:line="240" w:lineRule="auto"/>
        <w:ind w:firstLine="680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V</w:t>
      </w:r>
      <w:r w:rsidRPr="001834AF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 w:rsidRPr="001834AF">
        <w:rPr>
          <w:rFonts w:ascii="Times New Roman" w:hAnsi="Times New Roman" w:cs="Times New Roman"/>
          <w:sz w:val="28"/>
          <w:szCs w:val="28"/>
          <w:vertAlign w:val="superscript"/>
        </w:rPr>
        <w:t>/</w:t>
      </w:r>
      <w:r w:rsidRPr="001834AF">
        <w:rPr>
          <w:rFonts w:ascii="Times New Roman" w:hAnsi="Times New Roman" w:cs="Times New Roman"/>
          <w:sz w:val="28"/>
          <w:szCs w:val="28"/>
        </w:rPr>
        <w:t xml:space="preserve"> – уточненный объем веб-приложения, </w:t>
      </w:r>
      <w:proofErr w:type="gramStart"/>
      <w:r w:rsidRPr="001834AF">
        <w:rPr>
          <w:rFonts w:ascii="Times New Roman" w:hAnsi="Times New Roman" w:cs="Times New Roman"/>
          <w:sz w:val="28"/>
          <w:szCs w:val="28"/>
        </w:rPr>
        <w:t>условных</w:t>
      </w:r>
      <w:proofErr w:type="gramEnd"/>
      <w:r w:rsidRPr="001834AF">
        <w:rPr>
          <w:rFonts w:ascii="Times New Roman" w:hAnsi="Times New Roman" w:cs="Times New Roman"/>
          <w:sz w:val="28"/>
          <w:szCs w:val="28"/>
        </w:rPr>
        <w:t xml:space="preserve"> машино-команд.</w:t>
      </w:r>
    </w:p>
    <w:p w:rsidR="001834AF" w:rsidRPr="001834AF" w:rsidRDefault="001834AF" w:rsidP="00F67166">
      <w:pPr>
        <w:pStyle w:val="afff0"/>
        <w:rPr>
          <w:szCs w:val="28"/>
        </w:rPr>
      </w:pPr>
      <w:r w:rsidRPr="001834AF">
        <w:rPr>
          <w:szCs w:val="28"/>
        </w:rPr>
        <w:t>Учитывая, что норматив машинного времени на отладку ста строк исходного кода равен 0,05, можно определить сумму расходов на оплату машинного времени:</w:t>
      </w:r>
    </w:p>
    <w:p w:rsidR="001834AF" w:rsidRPr="001834AF" w:rsidRDefault="001834AF" w:rsidP="00F67166">
      <w:pPr>
        <w:spacing w:before="6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834AF">
        <w:rPr>
          <w:rFonts w:ascii="Times New Roman" w:hAnsi="Times New Roman" w:cs="Times New Roman"/>
          <w:sz w:val="28"/>
          <w:szCs w:val="28"/>
        </w:rPr>
        <w:t>С</w:t>
      </w:r>
      <w:r w:rsidRPr="001834AF">
        <w:rPr>
          <w:rFonts w:ascii="Times New Roman" w:hAnsi="Times New Roman" w:cs="Times New Roman"/>
          <w:sz w:val="28"/>
          <w:szCs w:val="28"/>
          <w:vertAlign w:val="subscript"/>
        </w:rPr>
        <w:t>мв</w:t>
      </w:r>
      <w:r w:rsidRPr="001834AF">
        <w:rPr>
          <w:rFonts w:ascii="Times New Roman" w:hAnsi="Times New Roman" w:cs="Times New Roman"/>
          <w:sz w:val="28"/>
          <w:szCs w:val="28"/>
        </w:rPr>
        <w:t xml:space="preserve"> = 0,05 </w:t>
      </w:r>
      <w:r w:rsidRPr="001834AF">
        <w:rPr>
          <w:rFonts w:ascii="Times New Roman" w:hAnsi="Times New Roman" w:cs="Times New Roman"/>
          <w:sz w:val="28"/>
          <w:szCs w:val="28"/>
        </w:rPr>
        <w:sym w:font="Symbol" w:char="F0D7"/>
      </w:r>
      <w:r w:rsidRPr="001834AF">
        <w:rPr>
          <w:rFonts w:ascii="Times New Roman" w:hAnsi="Times New Roman" w:cs="Times New Roman"/>
          <w:sz w:val="28"/>
          <w:szCs w:val="28"/>
        </w:rPr>
        <w:t xml:space="preserve"> 13032 </w:t>
      </w:r>
      <w:r w:rsidRPr="001834AF">
        <w:rPr>
          <w:rFonts w:ascii="Times New Roman" w:hAnsi="Times New Roman" w:cs="Times New Roman"/>
          <w:sz w:val="28"/>
          <w:szCs w:val="28"/>
        </w:rPr>
        <w:sym w:font="Symbol" w:char="F0D7"/>
      </w:r>
      <w:r w:rsidRPr="001834AF">
        <w:rPr>
          <w:rFonts w:ascii="Times New Roman" w:hAnsi="Times New Roman" w:cs="Times New Roman"/>
          <w:sz w:val="28"/>
          <w:szCs w:val="28"/>
        </w:rPr>
        <w:t xml:space="preserve"> 12/ 100 = 78,19 руб.</w:t>
      </w:r>
    </w:p>
    <w:p w:rsidR="00F67166" w:rsidRPr="00F67166" w:rsidRDefault="00F67166" w:rsidP="00F6716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67166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ходы на оплату машинного времени, необходимого для разработки и отладки разрабатываемого веб-приложения,</w:t>
      </w:r>
      <w:r w:rsidRPr="00F6716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F671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ы </w:t>
      </w:r>
      <w:r w:rsidRPr="00F67166">
        <w:rPr>
          <w:rFonts w:ascii="Times New Roman" w:hAnsi="Times New Roman" w:cs="Times New Roman"/>
          <w:sz w:val="28"/>
          <w:szCs w:val="28"/>
        </w:rPr>
        <w:t>78,19 </w:t>
      </w:r>
      <w:r w:rsidRPr="00F67166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лей.</w:t>
      </w:r>
    </w:p>
    <w:p w:rsidR="00D44288" w:rsidRPr="00F67166" w:rsidRDefault="00525155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54" w:name="_Toc104887850"/>
      <w:r w:rsidRPr="00525155">
        <w:rPr>
          <w:rFonts w:ascii="Times New Roman" w:hAnsi="Times New Roman" w:cs="Times New Roman"/>
          <w:b/>
          <w:sz w:val="28"/>
          <w:szCs w:val="28"/>
        </w:rPr>
        <w:t>Расчет прочих прямых затрат</w:t>
      </w:r>
      <w:bookmarkEnd w:id="54"/>
    </w:p>
    <w:p w:rsidR="00F67166" w:rsidRDefault="00F67166" w:rsidP="00F67166">
      <w:pPr>
        <w:pStyle w:val="afff0"/>
        <w:rPr>
          <w:lang w:eastAsia="ru-RU"/>
        </w:rPr>
      </w:pPr>
      <w:r w:rsidRPr="00E302C6">
        <w:rPr>
          <w:lang w:eastAsia="ru-RU"/>
        </w:rPr>
        <w:t>Расходы на</w:t>
      </w:r>
      <w:r>
        <w:rPr>
          <w:lang w:eastAsia="ru-RU"/>
        </w:rPr>
        <w:t> </w:t>
      </w:r>
      <w:r w:rsidRPr="00E302C6">
        <w:rPr>
          <w:lang w:eastAsia="ru-RU"/>
        </w:rPr>
        <w:t xml:space="preserve">конкретное программное средство </w:t>
      </w:r>
      <w:r w:rsidRPr="00751E65">
        <w:t>С</w:t>
      </w:r>
      <w:r w:rsidRPr="00751E65">
        <w:rPr>
          <w:vertAlign w:val="subscript"/>
        </w:rPr>
        <w:t>пз</w:t>
      </w:r>
      <w:r>
        <w:rPr>
          <w:vertAlign w:val="subscript"/>
        </w:rPr>
        <w:t xml:space="preserve"> </w:t>
      </w:r>
      <w:r w:rsidRPr="00E302C6">
        <w:rPr>
          <w:lang w:eastAsia="ru-RU"/>
        </w:rPr>
        <w:t>включают затраты на</w:t>
      </w:r>
      <w:r>
        <w:rPr>
          <w:lang w:eastAsia="ru-RU"/>
        </w:rPr>
        <w:t> </w:t>
      </w:r>
      <w:r w:rsidRPr="00E302C6">
        <w:rPr>
          <w:lang w:eastAsia="ru-RU"/>
        </w:rPr>
        <w:t>приобретение и</w:t>
      </w:r>
      <w:r>
        <w:rPr>
          <w:lang w:eastAsia="ru-RU"/>
        </w:rPr>
        <w:t> </w:t>
      </w:r>
      <w:r w:rsidRPr="00E302C6">
        <w:rPr>
          <w:lang w:eastAsia="ru-RU"/>
        </w:rPr>
        <w:t>подготовку специальной научно</w:t>
      </w:r>
      <w:r>
        <w:rPr>
          <w:lang w:eastAsia="ru-RU"/>
        </w:rPr>
        <w:t>-</w:t>
      </w:r>
      <w:r w:rsidRPr="00E302C6">
        <w:rPr>
          <w:lang w:eastAsia="ru-RU"/>
        </w:rPr>
        <w:t>технической информации и</w:t>
      </w:r>
      <w:r>
        <w:rPr>
          <w:lang w:eastAsia="ru-RU"/>
        </w:rPr>
        <w:t> </w:t>
      </w:r>
      <w:r w:rsidRPr="00E302C6">
        <w:rPr>
          <w:lang w:eastAsia="ru-RU"/>
        </w:rPr>
        <w:t>специальной литературы и</w:t>
      </w:r>
      <w:r>
        <w:rPr>
          <w:lang w:eastAsia="ru-RU"/>
        </w:rPr>
        <w:t> </w:t>
      </w:r>
      <w:r w:rsidRPr="00E302C6">
        <w:rPr>
          <w:lang w:eastAsia="ru-RU"/>
        </w:rPr>
        <w:t>рассчитываются по формуле</w:t>
      </w:r>
      <w:r>
        <w:rPr>
          <w:lang w:eastAsia="ru-RU"/>
        </w:rPr>
        <w:t xml:space="preserve"> 6.10.</w:t>
      </w:r>
    </w:p>
    <w:tbl>
      <w:tblPr>
        <w:tblStyle w:val="TableGrid1"/>
        <w:tblW w:w="102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080"/>
        <w:gridCol w:w="2126"/>
      </w:tblGrid>
      <w:tr w:rsidR="00F67166" w:rsidRPr="00F67166" w:rsidTr="006F2785">
        <w:trPr>
          <w:jc w:val="center"/>
        </w:trPr>
        <w:tc>
          <w:tcPr>
            <w:tcW w:w="8080" w:type="dxa"/>
            <w:hideMark/>
          </w:tcPr>
          <w:p w:rsidR="00F67166" w:rsidRPr="00F67166" w:rsidRDefault="00F67166" w:rsidP="006F2785">
            <w:pPr>
              <w:suppressAutoHyphens/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7166">
              <w:rPr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                         </w:t>
            </w:r>
            <w:r w:rsidRPr="00F67166">
              <w:rPr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object w:dxaOrig="1540" w:dyaOrig="620">
                <v:shape id="_x0000_i1033" type="#_x0000_t75" style="width:79.55pt;height:34.35pt" o:ole="" fillcolor="window">
                  <v:imagedata r:id="rId109" o:title="" cropright="3884f"/>
                </v:shape>
                <o:OLEObject Type="Embed" ProgID="Equation.3" ShapeID="_x0000_i1033" DrawAspect="Content" ObjectID="_1716075182" r:id="rId110"/>
              </w:object>
            </w:r>
          </w:p>
        </w:tc>
        <w:tc>
          <w:tcPr>
            <w:tcW w:w="2126" w:type="dxa"/>
            <w:vAlign w:val="center"/>
            <w:hideMark/>
          </w:tcPr>
          <w:p w:rsidR="00F67166" w:rsidRPr="00F67166" w:rsidRDefault="00F67166" w:rsidP="006F2785">
            <w:pPr>
              <w:suppressAutoHyphens/>
              <w:ind w:right="30" w:firstLine="969"/>
              <w:rPr>
                <w:rFonts w:ascii="Times New Roman" w:hAnsi="Times New Roman" w:cs="Times New Roman"/>
                <w:sz w:val="28"/>
                <w:szCs w:val="28"/>
              </w:rPr>
            </w:pPr>
            <w:r w:rsidRPr="00F6716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 w:rsidRPr="00F67166">
              <w:rPr>
                <w:rFonts w:ascii="Times New Roman" w:hAnsi="Times New Roman" w:cs="Times New Roman"/>
                <w:sz w:val="28"/>
                <w:szCs w:val="28"/>
              </w:rPr>
              <w:t>(6.10)</w:t>
            </w:r>
          </w:p>
        </w:tc>
      </w:tr>
    </w:tbl>
    <w:p w:rsidR="00F67166" w:rsidRPr="00F67166" w:rsidRDefault="00F67166" w:rsidP="00F67166">
      <w:pPr>
        <w:tabs>
          <w:tab w:val="left" w:pos="510"/>
        </w:tabs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67166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 w:rsidRPr="00F6716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</w:t>
      </w:r>
      <w:r w:rsidRPr="00F6716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пз </w:t>
      </w:r>
      <w:r w:rsidRPr="00F671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норматив прочих затрат в целом по организации, %. </w:t>
      </w:r>
    </w:p>
    <w:p w:rsidR="00F67166" w:rsidRPr="00F67166" w:rsidRDefault="00F67166" w:rsidP="00F67166">
      <w:pPr>
        <w:tabs>
          <w:tab w:val="left" w:pos="510"/>
        </w:tabs>
        <w:spacing w:before="60" w:after="60" w:line="240" w:lineRule="auto"/>
        <w:rPr>
          <w:rFonts w:ascii="Times New Roman" w:hAnsi="Times New Roman" w:cs="Times New Roman"/>
          <w:sz w:val="28"/>
          <w:szCs w:val="28"/>
        </w:rPr>
      </w:pPr>
      <w:r w:rsidRPr="00F67166">
        <w:rPr>
          <w:rFonts w:ascii="Times New Roman" w:eastAsia="Times New Roman" w:hAnsi="Times New Roman" w:cs="Times New Roman"/>
          <w:iCs/>
          <w:sz w:val="28"/>
          <w:szCs w:val="28"/>
        </w:rPr>
        <w:tab/>
      </w:r>
      <w:r w:rsidRPr="00F67166">
        <w:rPr>
          <w:rFonts w:ascii="Times New Roman" w:eastAsia="Times New Roman" w:hAnsi="Times New Roman" w:cs="Times New Roman"/>
          <w:iCs/>
          <w:sz w:val="28"/>
          <w:szCs w:val="28"/>
        </w:rPr>
        <w:tab/>
      </w:r>
      <w:r w:rsidRPr="00F67166">
        <w:rPr>
          <w:rFonts w:ascii="Times New Roman" w:eastAsia="Times New Roman" w:hAnsi="Times New Roman" w:cs="Times New Roman"/>
          <w:iCs/>
          <w:sz w:val="28"/>
          <w:szCs w:val="28"/>
        </w:rPr>
        <w:tab/>
      </w:r>
      <w:r w:rsidRPr="00F67166">
        <w:rPr>
          <w:rFonts w:ascii="Times New Roman" w:eastAsia="Times New Roman" w:hAnsi="Times New Roman" w:cs="Times New Roman"/>
          <w:iCs/>
          <w:sz w:val="28"/>
          <w:szCs w:val="28"/>
        </w:rPr>
        <w:tab/>
      </w:r>
      <w:r w:rsidRPr="00F67166">
        <w:rPr>
          <w:rFonts w:ascii="Times New Roman" w:eastAsia="Times New Roman" w:hAnsi="Times New Roman" w:cs="Times New Roman"/>
          <w:iCs/>
          <w:sz w:val="28"/>
          <w:szCs w:val="28"/>
        </w:rPr>
        <w:tab/>
      </w:r>
      <w:r w:rsidRPr="00F67166">
        <w:rPr>
          <w:rFonts w:ascii="Times New Roman" w:eastAsia="Times New Roman" w:hAnsi="Times New Roman" w:cs="Times New Roman"/>
          <w:iCs/>
          <w:sz w:val="28"/>
          <w:szCs w:val="28"/>
        </w:rPr>
        <w:tab/>
      </w:r>
      <m:oMath>
        <m:sSub>
          <m:sSubPr>
            <m:ctrlPr>
              <w:rPr>
                <w:rFonts w:ascii="Cambria Math" w:hAnsi="Times New Roman" w:cs="Times New Roman"/>
                <w:iCs/>
                <w:noProof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С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iCs/>
                <w:noProof/>
                <w:sz w:val="28"/>
                <w:szCs w:val="28"/>
              </w:rPr>
              <m:t>пз</m:t>
            </m:r>
          </m:sub>
        </m:sSub>
      </m:oMath>
      <w:r w:rsidRPr="00F67166">
        <w:rPr>
          <w:rFonts w:ascii="Times New Roman" w:eastAsia="Times New Roman" w:hAnsi="Times New Roman" w:cs="Times New Roman"/>
          <w:iCs/>
          <w:sz w:val="28"/>
          <w:szCs w:val="28"/>
        </w:rPr>
        <w:t xml:space="preserve">= 5605 </w:t>
      </w:r>
      <w:r w:rsidRPr="00F67166">
        <w:rPr>
          <w:rFonts w:ascii="Times New Roman" w:hAnsi="Times New Roman" w:cs="Times New Roman"/>
          <w:sz w:val="28"/>
          <w:szCs w:val="28"/>
        </w:rPr>
        <w:sym w:font="Symbol" w:char="F0D7"/>
      </w:r>
      <w:r w:rsidRPr="00F67166">
        <w:rPr>
          <w:rFonts w:ascii="Times New Roman" w:hAnsi="Times New Roman" w:cs="Times New Roman"/>
          <w:sz w:val="28"/>
          <w:szCs w:val="28"/>
        </w:rPr>
        <w:t xml:space="preserve"> </w:t>
      </w:r>
      <w:r w:rsidRPr="00F67166">
        <w:rPr>
          <w:rFonts w:ascii="Times New Roman" w:eastAsia="Times New Roman" w:hAnsi="Times New Roman" w:cs="Times New Roman"/>
          <w:iCs/>
          <w:sz w:val="28"/>
          <w:szCs w:val="28"/>
        </w:rPr>
        <w:t>24,5/100 = 1373,2 руб.</w:t>
      </w:r>
    </w:p>
    <w:p w:rsidR="00F67166" w:rsidRDefault="00F67166" w:rsidP="00F67166">
      <w:pPr>
        <w:pStyle w:val="afff0"/>
        <w:rPr>
          <w:lang w:eastAsia="ru-RU"/>
        </w:rPr>
      </w:pPr>
      <w:r w:rsidRPr="00E302C6">
        <w:rPr>
          <w:lang w:eastAsia="ru-RU"/>
        </w:rPr>
        <w:t>Таким образом</w:t>
      </w:r>
      <w:r>
        <w:rPr>
          <w:lang w:eastAsia="ru-RU"/>
        </w:rPr>
        <w:t>,</w:t>
      </w:r>
      <w:r w:rsidRPr="00E302C6">
        <w:rPr>
          <w:lang w:eastAsia="ru-RU"/>
        </w:rPr>
        <w:t xml:space="preserve"> прочие прямые затраты при разработке веб-приложения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ны </w:t>
      </w:r>
      <w:r>
        <w:rPr>
          <w:lang w:eastAsia="ru-RU"/>
        </w:rPr>
        <w:t>1373,2 рублей.</w:t>
      </w:r>
    </w:p>
    <w:p w:rsidR="00D44288" w:rsidRPr="00F67166" w:rsidRDefault="00525155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55" w:name="_Toc104887851"/>
      <w:r w:rsidRPr="00525155">
        <w:rPr>
          <w:rFonts w:ascii="Times New Roman" w:hAnsi="Times New Roman" w:cs="Times New Roman"/>
          <w:b/>
          <w:sz w:val="28"/>
          <w:szCs w:val="28"/>
        </w:rPr>
        <w:t>Расчет общепроизводственных и общехозяйственных расходов</w:t>
      </w:r>
      <w:bookmarkEnd w:id="55"/>
    </w:p>
    <w:p w:rsidR="00F67166" w:rsidRPr="00E302C6" w:rsidRDefault="00F67166" w:rsidP="00F67166">
      <w:pPr>
        <w:pStyle w:val="afff0"/>
      </w:pPr>
      <w:r>
        <w:t xml:space="preserve">Сумма общепроизводственных, общехозяйственных расходов </w:t>
      </w:r>
      <w:r w:rsidRPr="00751E65">
        <w:t>С</w:t>
      </w:r>
      <w:r w:rsidRPr="00751E65">
        <w:rPr>
          <w:vertAlign w:val="subscript"/>
        </w:rPr>
        <w:t>обп</w:t>
      </w:r>
      <w:proofErr w:type="gramStart"/>
      <w:r w:rsidRPr="00751E65">
        <w:rPr>
          <w:vertAlign w:val="subscript"/>
        </w:rPr>
        <w:t>,о</w:t>
      </w:r>
      <w:proofErr w:type="gramEnd"/>
      <w:r w:rsidRPr="00751E65">
        <w:rPr>
          <w:vertAlign w:val="subscript"/>
        </w:rPr>
        <w:t>бх</w:t>
      </w:r>
      <w:r w:rsidRPr="00751E65">
        <w:t> </w:t>
      </w:r>
      <w:r w:rsidRPr="00E302C6">
        <w:t xml:space="preserve"> – произведение основной заработной платы исполнителей на конкретное программное </w:t>
      </w:r>
      <w:r w:rsidRPr="00751E65">
        <w:t>средство С</w:t>
      </w:r>
      <w:r w:rsidRPr="00751E65">
        <w:rPr>
          <w:vertAlign w:val="subscript"/>
        </w:rPr>
        <w:t>оз</w:t>
      </w:r>
      <w:r w:rsidRPr="00751E65">
        <w:t xml:space="preserve"> на</w:t>
      </w:r>
      <w:r>
        <w:t> </w:t>
      </w:r>
      <w:r w:rsidRPr="00751E65">
        <w:t>норматив накладных расходов в целом по организации Н</w:t>
      </w:r>
      <w:r w:rsidRPr="00751E65">
        <w:rPr>
          <w:vertAlign w:val="subscript"/>
        </w:rPr>
        <w:t>обп,обх</w:t>
      </w:r>
      <w:r w:rsidRPr="00751E65">
        <w:t>.</w:t>
      </w:r>
      <w:r>
        <w:t xml:space="preserve"> </w:t>
      </w:r>
      <w:r w:rsidRPr="00E302C6">
        <w:t>по</w:t>
      </w:r>
      <w:r>
        <w:t> </w:t>
      </w:r>
      <w:r w:rsidRPr="00E302C6">
        <w:t>формуле</w:t>
      </w:r>
      <w:r>
        <w:t xml:space="preserve"> 6.11.</w:t>
      </w:r>
      <w:r w:rsidRPr="00E302C6">
        <w:t xml:space="preserve"> </w:t>
      </w:r>
    </w:p>
    <w:tbl>
      <w:tblPr>
        <w:tblStyle w:val="TableGrid1"/>
        <w:tblW w:w="1034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701"/>
        <w:gridCol w:w="6849"/>
        <w:gridCol w:w="1798"/>
      </w:tblGrid>
      <w:tr w:rsidR="00F67166" w:rsidRPr="00F67166" w:rsidTr="00F67166">
        <w:trPr>
          <w:jc w:val="center"/>
        </w:trPr>
        <w:tc>
          <w:tcPr>
            <w:tcW w:w="1701" w:type="dxa"/>
          </w:tcPr>
          <w:p w:rsidR="00F67166" w:rsidRPr="00F67166" w:rsidRDefault="00F67166" w:rsidP="00F67166">
            <w:pPr>
              <w:suppressAutoHyphens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6849" w:type="dxa"/>
            <w:hideMark/>
          </w:tcPr>
          <w:p w:rsidR="00F67166" w:rsidRPr="00F67166" w:rsidRDefault="00F67166" w:rsidP="00F67166">
            <w:pPr>
              <w:suppressAutoHyphens/>
              <w:spacing w:before="6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7166">
              <w:rPr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object w:dxaOrig="2260" w:dyaOrig="639">
                <v:shape id="_x0000_i1034" type="#_x0000_t75" style="width:119.7pt;height:39.35pt" o:ole="" fillcolor="window">
                  <v:imagedata r:id="rId111" o:title="" cropright="4449f"/>
                </v:shape>
                <o:OLEObject Type="Embed" ProgID="Equation.3" ShapeID="_x0000_i1034" DrawAspect="Content" ObjectID="_1716075183" r:id="rId112"/>
              </w:object>
            </w:r>
          </w:p>
        </w:tc>
        <w:tc>
          <w:tcPr>
            <w:tcW w:w="1798" w:type="dxa"/>
            <w:vAlign w:val="center"/>
            <w:hideMark/>
          </w:tcPr>
          <w:p w:rsidR="00F67166" w:rsidRPr="00F67166" w:rsidRDefault="00F67166" w:rsidP="00F67166">
            <w:pPr>
              <w:suppressAutoHyphens/>
              <w:ind w:right="30" w:firstLine="57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7166">
              <w:rPr>
                <w:rFonts w:ascii="Times New Roman" w:hAnsi="Times New Roman" w:cs="Times New Roman"/>
                <w:sz w:val="28"/>
                <w:szCs w:val="28"/>
              </w:rPr>
              <w:t>(6.11)</w:t>
            </w:r>
          </w:p>
        </w:tc>
      </w:tr>
    </w:tbl>
    <w:p w:rsidR="00F67166" w:rsidRDefault="00F67166" w:rsidP="00F67166">
      <w:pPr>
        <w:pStyle w:val="afff0"/>
      </w:pPr>
      <w:r w:rsidRPr="00E302C6">
        <w:t>Все данные необходимые для вычисления есть, поэтому можно определить сумму накладных расходов:</w:t>
      </w:r>
    </w:p>
    <w:p w:rsidR="00F67166" w:rsidRPr="00F67166" w:rsidRDefault="00F67166" w:rsidP="00F67166">
      <w:pPr>
        <w:spacing w:before="6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7166">
        <w:rPr>
          <w:rFonts w:ascii="Times New Roman" w:hAnsi="Times New Roman" w:cs="Times New Roman"/>
          <w:sz w:val="28"/>
          <w:szCs w:val="28"/>
        </w:rPr>
        <w:t>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обп</w:t>
      </w:r>
      <w:proofErr w:type="gramStart"/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,о</w:t>
      </w:r>
      <w:proofErr w:type="gramEnd"/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бх</w:t>
      </w:r>
      <w:r w:rsidRPr="00F67166">
        <w:rPr>
          <w:rFonts w:ascii="Times New Roman" w:hAnsi="Times New Roman" w:cs="Times New Roman"/>
          <w:sz w:val="28"/>
          <w:szCs w:val="28"/>
        </w:rPr>
        <w:t xml:space="preserve"> =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5605 </m:t>
        </m:r>
      </m:oMath>
      <w:r w:rsidRPr="00F67166">
        <w:rPr>
          <w:rFonts w:ascii="Times New Roman" w:hAnsi="Times New Roman" w:cs="Times New Roman"/>
          <w:sz w:val="28"/>
          <w:szCs w:val="28"/>
        </w:rPr>
        <w:sym w:font="Symbol" w:char="F0D7"/>
      </w:r>
      <w:r w:rsidRPr="00F67166">
        <w:rPr>
          <w:rFonts w:ascii="Times New Roman" w:hAnsi="Times New Roman" w:cs="Times New Roman"/>
          <w:sz w:val="28"/>
          <w:szCs w:val="28"/>
        </w:rPr>
        <w:t xml:space="preserve"> 178 / 100 =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9976,9</m:t>
        </m:r>
      </m:oMath>
      <w:r w:rsidRPr="00F67166">
        <w:rPr>
          <w:rFonts w:ascii="Times New Roman" w:hAnsi="Times New Roman" w:cs="Times New Roman"/>
          <w:sz w:val="28"/>
          <w:szCs w:val="28"/>
        </w:rPr>
        <w:t> руб.</w:t>
      </w:r>
    </w:p>
    <w:p w:rsidR="00F67166" w:rsidRDefault="00F67166" w:rsidP="00F67166">
      <w:pPr>
        <w:pStyle w:val="afff0"/>
        <w:rPr>
          <w:lang w:eastAsia="ru-RU"/>
        </w:rPr>
      </w:pPr>
      <w:r w:rsidRPr="00E302C6">
        <w:rPr>
          <w:lang w:eastAsia="ru-RU"/>
        </w:rPr>
        <w:t>Получим, что накладные расходы, необходимые для разработки веб-приложения,</w:t>
      </w:r>
      <w:r w:rsidRPr="00E302C6">
        <w:rPr>
          <w:i/>
          <w:lang w:eastAsia="ru-RU"/>
        </w:rPr>
        <w:t xml:space="preserve"> </w:t>
      </w:r>
      <w:r>
        <w:rPr>
          <w:lang w:eastAsia="ru-RU"/>
        </w:rPr>
        <w:t>равны 9976,9</w:t>
      </w:r>
      <w:r w:rsidRPr="00E302C6">
        <w:rPr>
          <w:lang w:eastAsia="ru-RU"/>
        </w:rPr>
        <w:t xml:space="preserve"> рублей. </w:t>
      </w:r>
    </w:p>
    <w:p w:rsidR="00D44288" w:rsidRPr="00F67166" w:rsidRDefault="00525155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56" w:name="_Toc104887852"/>
      <w:r w:rsidRPr="00525155">
        <w:rPr>
          <w:rFonts w:ascii="Times New Roman" w:hAnsi="Times New Roman" w:cs="Times New Roman"/>
          <w:b/>
          <w:sz w:val="28"/>
          <w:szCs w:val="28"/>
        </w:rPr>
        <w:lastRenderedPageBreak/>
        <w:t>Расчет суммы расходов на разработку программного средства</w:t>
      </w:r>
      <w:bookmarkEnd w:id="56"/>
    </w:p>
    <w:p w:rsidR="00F67166" w:rsidRPr="00E302C6" w:rsidRDefault="00F67166" w:rsidP="00F67166">
      <w:pPr>
        <w:pStyle w:val="afff0"/>
      </w:pPr>
      <w:r w:rsidRPr="00E302C6">
        <w:t>Сумма расходов на</w:t>
      </w:r>
      <w:r>
        <w:t> </w:t>
      </w:r>
      <w:r w:rsidRPr="00E302C6">
        <w:t xml:space="preserve">разработку программного средства </w:t>
      </w:r>
      <w:proofErr w:type="gramStart"/>
      <w:r w:rsidRPr="00E302C6">
        <w:t>С</w:t>
      </w:r>
      <w:r w:rsidRPr="00E302C6">
        <w:rPr>
          <w:vertAlign w:val="subscript"/>
        </w:rPr>
        <w:t>р</w:t>
      </w:r>
      <w:proofErr w:type="gramEnd"/>
      <w:r w:rsidRPr="00E302C6">
        <w:t xml:space="preserve"> определяется как сумма основной и</w:t>
      </w:r>
      <w:r>
        <w:t> </w:t>
      </w:r>
      <w:r w:rsidRPr="00E302C6">
        <w:t>дополнительной заработных плат исполнителей на</w:t>
      </w:r>
      <w:r>
        <w:t> </w:t>
      </w:r>
      <w:r w:rsidRPr="00E302C6">
        <w:t>конкретное программное средство, отчислений на социальные нужды, расходов на материалы, расходов на</w:t>
      </w:r>
      <w:r>
        <w:t> </w:t>
      </w:r>
      <w:r w:rsidRPr="00E302C6">
        <w:t>оплату машинного времени, суммы прочих затрат и</w:t>
      </w:r>
      <w:r>
        <w:t> суммы накладных расходов.</w:t>
      </w:r>
      <w:r w:rsidRPr="00E302C6">
        <w:t xml:space="preserve"> </w:t>
      </w:r>
    </w:p>
    <w:p w:rsidR="00F67166" w:rsidRPr="00F67166" w:rsidRDefault="00F67166" w:rsidP="006174B5">
      <w:pPr>
        <w:tabs>
          <w:tab w:val="center" w:pos="4961"/>
          <w:tab w:val="right" w:pos="9923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6716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67166">
        <w:rPr>
          <w:rFonts w:ascii="Times New Roman" w:hAnsi="Times New Roman" w:cs="Times New Roman"/>
          <w:sz w:val="28"/>
          <w:szCs w:val="28"/>
        </w:rPr>
        <w:t>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F67166">
        <w:rPr>
          <w:rFonts w:ascii="Times New Roman" w:hAnsi="Times New Roman" w:cs="Times New Roman"/>
          <w:sz w:val="28"/>
          <w:szCs w:val="28"/>
        </w:rPr>
        <w:t xml:space="preserve"> = 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оз</w:t>
      </w:r>
      <w:r w:rsidRPr="00F67166">
        <w:rPr>
          <w:rFonts w:ascii="Times New Roman" w:hAnsi="Times New Roman" w:cs="Times New Roman"/>
          <w:sz w:val="28"/>
          <w:szCs w:val="28"/>
        </w:rPr>
        <w:t xml:space="preserve"> + 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дз</w:t>
      </w:r>
      <w:r w:rsidRPr="00F67166">
        <w:rPr>
          <w:rFonts w:ascii="Times New Roman" w:hAnsi="Times New Roman" w:cs="Times New Roman"/>
          <w:sz w:val="28"/>
          <w:szCs w:val="28"/>
        </w:rPr>
        <w:t xml:space="preserve"> + 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фсзн</w:t>
      </w:r>
      <w:r w:rsidRPr="00F67166">
        <w:rPr>
          <w:rFonts w:ascii="Times New Roman" w:hAnsi="Times New Roman" w:cs="Times New Roman"/>
          <w:sz w:val="28"/>
          <w:szCs w:val="28"/>
        </w:rPr>
        <w:t xml:space="preserve"> + 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F67166">
        <w:rPr>
          <w:rFonts w:ascii="Times New Roman" w:hAnsi="Times New Roman" w:cs="Times New Roman"/>
          <w:sz w:val="28"/>
          <w:szCs w:val="28"/>
        </w:rPr>
        <w:t xml:space="preserve"> + 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мв</w:t>
      </w:r>
      <w:r w:rsidRPr="00F67166">
        <w:rPr>
          <w:rFonts w:ascii="Times New Roman" w:hAnsi="Times New Roman" w:cs="Times New Roman"/>
          <w:sz w:val="28"/>
          <w:szCs w:val="28"/>
        </w:rPr>
        <w:t xml:space="preserve"> + 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пз</w:t>
      </w:r>
      <w:r w:rsidRPr="00F67166">
        <w:rPr>
          <w:rFonts w:ascii="Times New Roman" w:hAnsi="Times New Roman" w:cs="Times New Roman"/>
          <w:sz w:val="28"/>
          <w:szCs w:val="28"/>
        </w:rPr>
        <w:t xml:space="preserve"> + 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обп</w:t>
      </w:r>
      <w:proofErr w:type="gramStart"/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,о</w:t>
      </w:r>
      <w:proofErr w:type="gramEnd"/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бх</w:t>
      </w:r>
      <w:r w:rsidRPr="00F67166">
        <w:rPr>
          <w:rFonts w:ascii="Times New Roman" w:hAnsi="Times New Roman" w:cs="Times New Roman"/>
          <w:sz w:val="28"/>
          <w:szCs w:val="28"/>
        </w:rPr>
        <w:t>,</w:t>
      </w:r>
      <w:r w:rsidR="006174B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(6.12)</w:t>
      </w:r>
    </w:p>
    <w:p w:rsidR="00F67166" w:rsidRPr="00F67166" w:rsidRDefault="00F67166" w:rsidP="00F67166">
      <w:pPr>
        <w:suppressAutoHyphens/>
        <w:spacing w:before="60" w:after="120"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F67166">
        <w:rPr>
          <w:rFonts w:ascii="Times New Roman" w:hAnsi="Times New Roman" w:cs="Times New Roman"/>
          <w:sz w:val="28"/>
          <w:szCs w:val="28"/>
        </w:rPr>
        <w:t>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gramEnd"/>
      <w:r w:rsidRPr="00F67166">
        <w:rPr>
          <w:rFonts w:ascii="Times New Roman" w:hAnsi="Times New Roman" w:cs="Times New Roman"/>
          <w:sz w:val="28"/>
          <w:szCs w:val="28"/>
        </w:rPr>
        <w:t xml:space="preserve"> =5605 + 560,5 + 2133,26 + 59,95+ 78,19 + </w:t>
      </w:r>
      <w:r w:rsidRPr="00F67166">
        <w:rPr>
          <w:rFonts w:ascii="Times New Roman" w:eastAsia="Times New Roman" w:hAnsi="Times New Roman" w:cs="Times New Roman"/>
          <w:iCs/>
          <w:sz w:val="28"/>
          <w:szCs w:val="28"/>
        </w:rPr>
        <w:t xml:space="preserve">1373,2 </w:t>
      </w:r>
      <w:r w:rsidRPr="00F67166">
        <w:rPr>
          <w:rFonts w:ascii="Times New Roman" w:hAnsi="Times New Roman" w:cs="Times New Roman"/>
          <w:sz w:val="28"/>
          <w:szCs w:val="28"/>
        </w:rPr>
        <w:t>+ 9976,9 =19787 руб.</w:t>
      </w:r>
    </w:p>
    <w:p w:rsidR="00F67166" w:rsidRDefault="00F67166" w:rsidP="00F67166">
      <w:pPr>
        <w:pStyle w:val="afff0"/>
        <w:rPr>
          <w:lang w:eastAsia="ru-RU"/>
        </w:rPr>
      </w:pPr>
      <w:r w:rsidRPr="00E302C6">
        <w:rPr>
          <w:lang w:eastAsia="ru-RU"/>
        </w:rPr>
        <w:t>Таким образом</w:t>
      </w:r>
      <w:r>
        <w:rPr>
          <w:lang w:eastAsia="ru-RU"/>
        </w:rPr>
        <w:t>,</w:t>
      </w:r>
      <w:r w:rsidRPr="00E302C6">
        <w:rPr>
          <w:lang w:eastAsia="ru-RU"/>
        </w:rPr>
        <w:t xml:space="preserve"> получим сумму всех расходов на</w:t>
      </w:r>
      <w:r>
        <w:rPr>
          <w:lang w:eastAsia="ru-RU"/>
        </w:rPr>
        <w:t> </w:t>
      </w:r>
      <w:r w:rsidRPr="00E302C6">
        <w:rPr>
          <w:lang w:eastAsia="ru-RU"/>
        </w:rPr>
        <w:t>разработку веб-приложения</w:t>
      </w:r>
      <w:r w:rsidRPr="00E302C6">
        <w:rPr>
          <w:i/>
          <w:lang w:eastAsia="ru-RU"/>
        </w:rPr>
        <w:t xml:space="preserve"> </w:t>
      </w:r>
      <w:proofErr w:type="gramStart"/>
      <w:r w:rsidRPr="00E302C6">
        <w:rPr>
          <w:lang w:eastAsia="ru-RU"/>
        </w:rPr>
        <w:t>равной</w:t>
      </w:r>
      <w:proofErr w:type="gramEnd"/>
      <w:r w:rsidRPr="00E302C6">
        <w:rPr>
          <w:lang w:eastAsia="ru-RU"/>
        </w:rPr>
        <w:t xml:space="preserve"> </w:t>
      </w:r>
      <w:r>
        <w:rPr>
          <w:szCs w:val="28"/>
        </w:rPr>
        <w:t>19787</w:t>
      </w:r>
      <w:r w:rsidRPr="00022271">
        <w:rPr>
          <w:szCs w:val="28"/>
        </w:rPr>
        <w:t xml:space="preserve"> </w:t>
      </w:r>
      <w:r w:rsidRPr="00E302C6">
        <w:rPr>
          <w:lang w:eastAsia="ru-RU"/>
        </w:rPr>
        <w:t>рублей.</w:t>
      </w:r>
    </w:p>
    <w:p w:rsidR="00D44288" w:rsidRPr="00F67166" w:rsidRDefault="00D44288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bookmarkStart w:id="57" w:name="_Toc104887853"/>
      <w:r w:rsidR="0023611A" w:rsidRPr="0023611A">
        <w:rPr>
          <w:rFonts w:ascii="Times New Roman" w:hAnsi="Times New Roman" w:cs="Times New Roman"/>
          <w:b/>
          <w:sz w:val="28"/>
          <w:szCs w:val="28"/>
        </w:rPr>
        <w:t>Расходы на сопровождение и адаптацию</w:t>
      </w:r>
      <w:bookmarkEnd w:id="57"/>
    </w:p>
    <w:p w:rsidR="00F67166" w:rsidRDefault="00F67166" w:rsidP="00F67166">
      <w:pPr>
        <w:pStyle w:val="afff0"/>
      </w:pPr>
      <w:r w:rsidRPr="00E302C6">
        <w:t>Сумма расходов на сопровождение и</w:t>
      </w:r>
      <w:r>
        <w:t> </w:t>
      </w:r>
      <w:r w:rsidRPr="00E302C6">
        <w:t>адаптацию программного средства С</w:t>
      </w:r>
      <w:r w:rsidRPr="00E302C6">
        <w:rPr>
          <w:vertAlign w:val="subscript"/>
        </w:rPr>
        <w:t>рса</w:t>
      </w:r>
      <w:r w:rsidRPr="00E302C6">
        <w:t xml:space="preserve"> определяется как произведение суммы расходов на</w:t>
      </w:r>
      <w:r>
        <w:t> </w:t>
      </w:r>
      <w:r w:rsidRPr="00E302C6">
        <w:t>разработки на</w:t>
      </w:r>
      <w:r>
        <w:t> </w:t>
      </w:r>
      <w:r w:rsidRPr="00E302C6">
        <w:t>норматив расходов на</w:t>
      </w:r>
      <w:r>
        <w:t> </w:t>
      </w:r>
      <w:r w:rsidRPr="00E302C6">
        <w:t>сопровождение и</w:t>
      </w:r>
      <w:r>
        <w:t> </w:t>
      </w:r>
      <w:r w:rsidRPr="00E302C6">
        <w:t>адаптацию Н</w:t>
      </w:r>
      <w:r w:rsidRPr="00E302C6">
        <w:rPr>
          <w:vertAlign w:val="subscript"/>
        </w:rPr>
        <w:t>рса</w:t>
      </w:r>
      <w:r>
        <w:t>.</w:t>
      </w:r>
    </w:p>
    <w:tbl>
      <w:tblPr>
        <w:tblStyle w:val="TableGrid1"/>
        <w:tblW w:w="97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701"/>
        <w:gridCol w:w="6849"/>
        <w:gridCol w:w="1193"/>
      </w:tblGrid>
      <w:tr w:rsidR="00F67166" w:rsidRPr="00F67166" w:rsidTr="006F2785">
        <w:trPr>
          <w:jc w:val="center"/>
        </w:trPr>
        <w:tc>
          <w:tcPr>
            <w:tcW w:w="1701" w:type="dxa"/>
          </w:tcPr>
          <w:p w:rsidR="00F67166" w:rsidRPr="00F67166" w:rsidRDefault="00F67166" w:rsidP="00F67166">
            <w:pPr>
              <w:suppressAutoHyphens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9" w:type="dxa"/>
            <w:hideMark/>
          </w:tcPr>
          <w:p w:rsidR="00F67166" w:rsidRPr="00F67166" w:rsidRDefault="00F67166" w:rsidP="00F67166">
            <w:pPr>
              <w:suppressAutoHyphen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7166">
              <w:rPr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object w:dxaOrig="1540" w:dyaOrig="660">
                <v:shape id="_x0000_i1035" type="#_x0000_t75" style="width:92.95pt;height:37.65pt" o:ole="">
                  <v:imagedata r:id="rId113" o:title=""/>
                </v:shape>
                <o:OLEObject Type="Embed" ProgID="Equation.3" ShapeID="_x0000_i1035" DrawAspect="Content" ObjectID="_1716075184" r:id="rId114"/>
              </w:object>
            </w:r>
          </w:p>
        </w:tc>
        <w:tc>
          <w:tcPr>
            <w:tcW w:w="1193" w:type="dxa"/>
            <w:vAlign w:val="center"/>
            <w:hideMark/>
          </w:tcPr>
          <w:p w:rsidR="00F67166" w:rsidRPr="00F67166" w:rsidRDefault="006174B5" w:rsidP="00F67166">
            <w:pPr>
              <w:suppressAutoHyphens/>
              <w:ind w:right="-33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 w:rsidR="00F67166" w:rsidRPr="00F67166">
              <w:rPr>
                <w:rFonts w:ascii="Times New Roman" w:hAnsi="Times New Roman" w:cs="Times New Roman"/>
                <w:sz w:val="28"/>
                <w:szCs w:val="28"/>
              </w:rPr>
              <w:t>(6.13)</w:t>
            </w:r>
          </w:p>
        </w:tc>
      </w:tr>
    </w:tbl>
    <w:p w:rsidR="00F67166" w:rsidRPr="00F67166" w:rsidRDefault="00F67166" w:rsidP="00F6716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67166">
        <w:rPr>
          <w:rFonts w:ascii="Times New Roman" w:hAnsi="Times New Roman" w:cs="Times New Roman"/>
          <w:sz w:val="28"/>
          <w:szCs w:val="28"/>
        </w:rPr>
        <w:t>где 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р.с</w:t>
      </w:r>
      <w:proofErr w:type="gramStart"/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.а</w:t>
      </w:r>
      <w:proofErr w:type="gramEnd"/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67166">
        <w:rPr>
          <w:rFonts w:ascii="Times New Roman" w:hAnsi="Times New Roman" w:cs="Times New Roman"/>
          <w:sz w:val="28"/>
          <w:szCs w:val="28"/>
        </w:rPr>
        <w:t>– сумма расходов на сопровождение и адаптацию ПС, руб.;</w:t>
      </w:r>
    </w:p>
    <w:p w:rsidR="00F67166" w:rsidRPr="00F67166" w:rsidRDefault="00F67166" w:rsidP="00F6716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67166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F67166">
        <w:rPr>
          <w:rFonts w:ascii="Times New Roman" w:hAnsi="Times New Roman" w:cs="Times New Roman"/>
          <w:sz w:val="28"/>
          <w:szCs w:val="28"/>
        </w:rPr>
        <w:t>С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gramEnd"/>
      <w:r w:rsidRPr="00F67166">
        <w:rPr>
          <w:rFonts w:ascii="Times New Roman" w:hAnsi="Times New Roman" w:cs="Times New Roman"/>
          <w:sz w:val="28"/>
          <w:szCs w:val="28"/>
        </w:rPr>
        <w:t xml:space="preserve"> – общая сумма расходов на разработку ПС, руб.; </w:t>
      </w:r>
    </w:p>
    <w:p w:rsidR="00F67166" w:rsidRPr="00F67166" w:rsidRDefault="00F67166" w:rsidP="00F67166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F67166">
        <w:rPr>
          <w:rFonts w:ascii="Times New Roman" w:hAnsi="Times New Roman" w:cs="Times New Roman"/>
          <w:sz w:val="28"/>
          <w:szCs w:val="28"/>
        </w:rPr>
        <w:t xml:space="preserve">       Н</w:t>
      </w:r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р.с</w:t>
      </w:r>
      <w:proofErr w:type="gramStart"/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>.а</w:t>
      </w:r>
      <w:proofErr w:type="gramEnd"/>
      <w:r w:rsidRPr="00F6716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67166">
        <w:rPr>
          <w:rFonts w:ascii="Times New Roman" w:hAnsi="Times New Roman" w:cs="Times New Roman"/>
          <w:sz w:val="28"/>
          <w:szCs w:val="28"/>
        </w:rPr>
        <w:t xml:space="preserve">– норматив расходов на сопровождение и адаптацию, %. </w:t>
      </w:r>
    </w:p>
    <w:p w:rsidR="00F67166" w:rsidRPr="00E302C6" w:rsidRDefault="00F67166" w:rsidP="00F67166">
      <w:pPr>
        <w:pStyle w:val="afff0"/>
      </w:pPr>
      <w:r>
        <w:t xml:space="preserve">Основываясь </w:t>
      </w:r>
      <w:r w:rsidRPr="00E302C6">
        <w:t>на</w:t>
      </w:r>
      <w:r>
        <w:t> </w:t>
      </w:r>
      <w:r w:rsidRPr="00E302C6">
        <w:t>исходные данные, расположенные в</w:t>
      </w:r>
      <w:r>
        <w:t> </w:t>
      </w:r>
      <w:r w:rsidRPr="00E302C6">
        <w:t>таблице</w:t>
      </w:r>
      <w:r>
        <w:t xml:space="preserve"> 6.1 </w:t>
      </w:r>
      <w:r w:rsidRPr="00E302C6">
        <w:t>и</w:t>
      </w:r>
      <w:r>
        <w:t> </w:t>
      </w:r>
      <w:r w:rsidRPr="00E302C6">
        <w:t>формулу</w:t>
      </w:r>
      <w:r>
        <w:t> 6.13</w:t>
      </w:r>
      <w:r w:rsidRPr="00E302C6">
        <w:t>, норматив расходов на</w:t>
      </w:r>
      <w:r>
        <w:t> </w:t>
      </w:r>
      <w:r w:rsidRPr="00E302C6">
        <w:t>сопровождение и</w:t>
      </w:r>
      <w:r>
        <w:t> </w:t>
      </w:r>
      <w:r w:rsidRPr="00E302C6">
        <w:t>адаптацию Н</w:t>
      </w:r>
      <w:r w:rsidRPr="00E302C6">
        <w:rPr>
          <w:vertAlign w:val="subscript"/>
        </w:rPr>
        <w:t xml:space="preserve">рса </w:t>
      </w:r>
      <w:r w:rsidRPr="00E302C6">
        <w:t>равен</w:t>
      </w:r>
      <w:r>
        <w:t> </w:t>
      </w:r>
      <w:r w:rsidRPr="00E302C6">
        <w:t>1</w:t>
      </w:r>
      <w:r>
        <w:t>0</w:t>
      </w:r>
      <w:r w:rsidRPr="00E302C6">
        <w:t>%. Сумма расходов на</w:t>
      </w:r>
      <w:r>
        <w:t> </w:t>
      </w:r>
      <w:r w:rsidRPr="00E302C6">
        <w:t>сопровождение и адаптацию ПС составляет:</w:t>
      </w:r>
    </w:p>
    <w:p w:rsidR="00F67166" w:rsidRPr="00F67166" w:rsidRDefault="00F67166" w:rsidP="00F67166">
      <w:pPr>
        <w:spacing w:before="60" w:after="120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С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vertAlign w:val="subscript"/>
          </w:rPr>
          <m:t xml:space="preserve">рса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= </m:t>
        </m:r>
        <m:f>
          <m:fPr>
            <m:type m:val="li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 xml:space="preserve">19787 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be-BY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10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100</m:t>
            </m:r>
          </m:den>
        </m:f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= </m:t>
        </m:r>
        <w:bookmarkStart w:id="58" w:name="_Hlk41163690"/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1978,7</m:t>
        </m:r>
        <w:bookmarkEnd w:id="58"/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</m:oMath>
      <w:r w:rsidRPr="00F67166">
        <w:rPr>
          <w:rFonts w:ascii="Times New Roman" w:hAnsi="Times New Roman" w:cs="Times New Roman"/>
          <w:sz w:val="28"/>
          <w:szCs w:val="28"/>
        </w:rPr>
        <w:t>руб.</w:t>
      </w:r>
    </w:p>
    <w:p w:rsidR="00F67166" w:rsidRPr="00E302C6" w:rsidRDefault="00F67166" w:rsidP="00F67166">
      <w:pPr>
        <w:pStyle w:val="afff0"/>
        <w:rPr>
          <w:lang w:eastAsia="ru-RU"/>
        </w:rPr>
      </w:pPr>
      <w:r w:rsidRPr="00E302C6">
        <w:rPr>
          <w:lang w:eastAsia="ru-RU"/>
        </w:rPr>
        <w:t>Получим, что расходы, необходимые на сопровождение и адаптацию веб-приложения,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ны </w:t>
      </w:r>
      <m:oMath>
        <m:r>
          <m:rPr>
            <m:nor/>
          </m:rPr>
          <w:rPr>
            <w:szCs w:val="28"/>
          </w:rPr>
          <m:t xml:space="preserve">1978,7 </m:t>
        </m:r>
      </m:oMath>
      <w:r>
        <w:rPr>
          <w:lang w:eastAsia="ru-RU"/>
        </w:rPr>
        <w:t>рубля</w:t>
      </w:r>
      <w:r w:rsidRPr="00E302C6">
        <w:rPr>
          <w:lang w:eastAsia="ru-RU"/>
        </w:rPr>
        <w:t xml:space="preserve">. </w:t>
      </w:r>
    </w:p>
    <w:p w:rsidR="00D44288" w:rsidRPr="00F67166" w:rsidRDefault="0023611A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59" w:name="_Toc104887854"/>
      <w:r w:rsidRPr="0023611A">
        <w:rPr>
          <w:rFonts w:ascii="Times New Roman" w:hAnsi="Times New Roman" w:cs="Times New Roman"/>
          <w:b/>
          <w:sz w:val="28"/>
          <w:szCs w:val="28"/>
        </w:rPr>
        <w:t>Расчет общей суммы расходов</w:t>
      </w:r>
      <w:bookmarkEnd w:id="59"/>
    </w:p>
    <w:p w:rsidR="00F67166" w:rsidRPr="00E302C6" w:rsidRDefault="00F67166" w:rsidP="00F67166">
      <w:pPr>
        <w:pStyle w:val="afff0"/>
      </w:pPr>
      <w:r>
        <w:t xml:space="preserve">Общая сумма расходов на разработку с затратами на сопровождение и адаптацию </w:t>
      </w:r>
      <w:r w:rsidRPr="00E302C6">
        <w:t>С</w:t>
      </w:r>
      <w:r w:rsidRPr="00E302C6">
        <w:rPr>
          <w:vertAlign w:val="subscript"/>
        </w:rPr>
        <w:t>п</w:t>
      </w:r>
      <w:r w:rsidRPr="00E302C6">
        <w:t xml:space="preserve"> определяется по</w:t>
      </w:r>
      <w:r>
        <w:t> </w:t>
      </w:r>
      <w:r w:rsidRPr="00E302C6">
        <w:t xml:space="preserve">формуле </w:t>
      </w:r>
      <w:r>
        <w:t>6.14.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86"/>
        <w:gridCol w:w="5103"/>
        <w:gridCol w:w="1276"/>
      </w:tblGrid>
      <w:tr w:rsidR="00F67166" w:rsidRPr="00F67166" w:rsidTr="006F2785">
        <w:tc>
          <w:tcPr>
            <w:tcW w:w="3686" w:type="dxa"/>
          </w:tcPr>
          <w:p w:rsidR="00F67166" w:rsidRPr="00F67166" w:rsidRDefault="00F67166" w:rsidP="006F2785">
            <w:pPr>
              <w:suppressAutoHyphens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103" w:type="dxa"/>
            <w:hideMark/>
          </w:tcPr>
          <w:p w:rsidR="00F67166" w:rsidRPr="00F67166" w:rsidRDefault="00F67166" w:rsidP="006F2785">
            <w:pPr>
              <w:suppressAutoHyphens/>
              <w:spacing w:before="60" w:after="60"/>
              <w:ind w:left="176"/>
              <w:rPr>
                <w:rFonts w:ascii="Times New Roman" w:hAnsi="Times New Roman" w:cs="Times New Roman"/>
                <w:sz w:val="28"/>
                <w:szCs w:val="28"/>
              </w:rPr>
            </w:pPr>
            <w:r w:rsidRPr="00F67166">
              <w:rPr>
                <w:rFonts w:ascii="Times New Roman" w:hAnsi="Times New Roman" w:cs="Times New Roman"/>
                <w:noProof/>
                <w:position w:val="-16"/>
                <w:sz w:val="28"/>
                <w:szCs w:val="28"/>
                <w:lang w:val="ru-RU"/>
              </w:rPr>
              <w:object w:dxaOrig="1640" w:dyaOrig="420">
                <v:shape id="_x0000_i1036" type="#_x0000_t75" style="width:96.3pt;height:20.95pt" o:ole="">
                  <v:imagedata r:id="rId115" o:title=""/>
                </v:shape>
                <o:OLEObject Type="Embed" ProgID="Equation.DSMT4" ShapeID="_x0000_i1036" DrawAspect="Content" ObjectID="_1716075185" r:id="rId116"/>
              </w:object>
            </w:r>
            <w:r w:rsidRPr="00F67166">
              <w:rPr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,</w:t>
            </w:r>
          </w:p>
        </w:tc>
        <w:tc>
          <w:tcPr>
            <w:tcW w:w="1276" w:type="dxa"/>
            <w:vAlign w:val="center"/>
            <w:hideMark/>
          </w:tcPr>
          <w:p w:rsidR="00F67166" w:rsidRPr="00F67166" w:rsidRDefault="006174B5" w:rsidP="006F2785">
            <w:pPr>
              <w:suppressAutoHyphens/>
              <w:ind w:left="283" w:right="-10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 w:rsidR="00F67166" w:rsidRPr="00F67166">
              <w:rPr>
                <w:rFonts w:ascii="Times New Roman" w:hAnsi="Times New Roman" w:cs="Times New Roman"/>
                <w:sz w:val="28"/>
                <w:szCs w:val="28"/>
              </w:rPr>
              <w:t>(6.14)</w:t>
            </w:r>
          </w:p>
        </w:tc>
      </w:tr>
    </w:tbl>
    <w:p w:rsidR="00F67166" w:rsidRPr="00F67166" w:rsidRDefault="00F67166" w:rsidP="00F67166">
      <w:pPr>
        <w:suppressAutoHyphens/>
        <w:spacing w:after="12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67166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F67166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п</w:t>
      </w:r>
      <w:r w:rsidRPr="00F671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F67166">
        <w:rPr>
          <w:rFonts w:ascii="Times New Roman" w:hAnsi="Times New Roman" w:cs="Times New Roman"/>
          <w:sz w:val="28"/>
          <w:szCs w:val="28"/>
        </w:rPr>
        <w:t>19787</w:t>
      </w:r>
      <w:r w:rsidRPr="00F671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1978,7</m:t>
        </m:r>
      </m:oMath>
      <w:r w:rsidRPr="00F6716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 </w:t>
      </w:r>
      <w:r w:rsidRPr="00F671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bookmarkStart w:id="60" w:name="_Hlk41163974"/>
      <w:r w:rsidRPr="00F67166">
        <w:rPr>
          <w:rFonts w:ascii="Times New Roman" w:hAnsi="Times New Roman" w:cs="Times New Roman"/>
          <w:color w:val="000000" w:themeColor="text1"/>
          <w:sz w:val="28"/>
          <w:szCs w:val="28"/>
        </w:rPr>
        <w:t>21765,</w:t>
      </w:r>
      <w:bookmarkEnd w:id="60"/>
      <w:r w:rsidRPr="00F67166">
        <w:rPr>
          <w:rFonts w:ascii="Times New Roman" w:hAnsi="Times New Roman" w:cs="Times New Roman"/>
          <w:color w:val="000000" w:themeColor="text1"/>
          <w:sz w:val="28"/>
          <w:szCs w:val="28"/>
        </w:rPr>
        <w:t>7 руб.</w:t>
      </w:r>
    </w:p>
    <w:p w:rsidR="00F67166" w:rsidRDefault="00F67166" w:rsidP="00F67166">
      <w:pPr>
        <w:pStyle w:val="afff0"/>
        <w:rPr>
          <w:lang w:eastAsia="ru-RU"/>
        </w:rPr>
      </w:pPr>
      <w:r w:rsidRPr="00E302C6">
        <w:rPr>
          <w:lang w:eastAsia="ru-RU"/>
        </w:rPr>
        <w:t>Получи</w:t>
      </w:r>
      <w:r>
        <w:rPr>
          <w:lang w:eastAsia="ru-RU"/>
        </w:rPr>
        <w:t>м, что общая сумма расходов веб-</w:t>
      </w:r>
      <w:r w:rsidRPr="00E302C6">
        <w:rPr>
          <w:lang w:eastAsia="ru-RU"/>
        </w:rPr>
        <w:t>приложения</w:t>
      </w:r>
      <w:r>
        <w:rPr>
          <w:lang w:eastAsia="ru-RU"/>
        </w:rPr>
        <w:t>,</w:t>
      </w:r>
      <w:r w:rsidRPr="00E302C6">
        <w:rPr>
          <w:lang w:eastAsia="ru-RU"/>
        </w:rPr>
        <w:t xml:space="preserve"> </w:t>
      </w:r>
      <w:r>
        <w:rPr>
          <w:lang w:eastAsia="ru-RU"/>
        </w:rPr>
        <w:t xml:space="preserve">выполняющего роль </w:t>
      </w:r>
      <w:r>
        <w:rPr>
          <w:color w:val="000000"/>
        </w:rPr>
        <w:t xml:space="preserve">туристического агентства, </w:t>
      </w:r>
      <w:r w:rsidRPr="00E302C6">
        <w:rPr>
          <w:lang w:eastAsia="ru-RU"/>
        </w:rPr>
        <w:t xml:space="preserve">равна </w:t>
      </w:r>
      <w:r>
        <w:rPr>
          <w:color w:val="000000" w:themeColor="text1"/>
          <w:szCs w:val="28"/>
        </w:rPr>
        <w:t xml:space="preserve">21765,7 </w:t>
      </w:r>
      <w:r>
        <w:rPr>
          <w:lang w:eastAsia="ru-RU"/>
        </w:rPr>
        <w:t>рубля</w:t>
      </w:r>
      <w:r w:rsidRPr="00E302C6">
        <w:rPr>
          <w:lang w:eastAsia="ru-RU"/>
        </w:rPr>
        <w:t xml:space="preserve">. </w:t>
      </w:r>
    </w:p>
    <w:p w:rsidR="00BA32CA" w:rsidRPr="00F67166" w:rsidRDefault="00BA32CA" w:rsidP="00A42023">
      <w:pPr>
        <w:pStyle w:val="a5"/>
        <w:numPr>
          <w:ilvl w:val="2"/>
          <w:numId w:val="5"/>
        </w:numPr>
        <w:spacing w:before="360" w:after="240" w:line="240" w:lineRule="auto"/>
        <w:ind w:left="993" w:hanging="284"/>
        <w:contextualSpacing w:val="0"/>
        <w:jc w:val="both"/>
        <w:outlineLvl w:val="2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61" w:name="_Toc104887855"/>
      <w:r w:rsidRPr="00BA32CA">
        <w:rPr>
          <w:rFonts w:ascii="Times New Roman" w:hAnsi="Times New Roman" w:cs="Times New Roman"/>
          <w:b/>
          <w:sz w:val="28"/>
          <w:szCs w:val="28"/>
        </w:rPr>
        <w:t>Определение цены, оценка эффективности</w:t>
      </w:r>
      <w:bookmarkEnd w:id="61"/>
    </w:p>
    <w:p w:rsidR="00F67166" w:rsidRPr="00F67166" w:rsidRDefault="00F67166" w:rsidP="00667DD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7166">
        <w:rPr>
          <w:rFonts w:ascii="Times New Roman" w:hAnsi="Times New Roman" w:cs="Times New Roman"/>
          <w:sz w:val="28"/>
          <w:szCs w:val="28"/>
        </w:rPr>
        <w:t xml:space="preserve">Отпускная цена рассчитывается на основании цены разработчика, которая формируется на основе показателя рентабельности продукции. Рентабельность и </w:t>
      </w:r>
      <w:r w:rsidRPr="00F67166">
        <w:rPr>
          <w:rFonts w:ascii="Times New Roman" w:hAnsi="Times New Roman" w:cs="Times New Roman"/>
          <w:sz w:val="28"/>
          <w:szCs w:val="28"/>
        </w:rPr>
        <w:lastRenderedPageBreak/>
        <w:t>прибыль по создаваемому программному средству определяются исходя из результатов анализа рыночных условий, переговоров с заказчиком (потребителем) и согласования с ним отпускной цены, включающей дополнительно налог на добавленную стоимость.</w:t>
      </w:r>
    </w:p>
    <w:p w:rsidR="00F67166" w:rsidRPr="00E302C6" w:rsidRDefault="00F67166" w:rsidP="007F178A">
      <w:pPr>
        <w:pStyle w:val="afff0"/>
      </w:pPr>
      <w:r>
        <w:t>Прибыль от реализации программного средства вычисляется по формуле</w:t>
      </w:r>
      <w:r w:rsidR="00667DDC">
        <w:rPr>
          <w:lang w:val="en-US"/>
        </w:rPr>
        <w:t> </w:t>
      </w:r>
      <w:r>
        <w:t>6.15.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86"/>
        <w:gridCol w:w="5103"/>
        <w:gridCol w:w="1276"/>
      </w:tblGrid>
      <w:tr w:rsidR="00F67166" w:rsidRPr="00F67166" w:rsidTr="006F2785">
        <w:tc>
          <w:tcPr>
            <w:tcW w:w="3686" w:type="dxa"/>
          </w:tcPr>
          <w:p w:rsidR="00F67166" w:rsidRPr="00F67166" w:rsidRDefault="00F67166" w:rsidP="007F178A">
            <w:pPr>
              <w:suppressAutoHyphens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103" w:type="dxa"/>
            <w:hideMark/>
          </w:tcPr>
          <w:p w:rsidR="00F67166" w:rsidRPr="00F67166" w:rsidRDefault="00F67166" w:rsidP="007F178A">
            <w:pPr>
              <w:suppressAutoHyphens/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F67166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ru-RU"/>
              </w:rPr>
              <w:object w:dxaOrig="1700" w:dyaOrig="700">
                <v:shape id="_x0000_i1037" type="#_x0000_t75" style="width:103.8pt;height:40.2pt" o:ole="">
                  <v:imagedata r:id="rId117" o:title=""/>
                </v:shape>
                <o:OLEObject Type="Embed" ProgID="Equation.3" ShapeID="_x0000_i1037" DrawAspect="Content" ObjectID="_1716075186" r:id="rId118"/>
              </w:object>
            </w:r>
          </w:p>
        </w:tc>
        <w:tc>
          <w:tcPr>
            <w:tcW w:w="1276" w:type="dxa"/>
            <w:vAlign w:val="center"/>
            <w:hideMark/>
          </w:tcPr>
          <w:p w:rsidR="00F67166" w:rsidRPr="00F67166" w:rsidRDefault="00F67166" w:rsidP="007F178A">
            <w:pPr>
              <w:suppressAutoHyphens/>
              <w:ind w:left="283" w:right="-105"/>
              <w:rPr>
                <w:rFonts w:ascii="Times New Roman" w:hAnsi="Times New Roman" w:cs="Times New Roman"/>
                <w:sz w:val="28"/>
                <w:szCs w:val="28"/>
              </w:rPr>
            </w:pPr>
            <w:r w:rsidRPr="00F67166">
              <w:rPr>
                <w:rFonts w:ascii="Times New Roman" w:hAnsi="Times New Roman" w:cs="Times New Roman"/>
                <w:sz w:val="28"/>
                <w:szCs w:val="28"/>
              </w:rPr>
              <w:t>(6.15)</w:t>
            </w:r>
          </w:p>
        </w:tc>
      </w:tr>
    </w:tbl>
    <w:p w:rsidR="001A1F43" w:rsidRPr="001A1F43" w:rsidRDefault="001A1F43" w:rsidP="007F17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A1F43">
        <w:rPr>
          <w:rFonts w:ascii="Times New Roman" w:hAnsi="Times New Roman" w:cs="Times New Roman"/>
          <w:sz w:val="28"/>
          <w:szCs w:val="28"/>
        </w:rPr>
        <w:t>где У</w:t>
      </w:r>
      <w:r w:rsidRPr="001A1F43">
        <w:rPr>
          <w:rFonts w:ascii="Times New Roman" w:hAnsi="Times New Roman" w:cs="Times New Roman"/>
          <w:sz w:val="28"/>
          <w:szCs w:val="28"/>
          <w:vertAlign w:val="subscript"/>
        </w:rPr>
        <w:t>рент</w:t>
      </w:r>
      <w:r w:rsidRPr="001A1F43">
        <w:rPr>
          <w:rFonts w:ascii="Times New Roman" w:hAnsi="Times New Roman" w:cs="Times New Roman"/>
          <w:sz w:val="28"/>
          <w:szCs w:val="28"/>
        </w:rPr>
        <w:t xml:space="preserve"> – уровень рентабельности</w:t>
      </w:r>
      <w:proofErr w:type="gramStart"/>
      <w:r w:rsidRPr="001A1F43">
        <w:rPr>
          <w:rFonts w:ascii="Times New Roman" w:hAnsi="Times New Roman" w:cs="Times New Roman"/>
          <w:sz w:val="28"/>
          <w:szCs w:val="28"/>
        </w:rPr>
        <w:t xml:space="preserve">, %; </w:t>
      </w:r>
      <w:proofErr w:type="gramEnd"/>
    </w:p>
    <w:p w:rsidR="001A1F43" w:rsidRPr="001A1F43" w:rsidRDefault="001A1F43" w:rsidP="007F178A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1A1F43">
        <w:rPr>
          <w:rFonts w:ascii="Times New Roman" w:hAnsi="Times New Roman" w:cs="Times New Roman"/>
          <w:sz w:val="28"/>
          <w:szCs w:val="28"/>
        </w:rPr>
        <w:t xml:space="preserve">       С</w:t>
      </w:r>
      <w:r w:rsidRPr="001A1F43">
        <w:rPr>
          <w:rFonts w:ascii="Times New Roman" w:hAnsi="Times New Roman" w:cs="Times New Roman"/>
          <w:sz w:val="28"/>
          <w:szCs w:val="28"/>
          <w:vertAlign w:val="subscript"/>
        </w:rPr>
        <w:t xml:space="preserve">п </w:t>
      </w:r>
      <w:r w:rsidRPr="001A1F43">
        <w:rPr>
          <w:rFonts w:ascii="Times New Roman" w:hAnsi="Times New Roman" w:cs="Times New Roman"/>
          <w:sz w:val="28"/>
          <w:szCs w:val="28"/>
        </w:rPr>
        <w:t xml:space="preserve">– полная себестоимость программного средства, руб. </w:t>
      </w:r>
    </w:p>
    <w:p w:rsidR="007F178A" w:rsidRPr="00E302C6" w:rsidRDefault="007F178A" w:rsidP="007F178A">
      <w:pPr>
        <w:pStyle w:val="afff0"/>
      </w:pPr>
      <w:r>
        <w:t>Цена разработчика программного средства без налогов находится по следующей формуле</w:t>
      </w:r>
      <w:r w:rsidRPr="00221157">
        <w:t>: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86"/>
        <w:gridCol w:w="5103"/>
        <w:gridCol w:w="1276"/>
      </w:tblGrid>
      <w:tr w:rsidR="007F178A" w:rsidRPr="007F178A" w:rsidTr="006F2785">
        <w:tc>
          <w:tcPr>
            <w:tcW w:w="3686" w:type="dxa"/>
          </w:tcPr>
          <w:p w:rsidR="007F178A" w:rsidRPr="007F178A" w:rsidRDefault="007F178A" w:rsidP="006F2785">
            <w:pPr>
              <w:suppressAutoHyphens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103" w:type="dxa"/>
            <w:hideMark/>
          </w:tcPr>
          <w:p w:rsidR="007F178A" w:rsidRPr="007F178A" w:rsidRDefault="007F178A" w:rsidP="006F2785">
            <w:pPr>
              <w:suppressAutoHyphens/>
              <w:spacing w:before="6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val="ru-RU"/>
              </w:rPr>
              <w:object w:dxaOrig="1460" w:dyaOrig="380">
                <v:shape id="_x0000_i1038" type="#_x0000_t75" style="width:88.75pt;height:20.95pt" o:ole="">
                  <v:imagedata r:id="rId119" o:title=""/>
                </v:shape>
                <o:OLEObject Type="Embed" ProgID="Equation.3" ShapeID="_x0000_i1038" DrawAspect="Content" ObjectID="_1716075187" r:id="rId120"/>
              </w:object>
            </w:r>
          </w:p>
        </w:tc>
        <w:tc>
          <w:tcPr>
            <w:tcW w:w="1276" w:type="dxa"/>
            <w:vAlign w:val="center"/>
            <w:hideMark/>
          </w:tcPr>
          <w:p w:rsidR="007F178A" w:rsidRPr="007F178A" w:rsidRDefault="007F178A" w:rsidP="006F2785">
            <w:pPr>
              <w:suppressAutoHyphens/>
              <w:ind w:left="283" w:right="-105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(6.16)</w:t>
            </w:r>
          </w:p>
        </w:tc>
      </w:tr>
    </w:tbl>
    <w:p w:rsidR="007F178A" w:rsidRPr="00E302C6" w:rsidRDefault="007F178A" w:rsidP="007F178A">
      <w:pPr>
        <w:pStyle w:val="afff0"/>
      </w:pPr>
      <w:r>
        <w:t>Сумма налога на добавленную стоимость рассчитывается из соотношения</w:t>
      </w:r>
      <w:r w:rsidRPr="00C716D4">
        <w:rPr>
          <w:szCs w:val="28"/>
        </w:rPr>
        <w:t>: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86"/>
        <w:gridCol w:w="5103"/>
        <w:gridCol w:w="1276"/>
      </w:tblGrid>
      <w:tr w:rsidR="007F178A" w:rsidRPr="007F178A" w:rsidTr="006F2785">
        <w:tc>
          <w:tcPr>
            <w:tcW w:w="3686" w:type="dxa"/>
          </w:tcPr>
          <w:p w:rsidR="007F178A" w:rsidRPr="007F178A" w:rsidRDefault="007F178A" w:rsidP="006F2785">
            <w:pPr>
              <w:suppressAutoHyphens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103" w:type="dxa"/>
            <w:hideMark/>
          </w:tcPr>
          <w:p w:rsidR="007F178A" w:rsidRPr="007F178A" w:rsidRDefault="007F178A" w:rsidP="006F2785">
            <w:pPr>
              <w:suppressAutoHyphens/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ru-RU"/>
              </w:rPr>
              <w:object w:dxaOrig="1880" w:dyaOrig="660">
                <v:shape id="_x0000_i1039" type="#_x0000_t75" style="width:113.85pt;height:37.65pt" o:ole="">
                  <v:imagedata r:id="rId121" o:title=""/>
                </v:shape>
                <o:OLEObject Type="Embed" ProgID="Equation.3" ShapeID="_x0000_i1039" DrawAspect="Content" ObjectID="_1716075188" r:id="rId122"/>
              </w:object>
            </w:r>
          </w:p>
        </w:tc>
        <w:tc>
          <w:tcPr>
            <w:tcW w:w="1276" w:type="dxa"/>
            <w:vAlign w:val="center"/>
            <w:hideMark/>
          </w:tcPr>
          <w:p w:rsidR="007F178A" w:rsidRPr="007F178A" w:rsidRDefault="007F178A" w:rsidP="006F2785">
            <w:pPr>
              <w:suppressAutoHyphens/>
              <w:ind w:right="-105" w:firstLine="283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(6.1</w:t>
            </w:r>
            <w:r w:rsidRPr="007F178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7F178A" w:rsidRPr="007F178A" w:rsidRDefault="007F178A" w:rsidP="007F17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F178A">
        <w:rPr>
          <w:rFonts w:ascii="Times New Roman" w:hAnsi="Times New Roman" w:cs="Times New Roman"/>
          <w:sz w:val="28"/>
          <w:szCs w:val="28"/>
        </w:rPr>
        <w:t>где Ц</w:t>
      </w:r>
      <w:r w:rsidRPr="007F178A">
        <w:rPr>
          <w:rFonts w:ascii="Times New Roman" w:hAnsi="Times New Roman" w:cs="Times New Roman"/>
          <w:sz w:val="28"/>
          <w:szCs w:val="28"/>
          <w:vertAlign w:val="subscript"/>
        </w:rPr>
        <w:t xml:space="preserve">р </w:t>
      </w:r>
      <w:r w:rsidRPr="007F178A">
        <w:rPr>
          <w:rFonts w:ascii="Times New Roman" w:hAnsi="Times New Roman" w:cs="Times New Roman"/>
          <w:sz w:val="28"/>
          <w:szCs w:val="28"/>
        </w:rPr>
        <w:t>– цена разработчика программного средства, руб.;</w:t>
      </w:r>
    </w:p>
    <w:p w:rsidR="007F178A" w:rsidRPr="007F178A" w:rsidRDefault="007F178A" w:rsidP="007F178A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7F178A">
        <w:rPr>
          <w:rFonts w:ascii="Times New Roman" w:hAnsi="Times New Roman" w:cs="Times New Roman"/>
          <w:sz w:val="28"/>
          <w:szCs w:val="28"/>
        </w:rPr>
        <w:t xml:space="preserve">       Н</w:t>
      </w:r>
      <w:r w:rsidRPr="007F178A">
        <w:rPr>
          <w:rFonts w:ascii="Times New Roman" w:hAnsi="Times New Roman" w:cs="Times New Roman"/>
          <w:sz w:val="28"/>
          <w:szCs w:val="28"/>
          <w:vertAlign w:val="subscript"/>
        </w:rPr>
        <w:t>ндс</w:t>
      </w:r>
      <w:r w:rsidRPr="007F178A">
        <w:rPr>
          <w:rFonts w:ascii="Times New Roman" w:hAnsi="Times New Roman" w:cs="Times New Roman"/>
          <w:sz w:val="28"/>
          <w:szCs w:val="28"/>
        </w:rPr>
        <w:t xml:space="preserve"> – ставка НДС, %.</w:t>
      </w:r>
    </w:p>
    <w:p w:rsidR="007F178A" w:rsidRPr="00E302C6" w:rsidRDefault="007F178A" w:rsidP="007F178A">
      <w:pPr>
        <w:pStyle w:val="afff0"/>
      </w:pPr>
      <w:r>
        <w:t>Планируемая отпускная цена с НДС вычисляется по следующей формуле</w:t>
      </w:r>
      <w:r w:rsidRPr="00C716D4">
        <w:rPr>
          <w:szCs w:val="28"/>
        </w:rPr>
        <w:t>: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86"/>
        <w:gridCol w:w="5103"/>
        <w:gridCol w:w="1276"/>
      </w:tblGrid>
      <w:tr w:rsidR="007F178A" w:rsidRPr="00E302C6" w:rsidTr="006F2785">
        <w:tc>
          <w:tcPr>
            <w:tcW w:w="3686" w:type="dxa"/>
          </w:tcPr>
          <w:p w:rsidR="007F178A" w:rsidRPr="00022271" w:rsidRDefault="007F178A" w:rsidP="006F2785">
            <w:pPr>
              <w:suppressAutoHyphens/>
              <w:rPr>
                <w:rFonts w:ascii="Calibri" w:hAnsi="Calibri"/>
                <w:lang w:val="ru-RU"/>
              </w:rPr>
            </w:pPr>
          </w:p>
        </w:tc>
        <w:tc>
          <w:tcPr>
            <w:tcW w:w="5103" w:type="dxa"/>
            <w:hideMark/>
          </w:tcPr>
          <w:p w:rsidR="007F178A" w:rsidRPr="00E302C6" w:rsidRDefault="007F178A" w:rsidP="006F2785">
            <w:pPr>
              <w:suppressAutoHyphens/>
              <w:spacing w:before="60" w:after="60"/>
              <w:rPr>
                <w:rFonts w:ascii="Calibri" w:hAnsi="Calibri"/>
                <w:szCs w:val="28"/>
              </w:rPr>
            </w:pPr>
            <w:r w:rsidRPr="00C340CB">
              <w:rPr>
                <w:noProof/>
                <w:position w:val="-14"/>
                <w:lang w:val="ru-RU"/>
              </w:rPr>
              <w:object w:dxaOrig="2020" w:dyaOrig="380">
                <v:shape id="_x0000_i1040" type="#_x0000_t75" style="width:123.05pt;height:20.95pt" o:ole="">
                  <v:imagedata r:id="rId123" o:title=""/>
                </v:shape>
                <o:OLEObject Type="Embed" ProgID="Equation.3" ShapeID="_x0000_i1040" DrawAspect="Content" ObjectID="_1716075189" r:id="rId124"/>
              </w:object>
            </w:r>
          </w:p>
        </w:tc>
        <w:tc>
          <w:tcPr>
            <w:tcW w:w="1276" w:type="dxa"/>
            <w:vAlign w:val="center"/>
            <w:hideMark/>
          </w:tcPr>
          <w:p w:rsidR="007F178A" w:rsidRPr="00E302C6" w:rsidRDefault="007F178A" w:rsidP="006F2785">
            <w:pPr>
              <w:suppressAutoHyphens/>
              <w:ind w:left="283" w:right="-105"/>
              <w:rPr>
                <w:szCs w:val="28"/>
              </w:rPr>
            </w:pPr>
            <w:r>
              <w:rPr>
                <w:szCs w:val="28"/>
              </w:rPr>
              <w:t>(6.1</w:t>
            </w:r>
            <w:r>
              <w:rPr>
                <w:szCs w:val="28"/>
                <w:lang w:val="ru-RU"/>
              </w:rPr>
              <w:t>8</w:t>
            </w:r>
            <w:r w:rsidRPr="00E302C6">
              <w:rPr>
                <w:szCs w:val="28"/>
              </w:rPr>
              <w:t>)</w:t>
            </w:r>
          </w:p>
        </w:tc>
      </w:tr>
    </w:tbl>
    <w:p w:rsidR="007F178A" w:rsidRPr="007F178A" w:rsidRDefault="007F178A" w:rsidP="007F178A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proofErr w:type="gramStart"/>
      <w:r w:rsidRPr="007F178A">
        <w:rPr>
          <w:rFonts w:ascii="Times New Roman" w:hAnsi="Times New Roman" w:cs="Times New Roman"/>
          <w:spacing w:val="-2"/>
          <w:sz w:val="28"/>
          <w:szCs w:val="28"/>
        </w:rPr>
        <w:t>Исходя из вышеописанных данных рассчитаем</w:t>
      </w:r>
      <w:proofErr w:type="gramEnd"/>
      <w:r w:rsidRPr="007F178A">
        <w:rPr>
          <w:rFonts w:ascii="Times New Roman" w:hAnsi="Times New Roman" w:cs="Times New Roman"/>
          <w:spacing w:val="-2"/>
          <w:sz w:val="28"/>
          <w:szCs w:val="28"/>
        </w:rPr>
        <w:t xml:space="preserve"> прибыль от реализации программного средства, цену разработчика без налогов, сумму налогов на добавленную стоимость, а также планируемую отпускную цену с учетом НДС.</w:t>
      </w:r>
    </w:p>
    <w:p w:rsidR="007F178A" w:rsidRPr="007F178A" w:rsidRDefault="007F178A" w:rsidP="007F178A">
      <w:pPr>
        <w:suppressAutoHyphens/>
        <w:spacing w:before="60" w:after="6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>П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пс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21765,7 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w:sym w:font="Symbol" w:char="F0D7"/>
        </m:r>
      </m:oMath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30</m:t>
        </m:r>
      </m:oMath>
      <w:r w:rsidRPr="007F178A">
        <w:rPr>
          <w:rFonts w:ascii="Times New Roman" w:hAnsi="Times New Roman" w:cs="Times New Roman"/>
          <w:sz w:val="28"/>
          <w:szCs w:val="28"/>
        </w:rPr>
        <w:t xml:space="preserve"> / 100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 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>= 6529,71 руб.,</w:t>
      </w:r>
    </w:p>
    <w:p w:rsidR="007F178A" w:rsidRPr="007F178A" w:rsidRDefault="007F178A" w:rsidP="007F178A">
      <w:pPr>
        <w:suppressAutoHyphens/>
        <w:spacing w:before="60" w:after="6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>Ц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р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21765,7 + 6529,71 = 28295,41 руб.,</w:t>
      </w:r>
    </w:p>
    <w:p w:rsidR="007F178A" w:rsidRPr="007F178A" w:rsidRDefault="007F178A" w:rsidP="007F178A">
      <w:pPr>
        <w:suppressAutoHyphens/>
        <w:spacing w:before="60" w:after="6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>НДС = 28295,41 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w:sym w:font="Symbol" w:char="F0D7"/>
        </m:r>
      </m:oMath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20</m:t>
        </m:r>
      </m:oMath>
      <w:r w:rsidRPr="007F178A">
        <w:rPr>
          <w:rFonts w:ascii="Times New Roman" w:hAnsi="Times New Roman" w:cs="Times New Roman"/>
          <w:sz w:val="28"/>
          <w:szCs w:val="28"/>
        </w:rPr>
        <w:t xml:space="preserve"> / 100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  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>= 5695,08 руб.,</w:t>
      </w:r>
    </w:p>
    <w:p w:rsidR="007F178A" w:rsidRPr="007F178A" w:rsidRDefault="007F178A" w:rsidP="007F178A">
      <w:pPr>
        <w:suppressAutoHyphens/>
        <w:spacing w:before="60" w:after="12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>Ц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с НДС</w:t>
      </w:r>
      <w:r w:rsidRPr="007F178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28295,41 + 5695,08 = 33990,49 руб.,</w:t>
      </w:r>
    </w:p>
    <w:p w:rsidR="007F178A" w:rsidRDefault="007F178A" w:rsidP="007F178A">
      <w:pPr>
        <w:pStyle w:val="Times14-0"/>
      </w:pPr>
      <w:r>
        <w:t xml:space="preserve">Для анализа стоимости разработки необходимо рассмотреть стоимость разработки приложений, обладающих аналогичным функционалом. Для этого воспользуемся помощью трех сайтов-агрегаторов услуг по разработке программного обеспечения. </w:t>
      </w:r>
    </w:p>
    <w:p w:rsidR="007F178A" w:rsidRPr="00F87957" w:rsidRDefault="007F178A" w:rsidP="007F178A">
      <w:pPr>
        <w:pStyle w:val="Times14-0"/>
      </w:pPr>
      <w:r>
        <w:t xml:space="preserve">Первым ресурсом является сайт </w:t>
      </w:r>
      <w:r w:rsidRPr="009250E0">
        <w:rPr>
          <w:i/>
          <w:lang w:val="en-US"/>
        </w:rPr>
        <w:t>estimatemyapp</w:t>
      </w:r>
      <w:r w:rsidRPr="009250E0">
        <w:rPr>
          <w:i/>
        </w:rPr>
        <w:t>.</w:t>
      </w:r>
      <w:r w:rsidRPr="009250E0">
        <w:rPr>
          <w:i/>
          <w:lang w:val="en-US"/>
        </w:rPr>
        <w:t>com</w:t>
      </w:r>
      <w:r>
        <w:t xml:space="preserve">. Выбрав все необходимые параметры, выходит, что на разработку схожего ресурса в среднем должен уйти 93 дня разработки, а также стоимость в 51300 </w:t>
      </w:r>
      <w:r w:rsidRPr="004D65CB">
        <w:t>$</w:t>
      </w:r>
      <w:r>
        <w:t xml:space="preserve">. Наглядная демонстрация результатов работы ресурса представлена на рисунке </w:t>
      </w:r>
      <w:r w:rsidRPr="00F87957">
        <w:t>6.1.</w:t>
      </w:r>
    </w:p>
    <w:p w:rsidR="007F178A" w:rsidRDefault="007F178A" w:rsidP="007F178A">
      <w:pPr>
        <w:pStyle w:val="afff5"/>
        <w:spacing w:before="280"/>
      </w:pPr>
      <w:r>
        <w:rPr>
          <w:noProof/>
          <w:lang w:eastAsia="ru-RU"/>
        </w:rPr>
        <w:lastRenderedPageBreak/>
        <w:drawing>
          <wp:inline distT="0" distB="0" distL="0" distR="0">
            <wp:extent cx="3116036" cy="3965339"/>
            <wp:effectExtent l="38100" t="19050" r="27214" b="16111"/>
            <wp:docPr id="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3721" cy="3962393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178A" w:rsidRPr="004D65CB" w:rsidRDefault="007F178A" w:rsidP="007F178A">
      <w:pPr>
        <w:pStyle w:val="afff5"/>
        <w:spacing w:before="280"/>
      </w:pPr>
      <w:r>
        <w:t xml:space="preserve">Рисунок 6.1 – Результат работы сайта </w:t>
      </w:r>
      <w:r w:rsidRPr="00B42A6C">
        <w:rPr>
          <w:i/>
          <w:szCs w:val="28"/>
          <w:lang w:val="en-US"/>
        </w:rPr>
        <w:t>estimatemyapp</w:t>
      </w:r>
      <w:r w:rsidRPr="00B42A6C">
        <w:rPr>
          <w:i/>
          <w:szCs w:val="28"/>
        </w:rPr>
        <w:t>.</w:t>
      </w:r>
      <w:r w:rsidRPr="00B42A6C">
        <w:rPr>
          <w:i/>
          <w:szCs w:val="28"/>
          <w:lang w:val="en-US"/>
        </w:rPr>
        <w:t>com</w:t>
      </w:r>
    </w:p>
    <w:p w:rsidR="007F178A" w:rsidRPr="007F178A" w:rsidRDefault="007F178A" w:rsidP="007F178A">
      <w:pPr>
        <w:spacing w:after="28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F178A">
        <w:rPr>
          <w:rFonts w:ascii="Times New Roman" w:hAnsi="Times New Roman" w:cs="Times New Roman"/>
          <w:sz w:val="28"/>
          <w:szCs w:val="28"/>
        </w:rPr>
        <w:t xml:space="preserve">Вторым ресурсом является сайт </w:t>
      </w:r>
      <w:r w:rsidRPr="007F178A">
        <w:rPr>
          <w:rFonts w:ascii="Times New Roman" w:hAnsi="Times New Roman" w:cs="Times New Roman"/>
          <w:i/>
          <w:sz w:val="28"/>
          <w:szCs w:val="28"/>
          <w:lang w:val="en-US"/>
        </w:rPr>
        <w:t>ios</w:t>
      </w:r>
      <w:r w:rsidRPr="007F178A">
        <w:rPr>
          <w:rFonts w:ascii="Times New Roman" w:hAnsi="Times New Roman" w:cs="Times New Roman"/>
          <w:i/>
          <w:sz w:val="28"/>
          <w:szCs w:val="28"/>
        </w:rPr>
        <w:t>-</w:t>
      </w:r>
      <w:r w:rsidRPr="007F178A">
        <w:rPr>
          <w:rFonts w:ascii="Times New Roman" w:hAnsi="Times New Roman" w:cs="Times New Roman"/>
          <w:i/>
          <w:sz w:val="28"/>
          <w:szCs w:val="28"/>
          <w:lang w:val="en-US"/>
        </w:rPr>
        <w:t>lab</w:t>
      </w:r>
      <w:r w:rsidRPr="007F178A">
        <w:rPr>
          <w:rFonts w:ascii="Times New Roman" w:hAnsi="Times New Roman" w:cs="Times New Roman"/>
          <w:i/>
          <w:sz w:val="28"/>
          <w:szCs w:val="28"/>
        </w:rPr>
        <w:t>.</w:t>
      </w:r>
      <w:r w:rsidRPr="007F178A">
        <w:rPr>
          <w:rFonts w:ascii="Times New Roman" w:hAnsi="Times New Roman" w:cs="Times New Roman"/>
          <w:i/>
          <w:sz w:val="28"/>
          <w:szCs w:val="28"/>
          <w:lang w:val="en-US"/>
        </w:rPr>
        <w:t>ru</w:t>
      </w:r>
      <w:r w:rsidRPr="007F178A">
        <w:rPr>
          <w:rFonts w:ascii="Times New Roman" w:hAnsi="Times New Roman" w:cs="Times New Roman"/>
          <w:sz w:val="28"/>
          <w:szCs w:val="28"/>
        </w:rPr>
        <w:t>. Этот ресурс работает по аналогии с предыдущим, за исключением того, что итоговая цена будет представлена в российских рублях. На рисунке 6.2 представлен результат работы сайта-агрегатора:</w:t>
      </w:r>
    </w:p>
    <w:p w:rsidR="007F178A" w:rsidRPr="00F87957" w:rsidRDefault="007F178A" w:rsidP="007F178A">
      <w:pPr>
        <w:spacing w:after="280"/>
        <w:jc w:val="center"/>
        <w:rPr>
          <w:szCs w:val="28"/>
        </w:rPr>
      </w:pPr>
      <w:r w:rsidRPr="00DE0B6D">
        <w:rPr>
          <w:noProof/>
          <w:szCs w:val="28"/>
          <w:lang w:eastAsia="ru-RU"/>
        </w:rPr>
        <w:drawing>
          <wp:inline distT="0" distB="0" distL="0" distR="0">
            <wp:extent cx="4289351" cy="2362355"/>
            <wp:effectExtent l="19050" t="19050" r="15949" b="18895"/>
            <wp:docPr id="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095" cy="236386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178A" w:rsidRPr="004E2455" w:rsidRDefault="007F178A" w:rsidP="007F178A">
      <w:pPr>
        <w:pStyle w:val="afff5"/>
        <w:spacing w:before="280"/>
        <w:rPr>
          <w:szCs w:val="28"/>
        </w:rPr>
      </w:pPr>
      <w:r>
        <w:t>Рисунок 6.</w:t>
      </w:r>
      <w:r w:rsidRPr="00373E5E">
        <w:t>2</w:t>
      </w:r>
      <w:r>
        <w:t xml:space="preserve"> – Результат работы сайта </w:t>
      </w:r>
      <w:r w:rsidRPr="00B42A6C">
        <w:rPr>
          <w:i/>
          <w:lang w:val="en-US"/>
        </w:rPr>
        <w:t>ios</w:t>
      </w:r>
      <w:r w:rsidRPr="00B42A6C">
        <w:rPr>
          <w:i/>
        </w:rPr>
        <w:t>-</w:t>
      </w:r>
      <w:r w:rsidRPr="00B42A6C">
        <w:rPr>
          <w:i/>
          <w:lang w:val="en-US"/>
        </w:rPr>
        <w:t>lab</w:t>
      </w:r>
      <w:r w:rsidRPr="00B42A6C">
        <w:rPr>
          <w:i/>
        </w:rPr>
        <w:t>.</w:t>
      </w:r>
      <w:r w:rsidRPr="00B42A6C">
        <w:rPr>
          <w:i/>
          <w:lang w:val="en-US"/>
        </w:rPr>
        <w:t>ru</w:t>
      </w:r>
    </w:p>
    <w:p w:rsidR="007F178A" w:rsidRDefault="007F178A" w:rsidP="007F178A">
      <w:pPr>
        <w:pStyle w:val="Times14-0"/>
      </w:pPr>
      <w:r>
        <w:t>Как видно из результатов, примерная сумма похожего ресурса обойдется в 1330000 рублей, что в пересчете на белорусские рубли составляет 71800 рублей.</w:t>
      </w:r>
    </w:p>
    <w:p w:rsidR="007F178A" w:rsidRDefault="007F178A" w:rsidP="007F178A">
      <w:pPr>
        <w:pStyle w:val="Times14-0"/>
        <w:spacing w:after="280"/>
      </w:pPr>
      <w:r>
        <w:lastRenderedPageBreak/>
        <w:t xml:space="preserve">Последним ресурсом является сайт </w:t>
      </w:r>
      <w:r w:rsidRPr="00031442">
        <w:rPr>
          <w:i/>
          <w:lang w:val="en-US"/>
        </w:rPr>
        <w:t>ios</w:t>
      </w:r>
      <w:r w:rsidRPr="00031442">
        <w:rPr>
          <w:i/>
        </w:rPr>
        <w:t>-</w:t>
      </w:r>
      <w:r w:rsidRPr="00031442">
        <w:rPr>
          <w:i/>
          <w:lang w:val="en-US"/>
        </w:rPr>
        <w:t>lab</w:t>
      </w:r>
      <w:r w:rsidRPr="00031442">
        <w:rPr>
          <w:i/>
        </w:rPr>
        <w:t>.</w:t>
      </w:r>
      <w:r w:rsidRPr="00031442">
        <w:rPr>
          <w:i/>
          <w:lang w:val="en-US"/>
        </w:rPr>
        <w:t>ru</w:t>
      </w:r>
      <w:r>
        <w:t>. Выбрав все необходимые компоненты системы, приблизительная стоимость проекта составляет 1955000 российский рубль, что в пересчете составляет 105000 белорусских рублей. Ниже на рисунке 6.3 приведен результат работы сайта.</w:t>
      </w:r>
    </w:p>
    <w:p w:rsidR="007F178A" w:rsidRDefault="007F178A" w:rsidP="007F178A">
      <w:pPr>
        <w:spacing w:after="280"/>
        <w:jc w:val="center"/>
      </w:pPr>
      <w:r>
        <w:rPr>
          <w:noProof/>
          <w:lang w:eastAsia="ru-RU"/>
        </w:rPr>
        <w:drawing>
          <wp:inline distT="0" distB="0" distL="0" distR="0">
            <wp:extent cx="4900715" cy="4172939"/>
            <wp:effectExtent l="19050" t="19050" r="14185" b="18061"/>
            <wp:docPr id="15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423" cy="417865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178A" w:rsidRPr="00A74D44" w:rsidRDefault="007F178A" w:rsidP="007F178A">
      <w:pPr>
        <w:pStyle w:val="afff5"/>
        <w:spacing w:before="280"/>
      </w:pPr>
      <w:r>
        <w:t xml:space="preserve">Рисунок 6.3 – Результат работы сайта </w:t>
      </w:r>
      <w:r w:rsidRPr="00A74D44">
        <w:rPr>
          <w:i/>
          <w:lang w:val="en-US"/>
        </w:rPr>
        <w:t>thebestapp</w:t>
      </w:r>
      <w:r w:rsidRPr="00A74D44">
        <w:rPr>
          <w:i/>
        </w:rPr>
        <w:t>.</w:t>
      </w:r>
      <w:r w:rsidRPr="00A74D44">
        <w:rPr>
          <w:i/>
          <w:lang w:val="en-US"/>
        </w:rPr>
        <w:t>ru</w:t>
      </w:r>
    </w:p>
    <w:p w:rsidR="007F178A" w:rsidRPr="00A23A60" w:rsidRDefault="007F178A" w:rsidP="007F178A">
      <w:pPr>
        <w:pStyle w:val="Times14-0"/>
      </w:pPr>
      <w:r>
        <w:t>Как видно из результатов, отпускная цена на сайтах-агрегаторах услуг по разработке программного обеспечения не сильно отличается друг от друга.</w:t>
      </w:r>
    </w:p>
    <w:p w:rsidR="00D44288" w:rsidRDefault="00D44288" w:rsidP="00A42023">
      <w:pPr>
        <w:pStyle w:val="a5"/>
        <w:numPr>
          <w:ilvl w:val="1"/>
          <w:numId w:val="5"/>
        </w:numPr>
        <w:spacing w:before="360" w:after="240" w:line="240" w:lineRule="auto"/>
        <w:contextualSpacing w:val="0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62" w:name="_Toc104887856"/>
      <w:r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Вывод по разделу</w:t>
      </w:r>
      <w:bookmarkEnd w:id="62"/>
    </w:p>
    <w:p w:rsidR="007F178A" w:rsidRPr="007F178A" w:rsidRDefault="007F178A" w:rsidP="007F178A">
      <w:pPr>
        <w:spacing w:after="240"/>
        <w:ind w:firstLine="709"/>
        <w:rPr>
          <w:rFonts w:ascii="Times New Roman" w:hAnsi="Times New Roman" w:cs="Times New Roman"/>
          <w:sz w:val="28"/>
          <w:szCs w:val="28"/>
        </w:rPr>
      </w:pPr>
      <w:r w:rsidRPr="007F178A">
        <w:rPr>
          <w:rFonts w:ascii="Times New Roman" w:hAnsi="Times New Roman" w:cs="Times New Roman"/>
          <w:sz w:val="28"/>
          <w:szCs w:val="28"/>
        </w:rPr>
        <w:t>В таблице 6.4 представлены результаты расчетов для основных показателей данного раздела.</w:t>
      </w:r>
    </w:p>
    <w:p w:rsidR="007F178A" w:rsidRPr="00E302C6" w:rsidRDefault="007F178A" w:rsidP="007F178A">
      <w:pPr>
        <w:pStyle w:val="afff2"/>
        <w:spacing w:after="0"/>
      </w:pPr>
      <w:r w:rsidRPr="00E302C6">
        <w:t>Таблица</w:t>
      </w:r>
      <w:r>
        <w:t> 6.4 – Результаты</w:t>
      </w:r>
      <w:r w:rsidRPr="00E302C6">
        <w:t xml:space="preserve"> </w:t>
      </w:r>
      <w:r>
        <w:t>расчетов</w:t>
      </w:r>
    </w:p>
    <w:tbl>
      <w:tblPr>
        <w:tblW w:w="1017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080"/>
        <w:gridCol w:w="2098"/>
      </w:tblGrid>
      <w:tr w:rsidR="007F178A" w:rsidRPr="007F178A" w:rsidTr="00667DDC">
        <w:trPr>
          <w:trHeight w:val="20"/>
        </w:trPr>
        <w:tc>
          <w:tcPr>
            <w:tcW w:w="8080" w:type="dxa"/>
            <w:hideMark/>
          </w:tcPr>
          <w:p w:rsidR="007F178A" w:rsidRPr="007F178A" w:rsidRDefault="007F178A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2098" w:type="dxa"/>
            <w:hideMark/>
          </w:tcPr>
          <w:p w:rsidR="007F178A" w:rsidRPr="007F178A" w:rsidRDefault="007F178A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Значение</w:t>
            </w:r>
          </w:p>
        </w:tc>
      </w:tr>
      <w:tr w:rsidR="007F178A" w:rsidRPr="007F178A" w:rsidTr="00667DDC">
        <w:trPr>
          <w:trHeight w:val="20"/>
        </w:trPr>
        <w:tc>
          <w:tcPr>
            <w:tcW w:w="8080" w:type="dxa"/>
          </w:tcPr>
          <w:p w:rsidR="007F178A" w:rsidRPr="007F178A" w:rsidRDefault="007F178A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Время разработки, мес.</w:t>
            </w:r>
          </w:p>
        </w:tc>
        <w:tc>
          <w:tcPr>
            <w:tcW w:w="2098" w:type="dxa"/>
            <w:vAlign w:val="center"/>
          </w:tcPr>
          <w:p w:rsidR="007F178A" w:rsidRPr="007F178A" w:rsidRDefault="007F178A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2,95</w:t>
            </w:r>
          </w:p>
        </w:tc>
      </w:tr>
      <w:tr w:rsidR="007F178A" w:rsidRPr="007F178A" w:rsidTr="00667DDC">
        <w:trPr>
          <w:trHeight w:val="20"/>
        </w:trPr>
        <w:tc>
          <w:tcPr>
            <w:tcW w:w="8080" w:type="dxa"/>
          </w:tcPr>
          <w:p w:rsidR="007F178A" w:rsidRPr="007F178A" w:rsidRDefault="007F178A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Количество программистов, чел.</w:t>
            </w:r>
          </w:p>
        </w:tc>
        <w:tc>
          <w:tcPr>
            <w:tcW w:w="2098" w:type="dxa"/>
            <w:vAlign w:val="center"/>
          </w:tcPr>
          <w:p w:rsidR="007F178A" w:rsidRPr="007F178A" w:rsidRDefault="007F178A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F178A" w:rsidRPr="007F178A" w:rsidTr="00667DDC">
        <w:trPr>
          <w:trHeight w:val="20"/>
        </w:trPr>
        <w:tc>
          <w:tcPr>
            <w:tcW w:w="8080" w:type="dxa"/>
          </w:tcPr>
          <w:p w:rsidR="007F178A" w:rsidRPr="007F178A" w:rsidRDefault="007F178A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Основная заработная плата, руб.</w:t>
            </w:r>
          </w:p>
        </w:tc>
        <w:tc>
          <w:tcPr>
            <w:tcW w:w="2098" w:type="dxa"/>
            <w:vAlign w:val="center"/>
          </w:tcPr>
          <w:p w:rsidR="007F178A" w:rsidRPr="007F178A" w:rsidRDefault="007F178A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2A61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605</w:t>
            </w:r>
          </w:p>
        </w:tc>
      </w:tr>
      <w:tr w:rsidR="007F178A" w:rsidRPr="007F178A" w:rsidTr="00667DDC">
        <w:trPr>
          <w:trHeight w:val="20"/>
        </w:trPr>
        <w:tc>
          <w:tcPr>
            <w:tcW w:w="8080" w:type="dxa"/>
          </w:tcPr>
          <w:p w:rsidR="007F178A" w:rsidRPr="007F178A" w:rsidRDefault="007F178A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Сумма отчислений на социальные цели, руб.</w:t>
            </w:r>
          </w:p>
        </w:tc>
        <w:tc>
          <w:tcPr>
            <w:tcW w:w="2098" w:type="dxa"/>
            <w:vAlign w:val="center"/>
          </w:tcPr>
          <w:p w:rsidR="007F178A" w:rsidRPr="007F178A" w:rsidRDefault="007F178A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2A61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133,26</w:t>
            </w:r>
          </w:p>
        </w:tc>
      </w:tr>
      <w:tr w:rsidR="007F178A" w:rsidRPr="007F178A" w:rsidTr="00667DDC">
        <w:trPr>
          <w:trHeight w:val="20"/>
        </w:trPr>
        <w:tc>
          <w:tcPr>
            <w:tcW w:w="8080" w:type="dxa"/>
          </w:tcPr>
          <w:p w:rsidR="007F178A" w:rsidRPr="007F178A" w:rsidRDefault="007F178A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Сумма расходов на материалы, руб.</w:t>
            </w:r>
          </w:p>
        </w:tc>
        <w:tc>
          <w:tcPr>
            <w:tcW w:w="2098" w:type="dxa"/>
            <w:vAlign w:val="center"/>
          </w:tcPr>
          <w:p w:rsidR="007F178A" w:rsidRPr="007F178A" w:rsidRDefault="007F178A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59,95</w:t>
            </w:r>
          </w:p>
        </w:tc>
      </w:tr>
      <w:tr w:rsidR="007F178A" w:rsidRPr="007F178A" w:rsidTr="00667DDC">
        <w:trPr>
          <w:trHeight w:val="20"/>
        </w:trPr>
        <w:tc>
          <w:tcPr>
            <w:tcW w:w="8080" w:type="dxa"/>
            <w:hideMark/>
          </w:tcPr>
          <w:p w:rsidR="007F178A" w:rsidRPr="007F178A" w:rsidRDefault="007F178A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Расходы на оплату машинного времени, руб.</w:t>
            </w:r>
          </w:p>
        </w:tc>
        <w:tc>
          <w:tcPr>
            <w:tcW w:w="2098" w:type="dxa"/>
            <w:vAlign w:val="center"/>
            <w:hideMark/>
          </w:tcPr>
          <w:p w:rsidR="007F178A" w:rsidRPr="007F178A" w:rsidRDefault="007F178A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78,19</w:t>
            </w:r>
          </w:p>
        </w:tc>
      </w:tr>
    </w:tbl>
    <w:p w:rsidR="007F178A" w:rsidRPr="007F178A" w:rsidRDefault="00CC18B2" w:rsidP="007F17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кончание</w:t>
      </w:r>
      <w:r w:rsidR="007F178A" w:rsidRPr="007F178A">
        <w:rPr>
          <w:rFonts w:ascii="Times New Roman" w:hAnsi="Times New Roman" w:cs="Times New Roman"/>
          <w:sz w:val="28"/>
          <w:szCs w:val="28"/>
        </w:rPr>
        <w:t xml:space="preserve"> таблицы 6.4</w:t>
      </w:r>
    </w:p>
    <w:tbl>
      <w:tblPr>
        <w:tblW w:w="1017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080"/>
        <w:gridCol w:w="2098"/>
      </w:tblGrid>
      <w:tr w:rsidR="00CC18B2" w:rsidRPr="007F178A" w:rsidTr="00667DDC">
        <w:trPr>
          <w:trHeight w:val="20"/>
        </w:trPr>
        <w:tc>
          <w:tcPr>
            <w:tcW w:w="8080" w:type="dxa"/>
            <w:hideMark/>
          </w:tcPr>
          <w:p w:rsidR="00CC18B2" w:rsidRPr="007F178A" w:rsidRDefault="00CC18B2" w:rsidP="00CC18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2098" w:type="dxa"/>
            <w:hideMark/>
          </w:tcPr>
          <w:p w:rsidR="00CC18B2" w:rsidRPr="007F178A" w:rsidRDefault="00CC18B2" w:rsidP="00CC18B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Значение</w:t>
            </w:r>
          </w:p>
        </w:tc>
      </w:tr>
      <w:tr w:rsidR="00CC18B2" w:rsidRPr="007F178A" w:rsidTr="00667DDC">
        <w:trPr>
          <w:trHeight w:val="20"/>
        </w:trPr>
        <w:tc>
          <w:tcPr>
            <w:tcW w:w="8080" w:type="dxa"/>
            <w:hideMark/>
          </w:tcPr>
          <w:p w:rsidR="00CC18B2" w:rsidRPr="007F178A" w:rsidRDefault="00CC18B2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Прочие прямые затраты, руб.</w:t>
            </w:r>
          </w:p>
        </w:tc>
        <w:tc>
          <w:tcPr>
            <w:tcW w:w="2098" w:type="dxa"/>
            <w:vAlign w:val="center"/>
            <w:hideMark/>
          </w:tcPr>
          <w:p w:rsidR="00CC18B2" w:rsidRPr="007F178A" w:rsidRDefault="00CC18B2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7F178A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373,2</w:t>
            </w:r>
          </w:p>
        </w:tc>
      </w:tr>
      <w:tr w:rsidR="00CC18B2" w:rsidRPr="007F178A" w:rsidTr="00667DDC">
        <w:trPr>
          <w:trHeight w:val="20"/>
        </w:trPr>
        <w:tc>
          <w:tcPr>
            <w:tcW w:w="8080" w:type="dxa"/>
          </w:tcPr>
          <w:p w:rsidR="00CC18B2" w:rsidRPr="007F178A" w:rsidRDefault="00CC18B2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Общепроизводственные</w:t>
            </w:r>
            <w:proofErr w:type="gramEnd"/>
            <w:r w:rsidRPr="007F178A">
              <w:rPr>
                <w:rFonts w:ascii="Times New Roman" w:hAnsi="Times New Roman" w:cs="Times New Roman"/>
                <w:sz w:val="28"/>
                <w:szCs w:val="28"/>
              </w:rPr>
              <w:t xml:space="preserve"> и общехозяйственные расходу, руб.</w:t>
            </w:r>
          </w:p>
        </w:tc>
        <w:tc>
          <w:tcPr>
            <w:tcW w:w="2098" w:type="dxa"/>
            <w:vAlign w:val="center"/>
          </w:tcPr>
          <w:p w:rsidR="00CC18B2" w:rsidRPr="007F178A" w:rsidRDefault="00CC18B2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7F178A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976,9</w:t>
            </w:r>
          </w:p>
        </w:tc>
      </w:tr>
      <w:tr w:rsidR="00CC18B2" w:rsidRPr="007F178A" w:rsidTr="00667DDC">
        <w:trPr>
          <w:trHeight w:val="20"/>
        </w:trPr>
        <w:tc>
          <w:tcPr>
            <w:tcW w:w="8080" w:type="dxa"/>
          </w:tcPr>
          <w:p w:rsidR="00CC18B2" w:rsidRPr="007F178A" w:rsidRDefault="00CC18B2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Сумма расходов на разработку программного средства, руб.</w:t>
            </w:r>
          </w:p>
        </w:tc>
        <w:tc>
          <w:tcPr>
            <w:tcW w:w="2098" w:type="dxa"/>
            <w:vAlign w:val="center"/>
          </w:tcPr>
          <w:p w:rsidR="00CC18B2" w:rsidRPr="007F178A" w:rsidRDefault="00CC18B2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787</w:t>
            </w:r>
          </w:p>
        </w:tc>
      </w:tr>
      <w:tr w:rsidR="00CC18B2" w:rsidRPr="007F178A" w:rsidTr="00667DDC">
        <w:trPr>
          <w:trHeight w:val="20"/>
        </w:trPr>
        <w:tc>
          <w:tcPr>
            <w:tcW w:w="8080" w:type="dxa"/>
          </w:tcPr>
          <w:p w:rsidR="00CC18B2" w:rsidRPr="007F178A" w:rsidRDefault="00CC18B2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Расходы на сопровождение и адаптацию ПС, руб.</w:t>
            </w:r>
          </w:p>
        </w:tc>
        <w:tc>
          <w:tcPr>
            <w:tcW w:w="2098" w:type="dxa"/>
            <w:vAlign w:val="center"/>
          </w:tcPr>
          <w:p w:rsidR="00CC18B2" w:rsidRPr="007F178A" w:rsidRDefault="00CC18B2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1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978,7</m:t>
                </m:r>
              </m:oMath>
            </m:oMathPara>
          </w:p>
        </w:tc>
      </w:tr>
      <w:tr w:rsidR="00CC18B2" w:rsidRPr="007F178A" w:rsidTr="00667DDC">
        <w:trPr>
          <w:trHeight w:val="20"/>
        </w:trPr>
        <w:tc>
          <w:tcPr>
            <w:tcW w:w="8080" w:type="dxa"/>
          </w:tcPr>
          <w:p w:rsidR="00CC18B2" w:rsidRPr="007F178A" w:rsidRDefault="00CC18B2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Обща сумма расходов, руб.</w:t>
            </w:r>
          </w:p>
        </w:tc>
        <w:tc>
          <w:tcPr>
            <w:tcW w:w="2098" w:type="dxa"/>
            <w:vAlign w:val="center"/>
          </w:tcPr>
          <w:p w:rsidR="00CC18B2" w:rsidRPr="007F178A" w:rsidRDefault="00CC18B2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7F178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65,7</w:t>
            </w:r>
          </w:p>
        </w:tc>
      </w:tr>
      <w:tr w:rsidR="00CC18B2" w:rsidRPr="007F178A" w:rsidTr="00667DDC">
        <w:trPr>
          <w:trHeight w:val="20"/>
        </w:trPr>
        <w:tc>
          <w:tcPr>
            <w:tcW w:w="8080" w:type="dxa"/>
          </w:tcPr>
          <w:p w:rsidR="00CC18B2" w:rsidRPr="007F178A" w:rsidRDefault="00CC18B2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Сумма налога на добавленную стоимость, руб.</w:t>
            </w:r>
          </w:p>
        </w:tc>
        <w:tc>
          <w:tcPr>
            <w:tcW w:w="2098" w:type="dxa"/>
            <w:vAlign w:val="center"/>
          </w:tcPr>
          <w:p w:rsidR="00CC18B2" w:rsidRPr="007F178A" w:rsidRDefault="00CC18B2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7F178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95,08</w:t>
            </w:r>
          </w:p>
        </w:tc>
      </w:tr>
      <w:tr w:rsidR="00CC18B2" w:rsidRPr="007F178A" w:rsidTr="00667DDC">
        <w:trPr>
          <w:trHeight w:val="20"/>
        </w:trPr>
        <w:tc>
          <w:tcPr>
            <w:tcW w:w="8080" w:type="dxa"/>
          </w:tcPr>
          <w:p w:rsidR="00CC18B2" w:rsidRPr="007F178A" w:rsidRDefault="00CC18B2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Отпускная цена с НДС, руб.</w:t>
            </w:r>
          </w:p>
        </w:tc>
        <w:tc>
          <w:tcPr>
            <w:tcW w:w="2098" w:type="dxa"/>
            <w:vAlign w:val="center"/>
          </w:tcPr>
          <w:p w:rsidR="00CC18B2" w:rsidRPr="007F178A" w:rsidRDefault="00CC18B2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7F178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90,49</w:t>
            </w:r>
          </w:p>
        </w:tc>
      </w:tr>
      <w:tr w:rsidR="00CC18B2" w:rsidRPr="007F178A" w:rsidTr="00667DDC">
        <w:trPr>
          <w:trHeight w:val="20"/>
        </w:trPr>
        <w:tc>
          <w:tcPr>
            <w:tcW w:w="8080" w:type="dxa"/>
          </w:tcPr>
          <w:p w:rsidR="00CC18B2" w:rsidRPr="007F178A" w:rsidRDefault="00CC18B2" w:rsidP="007F17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sz w:val="28"/>
                <w:szCs w:val="28"/>
              </w:rPr>
              <w:t>Прибыль от реализации, руб.</w:t>
            </w:r>
          </w:p>
        </w:tc>
        <w:tc>
          <w:tcPr>
            <w:tcW w:w="2098" w:type="dxa"/>
            <w:vAlign w:val="center"/>
          </w:tcPr>
          <w:p w:rsidR="00CC18B2" w:rsidRPr="007F178A" w:rsidRDefault="00CC18B2" w:rsidP="007F178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F178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7F178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29,71</w:t>
            </w:r>
          </w:p>
        </w:tc>
      </w:tr>
    </w:tbl>
    <w:p w:rsidR="007F178A" w:rsidRDefault="007F178A" w:rsidP="007F178A">
      <w:pPr>
        <w:pStyle w:val="Times14-0"/>
        <w:spacing w:before="280"/>
        <w:rPr>
          <w:lang w:eastAsia="ru-RU"/>
        </w:rPr>
      </w:pPr>
      <w:r w:rsidRPr="00E302C6">
        <w:rPr>
          <w:lang w:eastAsia="ru-RU"/>
        </w:rPr>
        <w:t>Исходя из</w:t>
      </w:r>
      <w:r>
        <w:rPr>
          <w:lang w:eastAsia="ru-RU"/>
        </w:rPr>
        <w:t> </w:t>
      </w:r>
      <w:r w:rsidRPr="00E302C6">
        <w:rPr>
          <w:lang w:eastAsia="ru-RU"/>
        </w:rPr>
        <w:t>совокупности всех вышеперечисленных факторов, определим, что разработка данного веб-приложения нес</w:t>
      </w:r>
      <w:r>
        <w:rPr>
          <w:lang w:eastAsia="ru-RU"/>
        </w:rPr>
        <w:t>е</w:t>
      </w:r>
      <w:r w:rsidRPr="00E302C6">
        <w:rPr>
          <w:lang w:eastAsia="ru-RU"/>
        </w:rPr>
        <w:t>т положительный экономический эффект.</w:t>
      </w:r>
    </w:p>
    <w:p w:rsidR="007F178A" w:rsidRPr="00EF5095" w:rsidRDefault="007F178A" w:rsidP="007F178A">
      <w:pPr>
        <w:pStyle w:val="Times14-0"/>
      </w:pPr>
      <w:r>
        <w:t>Необходимость разработки программного средства, обусловлена повышением интереса к туризму у людей, так как за</w:t>
      </w:r>
      <w:r w:rsidRPr="00A62A49">
        <w:t xml:space="preserve"> последние десятилетия туризм стал одним из самых динамичных и быстрорастущих секторов мировой экономики.</w:t>
      </w:r>
      <w:r>
        <w:t xml:space="preserve"> </w:t>
      </w:r>
      <w:r w:rsidRPr="00E302C6">
        <w:t xml:space="preserve">Разработка </w:t>
      </w:r>
      <w:r>
        <w:t>вышеописанного программного средства, осуществлялась с целью повышения эффективности работы туристического агентства</w:t>
      </w:r>
      <w:r w:rsidRPr="006A2E32">
        <w:t>.</w:t>
      </w:r>
      <w:r>
        <w:t xml:space="preserve"> </w:t>
      </w:r>
    </w:p>
    <w:p w:rsidR="007F178A" w:rsidRDefault="007F178A" w:rsidP="007F178A">
      <w:pPr>
        <w:pStyle w:val="Times14-0"/>
      </w:pPr>
      <w:r>
        <w:t>Разработка программного средства, осуществляемая одним программистом в течени</w:t>
      </w:r>
      <w:proofErr w:type="gramStart"/>
      <w:r>
        <w:t>и</w:t>
      </w:r>
      <w:proofErr w:type="gramEnd"/>
      <w:r>
        <w:t xml:space="preserve"> трех месяцев, при заданных условиях обойдется компании в </w:t>
      </w:r>
      <w:r>
        <w:rPr>
          <w:color w:val="000000" w:themeColor="text1"/>
        </w:rPr>
        <w:t>33990</w:t>
      </w:r>
      <w:r w:rsidRPr="001C69F3">
        <w:rPr>
          <w:color w:val="000000" w:themeColor="text1"/>
        </w:rPr>
        <w:t>,</w:t>
      </w:r>
      <w:r>
        <w:rPr>
          <w:color w:val="000000" w:themeColor="text1"/>
        </w:rPr>
        <w:t>49</w:t>
      </w:r>
      <w:r w:rsidRPr="001C69F3">
        <w:rPr>
          <w:color w:val="000000" w:themeColor="text1"/>
        </w:rPr>
        <w:t> </w:t>
      </w:r>
      <w:r>
        <w:t xml:space="preserve">руб. Реализации данного программного средства принесет прибыль компании в сумме </w:t>
      </w:r>
      <w:r>
        <w:rPr>
          <w:color w:val="000000" w:themeColor="text1"/>
        </w:rPr>
        <w:t>6529</w:t>
      </w:r>
      <w:r w:rsidRPr="001C69F3">
        <w:rPr>
          <w:color w:val="000000" w:themeColor="text1"/>
        </w:rPr>
        <w:t>,</w:t>
      </w:r>
      <w:r>
        <w:rPr>
          <w:color w:val="000000" w:themeColor="text1"/>
        </w:rPr>
        <w:t>71</w:t>
      </w:r>
      <w:r w:rsidRPr="001C69F3">
        <w:rPr>
          <w:color w:val="000000" w:themeColor="text1"/>
        </w:rPr>
        <w:t> </w:t>
      </w:r>
      <w:r>
        <w:t>рублей. Цена за разработанный продукт ниже рыночных цен на продукцию, обладающих аналогичным функционалом, которые были рассмотрены ранее.</w:t>
      </w:r>
    </w:p>
    <w:p w:rsidR="007F178A" w:rsidRDefault="007F178A" w:rsidP="00A41BFF">
      <w:pPr>
        <w:spacing w:before="360" w:after="240" w:line="240" w:lineRule="auto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C50AB" w:rsidRDefault="00CC50AB" w:rsidP="00A41BFF">
      <w:pPr>
        <w:spacing w:before="360" w:after="240" w:line="240" w:lineRule="auto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C50AB" w:rsidRDefault="00CC50AB" w:rsidP="00A41BFF">
      <w:pPr>
        <w:spacing w:before="360" w:after="240" w:line="240" w:lineRule="auto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C50AB" w:rsidRDefault="00CC50AB" w:rsidP="00A41BFF">
      <w:pPr>
        <w:spacing w:before="360" w:after="240" w:line="240" w:lineRule="auto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C50AB" w:rsidRDefault="00CC50AB" w:rsidP="00A41BFF">
      <w:pPr>
        <w:spacing w:before="360" w:after="240" w:line="240" w:lineRule="auto"/>
        <w:jc w:val="both"/>
        <w:outlineLvl w:val="1"/>
        <w:rPr>
          <w:rFonts w:ascii="Times New Roman" w:hAnsi="Times New Roman" w:cs="Times New Roman"/>
          <w:b/>
          <w:color w:val="000000"/>
          <w:sz w:val="28"/>
          <w:szCs w:val="28"/>
        </w:rPr>
        <w:sectPr w:rsidR="00CC50AB" w:rsidSect="003E2A90">
          <w:headerReference w:type="first" r:id="rId128"/>
          <w:pgSz w:w="11906" w:h="16838"/>
          <w:pgMar w:top="1134" w:right="567" w:bottom="993" w:left="1304" w:header="709" w:footer="709" w:gutter="0"/>
          <w:pgNumType w:start="60"/>
          <w:cols w:space="708"/>
          <w:titlePg/>
          <w:docGrid w:linePitch="360"/>
        </w:sectPr>
      </w:pPr>
    </w:p>
    <w:p w:rsidR="00D44288" w:rsidRDefault="00440BB1" w:rsidP="009C39A4">
      <w:pPr>
        <w:pStyle w:val="1"/>
        <w:spacing w:after="36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lastRenderedPageBreak/>
        <w:pict>
          <v:group id="_x0000_s6410" style="position:absolute;left:0;text-align:left;margin-left:-8.35pt;margin-top:-44.25pt;width:521.45pt;height:809.4pt;z-index:-251578368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">
            <v:rect id="Rectangle 54" o:spid="_x0000_s6411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" filled="f" strokeweight="2pt"/>
            <v:line id="Line 56" o:spid="_x0000_s6412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vnU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XP4&#10;Xgk3QK4/AAAA//8DAFBLAQItABQABgAIAAAAIQDb4fbL7gAAAIUBAAATAAAAAAAAAAAAAAAAAAAA&#10;AABbQ29udGVudF9UeXBlc10ueG1sUEsBAi0AFAAGAAgAAAAhAFr0LFu/AAAAFQEAAAsAAAAAAAAA&#10;AAAAAAAAHwEAAF9yZWxzLy5yZWxzUEsBAi0AFAAGAAgAAAAhAPLu+dS+AAAA2gAAAA8AAAAAAAAA&#10;AAAAAAAABwIAAGRycy9kb3ducmV2LnhtbFBLBQYAAAAAAwADALcAAADyAgAAAAA=&#10;" strokeweight="2pt"/>
            <v:line id="Line 57" o:spid="_x0000_s6413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lxPvgAAANo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75VwA+TqAwAA//8DAFBLAQItABQABgAIAAAAIQDb4fbL7gAAAIUBAAATAAAAAAAAAAAAAAAAAAAA&#10;AABbQ29udGVudF9UeXBlc10ueG1sUEsBAi0AFAAGAAgAAAAhAFr0LFu/AAAAFQEAAAsAAAAAAAAA&#10;AAAAAAAAHwEAAF9yZWxzLy5yZWxzUEsBAi0AFAAGAAgAAAAhAJ2iXE++AAAA2gAAAA8AAAAAAAAA&#10;AAAAAAAABwIAAGRycy9kb3ducmV2LnhtbFBLBQYAAAAAAwADALcAAADyAgAAAAA=&#10;" strokeweight="2pt"/>
            <v:line id="Line 58" o:spid="_x0000_s6414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<v:line id="Line 59" o:spid="_x0000_s6415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<v:line id="Line 60" o:spid="_x0000_s6416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C+swgAAANs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" strokeweight="2pt"/>
            <v:line id="Line 61" o:spid="_x0000_s6417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<v:line id="Line 62" o:spid="_x0000_s6418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<v:line id="Line 63" o:spid="_x0000_s6419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<v:rect id="Rectangle 66" o:spid="_x0000_s6420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" filled="f" stroked="f" strokeweight=".25pt">
              <v:textbox inset="1pt,1pt,1pt,1pt">
                <w:txbxContent>
                  <w:p w:rsidR="00AC13A3" w:rsidRPr="00B83BBA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6421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6422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" filled="f" stroked="f" strokeweight=".25pt">
              <v:textbox inset="1pt,1pt,1pt,1pt">
                <w:txbxContent>
                  <w:p w:rsidR="00AC13A3" w:rsidRPr="00B83BBA" w:rsidRDefault="00AC13A3" w:rsidP="003F394F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6423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34EC3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6424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" filled="f" stroked="f" strokeweight=".25pt">
              <v:textbox inset="1pt,1pt,1pt,1pt">
                <w:txbxContent>
                  <w:p w:rsidR="00AC13A3" w:rsidRPr="00534EC3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6425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<v:textbox inset="1pt,1pt,1pt,1pt">
                <w:txbxContent>
                  <w:p w:rsidR="00AC13A3" w:rsidRPr="004A6CC1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0.00</w:t>
                    </w:r>
                    <w:r w:rsidRPr="004A6CC1"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ПЗ</w:t>
                    </w:r>
                  </w:p>
                </w:txbxContent>
              </v:textbox>
            </v:rect>
            <v:line id="Line 72" o:spid="_x0000_s6426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OUR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" strokeweight="2pt"/>
            <v:line id="Line 73" o:spid="_x0000_s6427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EC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" strokeweight="2pt"/>
            <v:line id="Line 74" o:spid="_x0000_s6428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<v:line id="Line 75" o:spid="_x0000_s6429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LKC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PPgsoLEAAAA2wAAAA8A&#10;AAAAAAAAAAAAAAAABwIAAGRycy9kb3ducmV2LnhtbFBLBQYAAAAAAwADALcAAAD4AgAAAAA=&#10;" strokeweight="1pt"/>
            <v:line id="Line 76" o:spid="_x0000_s6430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<v:group id="Group 77" o:spid="_x0000_s6431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<v:rect id="Rectangle 78" o:spid="_x0000_s643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OlGwAAAANs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FP6/xB8g1y8AAAD//wMAUEsBAi0AFAAGAAgAAAAhANvh9svuAAAAhQEAABMAAAAAAAAAAAAAAAAA&#10;AAAAAFtDb250ZW50X1R5cGVzXS54bWxQSwECLQAUAAYACAAAACEAWvQsW78AAAAVAQAACwAAAAAA&#10;AAAAAAAAAAAfAQAAX3JlbHMvLnJlbHNQSwECLQAUAAYACAAAACEAvaDpRs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6433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" filled="f" stroked="f" strokeweight=".25pt">
                <v:textbox inset="1pt,1pt,1pt,1pt">
                  <w:txbxContent>
                    <w:p w:rsidR="00AC13A3" w:rsidRPr="00872385" w:rsidRDefault="00AC13A3" w:rsidP="003F394F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А</w:t>
                      </w:r>
                      <w:proofErr w:type="gramStart"/>
                      <w:r w:rsidRPr="00872385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 xml:space="preserve"> .</w:t>
                      </w:r>
                      <w:proofErr w:type="gramEnd"/>
                    </w:p>
                    <w:p w:rsidR="00AC13A3" w:rsidRPr="003F394F" w:rsidRDefault="00AC13A3" w:rsidP="003F394F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0" o:spid="_x0000_s6434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<v:rect id="Rectangle 81" o:spid="_x0000_s643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6436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3F394F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3F394F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6437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<v:rect id="Rectangle 84" o:spid="_x0000_s6438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</w:t>
                      </w:r>
                      <w:r w:rsidRPr="00980C71"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>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6439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3F394F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6440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<v:rect id="Rectangle 87" o:spid="_x0000_s6441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" filled="f" stroked="f" strokeweight=".25pt">
                <v:textbox inset="1pt,1pt,1pt,1pt">
                  <w:txbxContent>
                    <w:p w:rsidR="00AC13A3" w:rsidRPr="00534EC3" w:rsidRDefault="00AC13A3" w:rsidP="003F394F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6442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.</w:t>
                      </w:r>
                    </w:p>
                    <w:p w:rsidR="00AC13A3" w:rsidRPr="00ED3557" w:rsidRDefault="00AC13A3" w:rsidP="003F394F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9" o:spid="_x0000_s6443" style="position:absolute;left:1144;top:16012;width:2507;height:241" coordorigin=",-142" coordsize="19999,20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<v:rect id="Rectangle 90" o:spid="_x0000_s644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6445" style="position:absolute;left:9281;top:-142;width:10718;height:1970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line id="Line 92" o:spid="_x0000_s6446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" strokeweight="2pt"/>
            <v:rect id="Rectangle 93" o:spid="_x0000_s6447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3F394F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</w:p>
                  <w:p w:rsidR="00AC13A3" w:rsidRPr="000073AF" w:rsidRDefault="00AC13A3" w:rsidP="003F394F">
                    <w:pPr>
                      <w:pStyle w:val="afa"/>
                      <w:jc w:val="center"/>
                      <w:rPr>
                        <w:i w:val="0"/>
                        <w:sz w:val="24"/>
                        <w:szCs w:val="24"/>
                        <w:lang w:val="ru-RU"/>
                      </w:rPr>
                    </w:pPr>
                    <w:r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>Заключение</w:t>
                    </w:r>
                  </w:p>
                  <w:p w:rsidR="00AC13A3" w:rsidRPr="003F394F" w:rsidRDefault="00AC13A3" w:rsidP="003F394F">
                    <w:pPr>
                      <w:rPr>
                        <w:szCs w:val="28"/>
                      </w:rPr>
                    </w:pPr>
                  </w:p>
                </w:txbxContent>
              </v:textbox>
            </v:rect>
            <v:line id="Line 94" o:spid="_x0000_s6448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Ttd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" strokeweight="2pt"/>
            <v:line id="Line 95" o:spid="_x0000_s6449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" strokeweight="2pt"/>
            <v:line id="Line 96" o:spid="_x0000_s6450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Aay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" strokeweight="2pt"/>
            <v:rect id="Rectangle 97" o:spid="_x0000_s6451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" filled="f" stroked="f" strokeweight=".25pt">
              <v:textbox inset="1pt,1pt,1pt,1pt">
                <w:txbxContent>
                  <w:p w:rsidR="00AC13A3" w:rsidRPr="005C5F01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 w:rsidRPr="005C5F01"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6452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34EC3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6453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" filled="f" stroked="f" strokeweight=".25pt">
              <v:textbox inset="1pt,1pt,1pt,1pt">
                <w:txbxContent>
                  <w:p w:rsidR="00AC13A3" w:rsidRPr="003F394F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line id="Line 100" o:spid="_x0000_s6454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8VTwQAAANsAAAAPAAAAZHJzL2Rvd25yZXYueG1sRE/LagIx&#10;FN0X/Idwhe5qRil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CCbxVPBAAAA2wAAAA8AAAAA&#10;AAAAAAAAAAAABwIAAGRycy9kb3ducmV2LnhtbFBLBQYAAAAAAwADALcAAAD1AgAAAAA=&#10;" strokeweight="1pt"/>
            <v:line id="Line 101" o:spid="_x0000_s6455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2DIwwAAANsAAAAPAAAAZHJzL2Rvd25yZXYueG1sRI/dagIx&#10;FITvBd8hHKF3mrUU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T9dgyMMAAADbAAAADwAA&#10;AAAAAAAAAAAAAAAHAgAAZHJzL2Rvd25yZXYueG1sUEsFBgAAAAADAAMAtwAAAPcCAAAAAA==&#10;" strokeweight="1pt"/>
            <v:rect id="Rectangle 102" o:spid="_x0000_s6456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" filled="f" stroked="f" strokeweight=".25pt">
              <v:textbox inset="1pt,1pt,1pt,1pt">
                <w:txbxContent>
                  <w:p w:rsidR="00AC13A3" w:rsidRPr="003E2A90" w:rsidRDefault="00AC13A3" w:rsidP="003F394F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3E2A90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039, 2022</w:t>
                    </w:r>
                  </w:p>
                </w:txbxContent>
              </v:textbox>
            </v:rect>
            <w10:wrap anchorx="margin"/>
          </v:group>
        </w:pict>
      </w:r>
      <w:bookmarkStart w:id="63" w:name="_Toc104887857"/>
      <w:r w:rsidR="00DE4C3E" w:rsidRPr="00657049">
        <w:rPr>
          <w:rFonts w:ascii="Times New Roman" w:hAnsi="Times New Roman" w:cs="Times New Roman"/>
          <w:b/>
          <w:color w:val="000000"/>
          <w:sz w:val="28"/>
          <w:szCs w:val="28"/>
        </w:rPr>
        <w:t>Заключение</w:t>
      </w:r>
      <w:bookmarkEnd w:id="63"/>
    </w:p>
    <w:p w:rsidR="007A5EDC" w:rsidRDefault="007A5EDC" w:rsidP="00510866">
      <w:pPr>
        <w:pStyle w:val="Times14-0"/>
      </w:pPr>
      <w:r w:rsidRPr="00510866">
        <w:t xml:space="preserve">В ходе выполнения дипломного </w:t>
      </w:r>
      <w:r w:rsidR="00201650">
        <w:t>проектирования</w:t>
      </w:r>
      <w:r w:rsidRPr="00510866">
        <w:t xml:space="preserve"> были рассмотрены основные аналоги программного средства, </w:t>
      </w:r>
      <w:r w:rsidR="0075209A" w:rsidRPr="0075209A">
        <w:t xml:space="preserve">проанализированы </w:t>
      </w:r>
      <w:r w:rsidRPr="00510866">
        <w:t xml:space="preserve">их преимущества и недостатки, </w:t>
      </w:r>
      <w:r w:rsidR="0075209A">
        <w:t>а также</w:t>
      </w:r>
      <w:r w:rsidRPr="00510866">
        <w:t xml:space="preserve"> просмотрены и изучены их возможности. </w:t>
      </w:r>
      <w:r w:rsidR="00202A63" w:rsidRPr="00202A63">
        <w:rPr>
          <w:lang w:eastAsia="ru-RU"/>
        </w:rPr>
        <w:t>Произведен обзор теоретических материалов по теме дипломного проекта</w:t>
      </w:r>
      <w:r w:rsidR="00202A63">
        <w:rPr>
          <w:lang w:eastAsia="ru-RU"/>
        </w:rPr>
        <w:t xml:space="preserve"> и</w:t>
      </w:r>
      <w:r w:rsidR="00202A63" w:rsidRPr="00202A63">
        <w:rPr>
          <w:lang w:eastAsia="ru-RU"/>
        </w:rPr>
        <w:t xml:space="preserve"> обзор аналогов</w:t>
      </w:r>
      <w:r w:rsidR="00202A63">
        <w:rPr>
          <w:lang w:eastAsia="ru-RU"/>
        </w:rPr>
        <w:t xml:space="preserve"> по теме</w:t>
      </w:r>
      <w:r w:rsidRPr="00510866">
        <w:t xml:space="preserve"> дипломного проекта.</w:t>
      </w:r>
    </w:p>
    <w:p w:rsidR="007A5EDC" w:rsidRPr="00510866" w:rsidRDefault="00202A63" w:rsidP="00202A63">
      <w:pPr>
        <w:pStyle w:val="a9"/>
        <w:ind w:firstLine="709"/>
        <w:rPr>
          <w:lang w:eastAsia="ru-RU"/>
        </w:rPr>
      </w:pPr>
      <w:r w:rsidRPr="00202A63">
        <w:rPr>
          <w:lang w:eastAsia="ru-RU"/>
        </w:rPr>
        <w:t>Были представлены основные технические средства, которые использовались при разработке. Дана их краткая характеристика, возможности и достоинства.</w:t>
      </w:r>
      <w:r w:rsidR="007A5EDC" w:rsidRPr="00510866">
        <w:t xml:space="preserve">  </w:t>
      </w:r>
    </w:p>
    <w:p w:rsidR="007A5EDC" w:rsidRPr="00510866" w:rsidRDefault="007A5EDC" w:rsidP="00510866">
      <w:pPr>
        <w:pStyle w:val="Times14-0"/>
      </w:pPr>
      <w:r w:rsidRPr="00510866">
        <w:t>Описан</w:t>
      </w:r>
      <w:r w:rsidR="00202A63">
        <w:t xml:space="preserve">а архитектура приложения, а также </w:t>
      </w:r>
      <w:r w:rsidRPr="00510866">
        <w:t xml:space="preserve"> принцип</w:t>
      </w:r>
      <w:r w:rsidR="00202A63">
        <w:t>ы</w:t>
      </w:r>
      <w:r w:rsidRPr="00510866">
        <w:t xml:space="preserve"> взаимодействия между компонентами приложения.</w:t>
      </w:r>
      <w:r w:rsidR="00202A63">
        <w:t xml:space="preserve"> </w:t>
      </w:r>
      <w:r w:rsidRPr="00510866">
        <w:t xml:space="preserve">Особенности реализации </w:t>
      </w:r>
      <w:r w:rsidRPr="00AE3408">
        <w:rPr>
          <w:i/>
        </w:rPr>
        <w:t>Node</w:t>
      </w:r>
      <w:r w:rsidRPr="00510866">
        <w:t>.</w:t>
      </w:r>
      <w:r w:rsidRPr="00AE3408">
        <w:rPr>
          <w:i/>
        </w:rPr>
        <w:t>js</w:t>
      </w:r>
      <w:r w:rsidRPr="00510866">
        <w:t xml:space="preserve"> сервера и взаимодействие с клиентом. Были описаны принципы и подходы, применяемые для взаимодействия серверной части приложения с базой данных. </w:t>
      </w:r>
    </w:p>
    <w:p w:rsidR="007A5EDC" w:rsidRDefault="007A5EDC" w:rsidP="00510866">
      <w:pPr>
        <w:pStyle w:val="Times14-0"/>
      </w:pPr>
      <w:r w:rsidRPr="00510866">
        <w:t>Выполнено технико-экономическое обоснование разработки данного программного средства, рассчитана экономическая эффективность использования данного программного средства. На основании полученных данных можно сделать вывод, что разработанный проект является экономически выгодным.</w:t>
      </w:r>
    </w:p>
    <w:p w:rsidR="00B828AF" w:rsidRDefault="00B828AF" w:rsidP="00B828AF">
      <w:pPr>
        <w:pStyle w:val="Times14-0"/>
      </w:pPr>
      <w:r w:rsidRPr="00510866">
        <w:t>При написании руководства для всех пользователей системы</w:t>
      </w:r>
      <w:r>
        <w:t xml:space="preserve"> были предусмотрены и подробно описаны основные возможные действия пользователей.</w:t>
      </w:r>
      <w:r w:rsidRPr="00510866">
        <w:t xml:space="preserve"> </w:t>
      </w:r>
    </w:p>
    <w:p w:rsidR="00B828AF" w:rsidRPr="00510866" w:rsidRDefault="00B828AF" w:rsidP="00510866">
      <w:pPr>
        <w:pStyle w:val="Times14-0"/>
      </w:pPr>
      <w:r>
        <w:t xml:space="preserve">Результатом проделанной работы стало веб-приложение для поиска и бронирования туров. </w:t>
      </w:r>
      <w:proofErr w:type="gramStart"/>
      <w:r>
        <w:t>Разработанным</w:t>
      </w:r>
      <w:proofErr w:type="gramEnd"/>
      <w:r>
        <w:t xml:space="preserve"> веб-приложением могут пользоваться несколько типов пользователей: гость, пользователей и администратор. Каждый тип пользователей обладает определенным функционалом. </w:t>
      </w:r>
      <w:r w:rsidRPr="00510866">
        <w:t>Данные приложения хранятся в базе данных, которая была спроектирована до разработки программного средства.</w:t>
      </w:r>
    </w:p>
    <w:p w:rsidR="007A5EDC" w:rsidRPr="00510866" w:rsidRDefault="007A5EDC" w:rsidP="00510866">
      <w:pPr>
        <w:pStyle w:val="Times14-0"/>
        <w:rPr>
          <w:kern w:val="20"/>
          <w:u w:val="single"/>
        </w:rPr>
      </w:pPr>
      <w:r w:rsidRPr="00510866">
        <w:t xml:space="preserve">В рамках дипломного проекта было разработано </w:t>
      </w:r>
      <w:r w:rsidR="00201650">
        <w:t>веб-приложение</w:t>
      </w:r>
      <w:r w:rsidRPr="00510866">
        <w:t xml:space="preserve"> </w:t>
      </w:r>
      <w:r w:rsidRPr="00510866">
        <w:rPr>
          <w:kern w:val="20"/>
        </w:rPr>
        <w:t>«Туристическое агентство», которое соответствует предъявленным требованиям и поставленным задачам</w:t>
      </w:r>
      <w:r w:rsidR="0075209A">
        <w:rPr>
          <w:kern w:val="20"/>
        </w:rPr>
        <w:t>,</w:t>
      </w:r>
      <w:r w:rsidR="00A65DD7">
        <w:rPr>
          <w:kern w:val="20"/>
        </w:rPr>
        <w:t xml:space="preserve"> а также было </w:t>
      </w:r>
      <w:r w:rsidR="0075209A">
        <w:rPr>
          <w:kern w:val="20"/>
        </w:rPr>
        <w:t xml:space="preserve">приведено руководство пользователя </w:t>
      </w:r>
      <w:proofErr w:type="gramStart"/>
      <w:r w:rsidR="0075209A">
        <w:rPr>
          <w:kern w:val="20"/>
        </w:rPr>
        <w:t>для</w:t>
      </w:r>
      <w:proofErr w:type="gramEnd"/>
      <w:r w:rsidR="0075209A">
        <w:rPr>
          <w:kern w:val="20"/>
        </w:rPr>
        <w:t xml:space="preserve"> разработанного веб-приложения</w:t>
      </w:r>
      <w:r w:rsidRPr="00510866">
        <w:rPr>
          <w:kern w:val="20"/>
        </w:rPr>
        <w:t>.</w:t>
      </w:r>
    </w:p>
    <w:p w:rsidR="0075209A" w:rsidRDefault="0075209A" w:rsidP="0075209A">
      <w:pPr>
        <w:pStyle w:val="afff6"/>
      </w:pPr>
      <w:r>
        <w:t>Материалы, используемые в дипломном проектировании, были представлены на научно-технической конференции учащихся, студентов и магистрантов БГТУ, проводимой в УО «Белорусский государственный технологический университет» в 2022 году.</w:t>
      </w:r>
    </w:p>
    <w:p w:rsidR="00A41BFF" w:rsidRDefault="00A41BFF" w:rsidP="0075209A">
      <w:pPr>
        <w:pStyle w:val="afff6"/>
        <w:sectPr w:rsidR="00A41BFF" w:rsidSect="003E2A90">
          <w:headerReference w:type="default" r:id="rId129"/>
          <w:pgSz w:w="11906" w:h="16838"/>
          <w:pgMar w:top="1134" w:right="567" w:bottom="993" w:left="1304" w:header="709" w:footer="709" w:gutter="0"/>
          <w:pgNumType w:start="72"/>
          <w:cols w:space="708"/>
          <w:docGrid w:linePitch="360"/>
        </w:sectPr>
      </w:pPr>
    </w:p>
    <w:p w:rsidR="00A41BFF" w:rsidRDefault="00A41BFF" w:rsidP="0075209A">
      <w:pPr>
        <w:pStyle w:val="afff6"/>
      </w:pPr>
    </w:p>
    <w:p w:rsidR="007A5EDC" w:rsidRDefault="007A5EDC">
      <w:r>
        <w:br w:type="page"/>
      </w:r>
    </w:p>
    <w:p w:rsidR="00DE4C3E" w:rsidRPr="005C21B6" w:rsidRDefault="00440BB1" w:rsidP="00A42023">
      <w:pPr>
        <w:pStyle w:val="1"/>
        <w:spacing w:before="0" w:after="36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lastRenderedPageBreak/>
        <w:pict>
          <v:group id="_x0000_s6551" style="position:absolute;left:0;text-align:left;margin-left:-8.05pt;margin-top:-41.95pt;width:521.45pt;height:809.4pt;z-index:-251576320;mso-position-horizont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">
            <v:rect id="Rectangle 54" o:spid="_x0000_s6552" style="position:absolute;left:1124;top:774;width:10441;height:15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" filled="f" strokeweight="2pt"/>
            <v:line id="Line 56" o:spid="_x0000_s6553" style="position:absolute;visibility:visibl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vnU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XP4&#10;Xgk3QK4/AAAA//8DAFBLAQItABQABgAIAAAAIQDb4fbL7gAAAIUBAAATAAAAAAAAAAAAAAAAAAAA&#10;AABbQ29udGVudF9UeXBlc10ueG1sUEsBAi0AFAAGAAgAAAAhAFr0LFu/AAAAFQEAAAsAAAAAAAAA&#10;AAAAAAAAHwEAAF9yZWxzLy5yZWxzUEsBAi0AFAAGAAgAAAAhAPLu+dS+AAAA2gAAAA8AAAAAAAAA&#10;AAAAAAAABwIAAGRycy9kb3ducmV2LnhtbFBLBQYAAAAAAwADALcAAADyAgAAAAA=&#10;" strokeweight="2pt"/>
            <v:line id="Line 57" o:spid="_x0000_s6554" style="position:absolute;visibility:visibl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lxPvgAAANo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75VwA+TqAwAA//8DAFBLAQItABQABgAIAAAAIQDb4fbL7gAAAIUBAAATAAAAAAAAAAAAAAAAAAAA&#10;AABbQ29udGVudF9UeXBlc10ueG1sUEsBAi0AFAAGAAgAAAAhAFr0LFu/AAAAFQEAAAsAAAAAAAAA&#10;AAAAAAAAHwEAAF9yZWxzLy5yZWxzUEsBAi0AFAAGAAgAAAAhAJ2iXE++AAAA2gAAAA8AAAAAAAAA&#10;AAAAAAAABwIAAGRycy9kb3ducmV2LnhtbFBLBQYAAAAAAwADALcAAADyAgAAAAA=&#10;" strokeweight="2pt"/>
            <v:line id="Line 58" o:spid="_x0000_s6555" style="position:absolute;visibility:visibl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<v:line id="Line 59" o:spid="_x0000_s6556" style="position:absolute;visibility:visibl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<v:line id="Line 60" o:spid="_x0000_s6557" style="position:absolute;visibility:visibl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C+swgAAANs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" strokeweight="2pt"/>
            <v:line id="Line 61" o:spid="_x0000_s6558" style="position:absolute;visibility:visibl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<v:line id="Line 62" o:spid="_x0000_s6559" style="position:absolute;visibility:visibl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<v:line id="Line 63" o:spid="_x0000_s6560" style="position:absolute;visibility:visibl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<v:rect id="Rectangle 66" o:spid="_x0000_s6561" style="position:absolute;left:2307;top:14659;width:1344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" filled="f" stroked="f" strokeweight=".25pt">
              <v:textbox inset="1pt,1pt,1pt,1pt">
                <w:txbxContent>
                  <w:p w:rsidR="00AC13A3" w:rsidRPr="00B83BBA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  <w:lang w:val="ru-RU"/>
                      </w:rPr>
                      <w:t>ФИО</w:t>
                    </w:r>
                  </w:p>
                </w:txbxContent>
              </v:textbox>
            </v:rect>
            <v:rect id="Rectangle 67" o:spid="_x0000_s6562" style="position:absolute;left:3725;top:14659;width:801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B83BBA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68" o:spid="_x0000_s6563" style="position:absolute;left:4572;top:14659;width:522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" filled="f" stroked="f" strokeweight=".25pt">
              <v:textbox inset="1pt,1pt,1pt,1pt">
                <w:txbxContent>
                  <w:p w:rsidR="00AC13A3" w:rsidRPr="00B83BBA" w:rsidRDefault="00AC13A3" w:rsidP="003F394F">
                    <w:pPr>
                      <w:pStyle w:val="afa"/>
                      <w:ind w:left="-340" w:firstLine="340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B83BBA">
                      <w:rPr>
                        <w:rFonts w:ascii="Times New Roman" w:hAnsi="Times New Roman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9" o:spid="_x0000_s6564" style="position:absolute;left:9440;top:14928;width:770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34EC3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70" o:spid="_x0000_s6565" style="position:absolute;left:9440;top:15211;width:770;height: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" filled="f" stroked="f" strokeweight=".25pt">
              <v:textbox inset="1pt,1pt,1pt,1pt">
                <w:txbxContent>
                  <w:p w:rsidR="00AC13A3" w:rsidRPr="00534EC3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rect id="Rectangle 71" o:spid="_x0000_s6566" style="position:absolute;left:5175;top:14325;width:6348;height: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<v:textbox inset="1pt,1pt,1pt,1pt">
                <w:txbxContent>
                  <w:p w:rsidR="00AC13A3" w:rsidRPr="004A6CC1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БГТУ 00.00</w:t>
                    </w:r>
                    <w:r w:rsidRPr="004A6CC1">
                      <w:rPr>
                        <w:rFonts w:ascii="Times New Roman" w:hAnsi="Times New Roman"/>
                        <w:sz w:val="24"/>
                        <w:szCs w:val="28"/>
                        <w:lang w:val="ru-RU"/>
                      </w:rPr>
                      <w:t>.ПЗ</w:t>
                    </w:r>
                  </w:p>
                </w:txbxContent>
              </v:textbox>
            </v:rect>
            <v:line id="Line 72" o:spid="_x0000_s6567" style="position:absolute;visibility:visibl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OUR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" strokeweight="2pt"/>
            <v:line id="Line 73" o:spid="_x0000_s6568" style="position:absolute;visibility:visibl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EC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" strokeweight="2pt"/>
            <v:line id="Line 74" o:spid="_x0000_s6569" style="position:absolute;visibility:visibl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<v:line id="Line 75" o:spid="_x0000_s6570" style="position:absolute;visibility:visibl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LKC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PPgsoLEAAAA2wAAAA8A&#10;AAAAAAAAAAAAAAAABwIAAGRycy9kb3ducmV2LnhtbFBLBQYAAAAAAwADALcAAAD4AgAAAAA=&#10;" strokeweight="1pt"/>
            <v:line id="Line 76" o:spid="_x0000_s6571" style="position:absolute;visibility:visibl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<v:group id="Group 77" o:spid="_x0000_s6572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<v:rect id="Rectangle 78" o:spid="_x0000_s657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OlGwAAAANs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FP6/xB8g1y8AAAD//wMAUEsBAi0AFAAGAAgAAAAhANvh9svuAAAAhQEAABMAAAAAAAAAAAAAAAAA&#10;AAAAAFtDb250ZW50X1R5cGVzXS54bWxQSwECLQAUAAYACAAAACEAWvQsW78AAAAVAQAACwAAAAAA&#10;AAAAAAAAAAAfAQAAX3JlbHMvLnJlbHNQSwECLQAUAAYACAAAACEAvaDpRs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9" o:spid="_x0000_s6574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" filled="f" stroked="f" strokeweight=".25pt">
                <v:textbox inset="1pt,1pt,1pt,1pt">
                  <w:txbxContent>
                    <w:p w:rsidR="00AC13A3" w:rsidRPr="00872385" w:rsidRDefault="00AC13A3" w:rsidP="003F394F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Конопацкий А.А</w:t>
                      </w:r>
                      <w:proofErr w:type="gramStart"/>
                      <w:r w:rsidRPr="00872385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 xml:space="preserve"> .</w:t>
                      </w:r>
                      <w:proofErr w:type="gramEnd"/>
                    </w:p>
                    <w:p w:rsidR="00AC13A3" w:rsidRPr="003F394F" w:rsidRDefault="00AC13A3" w:rsidP="003F394F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0" o:spid="_x0000_s6575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<v:rect id="Rectangle 81" o:spid="_x0000_s657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2" o:spid="_x0000_s6577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Наркевич А. С.</w:t>
                      </w:r>
                    </w:p>
                    <w:p w:rsidR="00AC13A3" w:rsidRDefault="00AC13A3" w:rsidP="003F394F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3F394F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rect>
            </v:group>
            <v:group id="Group 83" o:spid="_x0000_s6578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<v:rect id="Rectangle 84" o:spid="_x0000_s657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 xml:space="preserve"> </w:t>
                      </w:r>
                      <w:r w:rsidRPr="00980C71">
                        <w:rPr>
                          <w:rFonts w:ascii="Times New Roman" w:hAnsi="Times New Roman"/>
                          <w:i w:val="0"/>
                          <w:sz w:val="18"/>
                          <w:lang w:val="ru-RU"/>
                        </w:rPr>
                        <w:t>Консульт</w:t>
                      </w:r>
                      <w:r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85" o:spid="_x0000_s6580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rPr>
                          <w:rFonts w:cs="Times New Roman"/>
                        </w:rPr>
                      </w:pPr>
                    </w:p>
                    <w:p w:rsidR="00AC13A3" w:rsidRPr="00B06767" w:rsidRDefault="00AC13A3" w:rsidP="003F394F">
                      <w:pPr>
                        <w:rPr>
                          <w:rFonts w:cs="Times New Roman"/>
                          <w:szCs w:val="16"/>
                        </w:rPr>
                      </w:pPr>
                    </w:p>
                  </w:txbxContent>
                </v:textbox>
              </v:rect>
            </v:group>
            <v:group id="Group 86" o:spid="_x0000_s6581" style="position:absolute;left:1144;top:15746;width:2669;height:269" coordorigin=",-37" coordsize="21295,2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<v:rect id="Rectangle 87" o:spid="_x0000_s658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" filled="f" stroked="f" strokeweight=".25pt">
                <v:textbox inset="1pt,1pt,1pt,1pt">
                  <w:txbxContent>
                    <w:p w:rsidR="00AC13A3" w:rsidRPr="00534EC3" w:rsidRDefault="00AC13A3" w:rsidP="003F394F">
                      <w:pPr>
                        <w:pStyle w:val="afa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34EC3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88" o:spid="_x0000_s6583" style="position:absolute;left:9280;top:-37;width:12015;height:22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  <w:t>Макарчук М. В.</w:t>
                      </w:r>
                    </w:p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.</w:t>
                      </w:r>
                    </w:p>
                    <w:p w:rsidR="00AC13A3" w:rsidRPr="00ED3557" w:rsidRDefault="00AC13A3" w:rsidP="003F394F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rect>
            </v:group>
            <v:group id="Group 89" o:spid="_x0000_s6584" style="position:absolute;left:1144;top:16012;width:2507;height:241" coordorigin=",-142" coordsize="19999,20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<v:rect id="Rectangle 90" o:spid="_x0000_s658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" filled="f" stroked="f" strokeweight=".25pt">
                <v:textbox inset="1pt,1pt,1pt,1pt">
                  <w:txbxContent>
                    <w:p w:rsidR="00AC13A3" w:rsidRPr="00B0676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</w:rPr>
                      </w:pP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</w:t>
                      </w:r>
                      <w:r w:rsidRPr="00B06767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1" o:spid="_x0000_s6586" style="position:absolute;left:9281;top:-142;width:10718;height:1970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" filled="f" stroked="f" strokeweight=".25pt">
                <v:textbox inset="1pt,1pt,1pt,1pt">
                  <w:txbxContent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spacing w:val="-4"/>
                          <w:sz w:val="18"/>
                          <w:szCs w:val="18"/>
                          <w:lang w:val="ru-RU"/>
                        </w:rPr>
                        <w:t>Пацей Н. В.</w:t>
                      </w:r>
                    </w:p>
                    <w:p w:rsidR="00AC13A3" w:rsidRPr="00210277" w:rsidRDefault="00AC13A3" w:rsidP="003F394F">
                      <w:pPr>
                        <w:pStyle w:val="afa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line id="Line 92" o:spid="_x0000_s6587" style="position:absolute;visibility:visibl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" strokeweight="2pt"/>
            <v:rect id="Rectangle 93" o:spid="_x0000_s6588" style="position:absolute;left:5189;top:14971;width:3285;height:124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" filled="f" stroked="f" strokeweight=".25pt">
              <v:textbox inset="1pt,1pt,1pt,1pt">
                <w:txbxContent>
                  <w:p w:rsidR="00AC13A3" w:rsidRDefault="00AC13A3" w:rsidP="003F394F">
                    <w:pPr>
                      <w:pStyle w:val="afa"/>
                      <w:jc w:val="center"/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</w:pPr>
                  </w:p>
                  <w:p w:rsidR="00AC13A3" w:rsidRPr="002533A5" w:rsidRDefault="00AC13A3" w:rsidP="003F394F">
                    <w:pPr>
                      <w:pStyle w:val="afa"/>
                      <w:jc w:val="center"/>
                      <w:rPr>
                        <w:i w:val="0"/>
                        <w:sz w:val="24"/>
                        <w:szCs w:val="24"/>
                        <w:lang w:val="ru-RU"/>
                      </w:rPr>
                    </w:pPr>
                    <w:r>
                      <w:rPr>
                        <w:rFonts w:ascii="Times New Roman" w:eastAsia="Calibri" w:hAnsi="Times New Roman"/>
                        <w:sz w:val="24"/>
                        <w:szCs w:val="24"/>
                        <w:lang w:val="ru-RU" w:eastAsia="en-US"/>
                      </w:rPr>
                      <w:t>Список использованных источников</w:t>
                    </w:r>
                  </w:p>
                  <w:p w:rsidR="00AC13A3" w:rsidRPr="003F394F" w:rsidRDefault="00AC13A3" w:rsidP="003F394F">
                    <w:pPr>
                      <w:rPr>
                        <w:szCs w:val="28"/>
                      </w:rPr>
                    </w:pPr>
                  </w:p>
                </w:txbxContent>
              </v:textbox>
            </v:rect>
            <v:line id="Line 94" o:spid="_x0000_s6589" style="position:absolute;visibility:visibl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Ttd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" strokeweight="2pt"/>
            <v:line id="Line 95" o:spid="_x0000_s6590" style="position:absolute;visibility:visibl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" strokeweight="2pt"/>
            <v:line id="Line 96" o:spid="_x0000_s6591" style="position:absolute;visibility:visibl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Aay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" strokeweight="2pt"/>
            <v:rect id="Rectangle 97" o:spid="_x0000_s6592" style="position:absolute;left:8587;top:14928;width:769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" filled="f" stroked="f" strokeweight=".25pt">
              <v:textbox inset="1pt,1pt,1pt,1pt">
                <w:txbxContent>
                  <w:p w:rsidR="00AC13A3" w:rsidRPr="005C5F01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r w:rsidRPr="005C5F01">
                      <w:rPr>
                        <w:rFonts w:ascii="Times New Roman" w:hAnsi="Times New Roman"/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" o:spid="_x0000_s6593" style="position:absolute;left:10300;top:14928;width:1215;height:2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" filled="f" stroked="f" strokeweight=".25pt">
              <v:textbox inset="1pt,1pt,1pt,1pt">
                <w:txbxContent>
                  <w:p w:rsidR="00AC13A3" w:rsidRPr="00534EC3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534EC3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9" o:spid="_x0000_s6594" style="position:absolute;left:10307;top:15188;width:1215;height:25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" filled="f" stroked="f" strokeweight=".25pt">
              <v:textbox inset="1pt,1pt,1pt,1pt">
                <w:txbxContent>
                  <w:p w:rsidR="00AC13A3" w:rsidRPr="004228B8" w:rsidRDefault="00AC13A3" w:rsidP="003F394F">
                    <w:pPr>
                      <w:pStyle w:val="afa"/>
                      <w:jc w:val="center"/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i w:val="0"/>
                        <w:sz w:val="18"/>
                        <w:szCs w:val="18"/>
                        <w:lang w:val="ru-RU"/>
                      </w:rPr>
                      <w:t>1</w:t>
                    </w:r>
                  </w:p>
                </w:txbxContent>
              </v:textbox>
            </v:rect>
            <v:line id="Line 100" o:spid="_x0000_s6595" style="position:absolute;visibility:visibl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8VTwQAAANsAAAAPAAAAZHJzL2Rvd25yZXYueG1sRE/LagIx&#10;FN0X/Idwhe5qRil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CCbxVPBAAAA2wAAAA8AAAAA&#10;AAAAAAAAAAAABwIAAGRycy9kb3ducmV2LnhtbFBLBQYAAAAAAwADALcAAAD1AgAAAAA=&#10;" strokeweight="1pt"/>
            <v:line id="Line 101" o:spid="_x0000_s6596" style="position:absolute;visibility:visibl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2DIwwAAANsAAAAPAAAAZHJzL2Rvd25yZXYueG1sRI/dagIx&#10;FITvBd8hHKF3mrUU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T9dgyMMAAADbAAAADwAA&#10;AAAAAAAAAAAAAAAHAgAAZHJzL2Rvd25yZXYueG1sUEsFBgAAAAADAAMAtwAAAPcCAAAAAA==&#10;" strokeweight="1pt"/>
            <v:rect id="Rectangle 102" o:spid="_x0000_s6597" style="position:absolute;left:8587;top:15674;width:2928;height:3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" filled="f" stroked="f" strokeweight=".25pt">
              <v:textbox inset="1pt,1pt,1pt,1pt">
                <w:txbxContent>
                  <w:p w:rsidR="00AC13A3" w:rsidRPr="003E2A90" w:rsidRDefault="00AC13A3" w:rsidP="003F394F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</w:pPr>
                    <w:r w:rsidRPr="003E2A90">
                      <w:rPr>
                        <w:rFonts w:ascii="Times New Roman" w:hAnsi="Times New Roman" w:cs="Times New Roman"/>
                        <w:i/>
                        <w:sz w:val="24"/>
                        <w:szCs w:val="28"/>
                      </w:rPr>
                      <w:t>74417039, 2022</w:t>
                    </w:r>
                  </w:p>
                </w:txbxContent>
              </v:textbox>
            </v:rect>
            <w10:wrap anchorx="margin"/>
          </v:group>
        </w:pict>
      </w:r>
      <w:bookmarkStart w:id="64" w:name="_Toc104887858"/>
      <w:r w:rsidR="00DE4C3E" w:rsidRPr="00657049">
        <w:rPr>
          <w:rFonts w:ascii="Times New Roman" w:hAnsi="Times New Roman" w:cs="Times New Roman"/>
          <w:b/>
          <w:color w:val="000000"/>
          <w:sz w:val="28"/>
          <w:szCs w:val="28"/>
        </w:rPr>
        <w:t>Список используемых источников</w:t>
      </w:r>
      <w:bookmarkEnd w:id="64"/>
    </w:p>
    <w:p w:rsidR="008975F1" w:rsidRPr="008975F1" w:rsidRDefault="00667DDC" w:rsidP="00F92D97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 w:rsidRPr="00667D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еб-приложение</w:t>
      </w:r>
      <w:r w:rsidR="008975F1">
        <w:rPr>
          <w:rFonts w:ascii="Times New Roman" w:hAnsi="Times New Roman" w:cs="Times New Roman"/>
          <w:sz w:val="28"/>
          <w:szCs w:val="28"/>
        </w:rPr>
        <w:t xml:space="preserve"> [Электронный ресурс]</w:t>
      </w:r>
      <w:r w:rsidR="008975F1" w:rsidRPr="008975F1">
        <w:t xml:space="preserve"> </w:t>
      </w:r>
      <w:r>
        <w:rPr>
          <w:rFonts w:ascii="Times New Roman" w:hAnsi="Times New Roman" w:cs="Times New Roman"/>
          <w:sz w:val="28"/>
          <w:szCs w:val="28"/>
        </w:rPr>
        <w:t>/ Википедия</w:t>
      </w:r>
      <w:r w:rsidR="008975F1" w:rsidRPr="008975F1">
        <w:rPr>
          <w:rFonts w:ascii="Times New Roman" w:hAnsi="Times New Roman" w:cs="Times New Roman"/>
          <w:sz w:val="28"/>
          <w:szCs w:val="28"/>
        </w:rPr>
        <w:t>. – Режим доступа: https://ru.wikipedia.org/wiki/web. – Дата доступа: 19.03.2022</w:t>
      </w:r>
    </w:p>
    <w:p w:rsidR="00F92D97" w:rsidRPr="002533A5" w:rsidRDefault="002533A5" w:rsidP="00F92D97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 w:rsidRPr="002533A5">
        <w:rPr>
          <w:rFonts w:ascii="Times New Roman" w:hAnsi="Times New Roman" w:cs="Times New Roman"/>
          <w:sz w:val="28"/>
          <w:szCs w:val="28"/>
        </w:rPr>
        <w:t xml:space="preserve">Сайт </w:t>
      </w:r>
      <w:r w:rsidRPr="00667DDC">
        <w:rPr>
          <w:rFonts w:ascii="Times New Roman" w:hAnsi="Times New Roman" w:cs="Times New Roman"/>
          <w:i/>
          <w:sz w:val="28"/>
          <w:szCs w:val="28"/>
          <w:lang w:val="en-US"/>
        </w:rPr>
        <w:t>Tez</w:t>
      </w:r>
      <w:r w:rsidRPr="00667DDC">
        <w:rPr>
          <w:rFonts w:ascii="Times New Roman" w:hAnsi="Times New Roman" w:cs="Times New Roman"/>
          <w:i/>
          <w:sz w:val="28"/>
          <w:szCs w:val="28"/>
        </w:rPr>
        <w:t>-</w:t>
      </w:r>
      <w:r w:rsidRPr="00667DDC">
        <w:rPr>
          <w:rFonts w:ascii="Times New Roman" w:hAnsi="Times New Roman" w:cs="Times New Roman"/>
          <w:i/>
          <w:sz w:val="28"/>
          <w:szCs w:val="28"/>
          <w:lang w:val="en-US"/>
        </w:rPr>
        <w:t>tour</w:t>
      </w:r>
      <w:r w:rsidRPr="00667DDC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[Электронный ресурс]</w:t>
      </w:r>
      <w:r w:rsidRPr="002533A5">
        <w:rPr>
          <w:rFonts w:ascii="Times New Roman" w:hAnsi="Times New Roman" w:cs="Times New Roman"/>
          <w:sz w:val="28"/>
          <w:szCs w:val="28"/>
        </w:rPr>
        <w:t>. – Режим доступа: https://www.tez-tour.com/. – Дата доступа 16.0</w:t>
      </w:r>
      <w:r w:rsidR="0075323D" w:rsidRPr="0075323D">
        <w:rPr>
          <w:rFonts w:ascii="Times New Roman" w:hAnsi="Times New Roman" w:cs="Times New Roman"/>
          <w:sz w:val="28"/>
          <w:szCs w:val="28"/>
        </w:rPr>
        <w:t>3</w:t>
      </w:r>
      <w:r w:rsidRPr="002533A5">
        <w:rPr>
          <w:rFonts w:ascii="Times New Roman" w:hAnsi="Times New Roman" w:cs="Times New Roman"/>
          <w:sz w:val="28"/>
          <w:szCs w:val="28"/>
        </w:rPr>
        <w:t>.202</w:t>
      </w:r>
      <w:r w:rsidR="0075323D" w:rsidRPr="0075323D">
        <w:rPr>
          <w:rFonts w:ascii="Times New Roman" w:hAnsi="Times New Roman" w:cs="Times New Roman"/>
          <w:sz w:val="28"/>
          <w:szCs w:val="28"/>
        </w:rPr>
        <w:t>2</w:t>
      </w:r>
      <w:r w:rsidRPr="002533A5">
        <w:rPr>
          <w:rFonts w:ascii="Times New Roman" w:hAnsi="Times New Roman" w:cs="Times New Roman"/>
          <w:sz w:val="28"/>
          <w:szCs w:val="28"/>
        </w:rPr>
        <w:t>.</w:t>
      </w:r>
    </w:p>
    <w:p w:rsidR="002533A5" w:rsidRPr="002533A5" w:rsidRDefault="002533A5" w:rsidP="002533A5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 w:rsidRPr="002533A5">
        <w:rPr>
          <w:rFonts w:ascii="Times New Roman" w:hAnsi="Times New Roman" w:cs="Times New Roman"/>
          <w:sz w:val="28"/>
          <w:szCs w:val="28"/>
        </w:rPr>
        <w:t xml:space="preserve">Сайт </w:t>
      </w:r>
      <w:r>
        <w:rPr>
          <w:rFonts w:ascii="Times New Roman" w:hAnsi="Times New Roman" w:cs="Times New Roman"/>
          <w:sz w:val="28"/>
          <w:szCs w:val="28"/>
          <w:lang w:val="en-US"/>
        </w:rPr>
        <w:t>Tury</w:t>
      </w:r>
      <w:r w:rsidRPr="002533A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by</w:t>
      </w:r>
      <w:r>
        <w:rPr>
          <w:rFonts w:ascii="Times New Roman" w:hAnsi="Times New Roman" w:cs="Times New Roman"/>
          <w:sz w:val="28"/>
          <w:szCs w:val="28"/>
        </w:rPr>
        <w:t xml:space="preserve"> [Электронный ресурс]</w:t>
      </w:r>
      <w:r w:rsidRPr="002533A5">
        <w:rPr>
          <w:rFonts w:ascii="Times New Roman" w:hAnsi="Times New Roman" w:cs="Times New Roman"/>
          <w:sz w:val="28"/>
          <w:szCs w:val="28"/>
        </w:rPr>
        <w:t xml:space="preserve">. – Режим доступа: </w:t>
      </w:r>
      <w:r w:rsidRPr="002533A5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Pr="002533A5">
        <w:rPr>
          <w:rFonts w:ascii="Times New Roman" w:hAnsi="Times New Roman" w:cs="Times New Roman"/>
          <w:sz w:val="28"/>
          <w:szCs w:val="28"/>
        </w:rPr>
        <w:t>://</w:t>
      </w:r>
      <w:r w:rsidRPr="002533A5">
        <w:rPr>
          <w:rFonts w:ascii="Times New Roman" w:hAnsi="Times New Roman" w:cs="Times New Roman"/>
          <w:sz w:val="28"/>
          <w:szCs w:val="28"/>
          <w:lang w:val="en-US"/>
        </w:rPr>
        <w:t>tury</w:t>
      </w:r>
      <w:r w:rsidRPr="002533A5">
        <w:rPr>
          <w:rFonts w:ascii="Times New Roman" w:hAnsi="Times New Roman" w:cs="Times New Roman"/>
          <w:sz w:val="28"/>
          <w:szCs w:val="28"/>
        </w:rPr>
        <w:t>.</w:t>
      </w:r>
      <w:r w:rsidRPr="002533A5">
        <w:rPr>
          <w:rFonts w:ascii="Times New Roman" w:hAnsi="Times New Roman" w:cs="Times New Roman"/>
          <w:sz w:val="28"/>
          <w:szCs w:val="28"/>
          <w:lang w:val="en-US"/>
        </w:rPr>
        <w:t>by</w:t>
      </w:r>
      <w:r w:rsidRPr="002533A5">
        <w:rPr>
          <w:rFonts w:ascii="Times New Roman" w:hAnsi="Times New Roman" w:cs="Times New Roman"/>
          <w:sz w:val="28"/>
          <w:szCs w:val="28"/>
        </w:rPr>
        <w:t>/. – Дата доступа 1</w:t>
      </w:r>
      <w:r w:rsidR="0075323D" w:rsidRPr="0075323D">
        <w:rPr>
          <w:rFonts w:ascii="Times New Roman" w:hAnsi="Times New Roman" w:cs="Times New Roman"/>
          <w:sz w:val="28"/>
          <w:szCs w:val="28"/>
        </w:rPr>
        <w:t>8</w:t>
      </w:r>
      <w:r w:rsidRPr="002533A5">
        <w:rPr>
          <w:rFonts w:ascii="Times New Roman" w:hAnsi="Times New Roman" w:cs="Times New Roman"/>
          <w:sz w:val="28"/>
          <w:szCs w:val="28"/>
        </w:rPr>
        <w:t>.0</w:t>
      </w:r>
      <w:r w:rsidR="0075323D" w:rsidRPr="0075323D">
        <w:rPr>
          <w:rFonts w:ascii="Times New Roman" w:hAnsi="Times New Roman" w:cs="Times New Roman"/>
          <w:sz w:val="28"/>
          <w:szCs w:val="28"/>
        </w:rPr>
        <w:t>3</w:t>
      </w:r>
      <w:r w:rsidRPr="002533A5">
        <w:rPr>
          <w:rFonts w:ascii="Times New Roman" w:hAnsi="Times New Roman" w:cs="Times New Roman"/>
          <w:sz w:val="28"/>
          <w:szCs w:val="28"/>
        </w:rPr>
        <w:t>.202</w:t>
      </w:r>
      <w:r w:rsidR="0075323D" w:rsidRPr="0075323D">
        <w:rPr>
          <w:rFonts w:ascii="Times New Roman" w:hAnsi="Times New Roman" w:cs="Times New Roman"/>
          <w:sz w:val="28"/>
          <w:szCs w:val="28"/>
        </w:rPr>
        <w:t>2</w:t>
      </w:r>
      <w:r w:rsidRPr="002533A5">
        <w:rPr>
          <w:rFonts w:ascii="Times New Roman" w:hAnsi="Times New Roman" w:cs="Times New Roman"/>
          <w:sz w:val="28"/>
          <w:szCs w:val="28"/>
        </w:rPr>
        <w:t>.</w:t>
      </w:r>
    </w:p>
    <w:p w:rsidR="00F92D97" w:rsidRPr="00242292" w:rsidRDefault="002533A5" w:rsidP="002533A5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 w:rsidRPr="002533A5">
        <w:rPr>
          <w:rFonts w:ascii="Times New Roman" w:hAnsi="Times New Roman" w:cs="Times New Roman"/>
          <w:sz w:val="28"/>
          <w:szCs w:val="28"/>
        </w:rPr>
        <w:t xml:space="preserve">Сайт </w:t>
      </w:r>
      <w:r>
        <w:rPr>
          <w:rFonts w:ascii="Times New Roman" w:hAnsi="Times New Roman" w:cs="Times New Roman"/>
          <w:sz w:val="28"/>
          <w:szCs w:val="28"/>
          <w:lang w:val="en-US"/>
        </w:rPr>
        <w:t>Tursales</w:t>
      </w:r>
      <w:r w:rsidRPr="002533A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by</w:t>
      </w:r>
      <w:r>
        <w:rPr>
          <w:rFonts w:ascii="Times New Roman" w:hAnsi="Times New Roman" w:cs="Times New Roman"/>
          <w:sz w:val="28"/>
          <w:szCs w:val="28"/>
        </w:rPr>
        <w:t xml:space="preserve"> [Электронный ресурс]</w:t>
      </w:r>
      <w:r w:rsidR="00667DDC">
        <w:rPr>
          <w:rFonts w:ascii="Times New Roman" w:hAnsi="Times New Roman" w:cs="Times New Roman"/>
          <w:sz w:val="28"/>
          <w:szCs w:val="28"/>
        </w:rPr>
        <w:t xml:space="preserve">. </w:t>
      </w:r>
      <w:r w:rsidRPr="002533A5">
        <w:rPr>
          <w:rFonts w:ascii="Times New Roman" w:hAnsi="Times New Roman" w:cs="Times New Roman"/>
          <w:sz w:val="28"/>
          <w:szCs w:val="28"/>
        </w:rPr>
        <w:t xml:space="preserve">– Режим доступа: </w:t>
      </w:r>
      <w:r w:rsidRPr="002533A5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Pr="002533A5">
        <w:rPr>
          <w:rFonts w:ascii="Times New Roman" w:hAnsi="Times New Roman" w:cs="Times New Roman"/>
          <w:sz w:val="28"/>
          <w:szCs w:val="28"/>
        </w:rPr>
        <w:t>://</w:t>
      </w:r>
      <w:r w:rsidRPr="002533A5">
        <w:rPr>
          <w:rFonts w:ascii="Times New Roman" w:hAnsi="Times New Roman" w:cs="Times New Roman"/>
          <w:sz w:val="28"/>
          <w:szCs w:val="28"/>
          <w:lang w:val="en-US"/>
        </w:rPr>
        <w:t>tursales</w:t>
      </w:r>
      <w:r w:rsidRPr="002533A5">
        <w:rPr>
          <w:rFonts w:ascii="Times New Roman" w:hAnsi="Times New Roman" w:cs="Times New Roman"/>
          <w:sz w:val="28"/>
          <w:szCs w:val="28"/>
        </w:rPr>
        <w:t>.</w:t>
      </w:r>
      <w:r w:rsidRPr="002533A5">
        <w:rPr>
          <w:rFonts w:ascii="Times New Roman" w:hAnsi="Times New Roman" w:cs="Times New Roman"/>
          <w:sz w:val="28"/>
          <w:szCs w:val="28"/>
          <w:lang w:val="en-US"/>
        </w:rPr>
        <w:t>by</w:t>
      </w:r>
      <w:r w:rsidRPr="002533A5">
        <w:rPr>
          <w:rFonts w:ascii="Times New Roman" w:hAnsi="Times New Roman" w:cs="Times New Roman"/>
          <w:sz w:val="28"/>
          <w:szCs w:val="28"/>
        </w:rPr>
        <w:t>/. – Дата доступа 1</w:t>
      </w:r>
      <w:r w:rsidR="0075323D" w:rsidRPr="0075323D">
        <w:rPr>
          <w:rFonts w:ascii="Times New Roman" w:hAnsi="Times New Roman" w:cs="Times New Roman"/>
          <w:sz w:val="28"/>
          <w:szCs w:val="28"/>
        </w:rPr>
        <w:t>9</w:t>
      </w:r>
      <w:r w:rsidRPr="002533A5">
        <w:rPr>
          <w:rFonts w:ascii="Times New Roman" w:hAnsi="Times New Roman" w:cs="Times New Roman"/>
          <w:sz w:val="28"/>
          <w:szCs w:val="28"/>
        </w:rPr>
        <w:t>.0</w:t>
      </w:r>
      <w:r w:rsidR="0075323D" w:rsidRPr="0075323D">
        <w:rPr>
          <w:rFonts w:ascii="Times New Roman" w:hAnsi="Times New Roman" w:cs="Times New Roman"/>
          <w:sz w:val="28"/>
          <w:szCs w:val="28"/>
        </w:rPr>
        <w:t>3</w:t>
      </w:r>
      <w:r w:rsidRPr="002533A5">
        <w:rPr>
          <w:rFonts w:ascii="Times New Roman" w:hAnsi="Times New Roman" w:cs="Times New Roman"/>
          <w:sz w:val="28"/>
          <w:szCs w:val="28"/>
        </w:rPr>
        <w:t>.2021.</w:t>
      </w:r>
    </w:p>
    <w:p w:rsidR="00242292" w:rsidRPr="00242292" w:rsidRDefault="00242292" w:rsidP="00242292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 w:rsidRPr="002533A5">
        <w:rPr>
          <w:rFonts w:ascii="Times New Roman" w:hAnsi="Times New Roman" w:cs="Times New Roman"/>
          <w:sz w:val="28"/>
          <w:szCs w:val="28"/>
        </w:rPr>
        <w:t xml:space="preserve">Сайт </w:t>
      </w:r>
      <w:r w:rsidRPr="00242292">
        <w:rPr>
          <w:rFonts w:ascii="Times New Roman" w:hAnsi="Times New Roman" w:cs="Times New Roman"/>
          <w:sz w:val="28"/>
          <w:szCs w:val="28"/>
          <w:lang w:val="en-US"/>
        </w:rPr>
        <w:t>Peopletravel</w:t>
      </w:r>
      <w:r w:rsidRPr="00242292">
        <w:rPr>
          <w:rFonts w:ascii="Times New Roman" w:hAnsi="Times New Roman" w:cs="Times New Roman"/>
          <w:sz w:val="28"/>
          <w:szCs w:val="28"/>
        </w:rPr>
        <w:t>.</w:t>
      </w:r>
      <w:r w:rsidRPr="00242292">
        <w:rPr>
          <w:rFonts w:ascii="Times New Roman" w:hAnsi="Times New Roman" w:cs="Times New Roman"/>
          <w:sz w:val="28"/>
          <w:szCs w:val="28"/>
          <w:lang w:val="en-US"/>
        </w:rPr>
        <w:t>by</w:t>
      </w:r>
      <w:r>
        <w:rPr>
          <w:rFonts w:ascii="Times New Roman" w:hAnsi="Times New Roman" w:cs="Times New Roman"/>
          <w:sz w:val="28"/>
          <w:szCs w:val="28"/>
        </w:rPr>
        <w:t xml:space="preserve"> [Электронный ресурс]</w:t>
      </w:r>
      <w:r w:rsidRPr="002533A5">
        <w:rPr>
          <w:rFonts w:ascii="Times New Roman" w:hAnsi="Times New Roman" w:cs="Times New Roman"/>
          <w:sz w:val="28"/>
          <w:szCs w:val="28"/>
        </w:rPr>
        <w:t xml:space="preserve">. – Режим доступа: </w:t>
      </w:r>
      <w:r w:rsidRPr="00242292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Pr="00242292">
        <w:rPr>
          <w:rFonts w:ascii="Times New Roman" w:hAnsi="Times New Roman" w:cs="Times New Roman"/>
          <w:sz w:val="28"/>
          <w:szCs w:val="28"/>
        </w:rPr>
        <w:t>://</w:t>
      </w:r>
      <w:r w:rsidRPr="00242292">
        <w:rPr>
          <w:rFonts w:ascii="Times New Roman" w:hAnsi="Times New Roman" w:cs="Times New Roman"/>
          <w:sz w:val="28"/>
          <w:szCs w:val="28"/>
          <w:lang w:val="en-US"/>
        </w:rPr>
        <w:t>peopletravel</w:t>
      </w:r>
      <w:r w:rsidRPr="00242292">
        <w:rPr>
          <w:rFonts w:ascii="Times New Roman" w:hAnsi="Times New Roman" w:cs="Times New Roman"/>
          <w:sz w:val="28"/>
          <w:szCs w:val="28"/>
        </w:rPr>
        <w:t>.</w:t>
      </w:r>
      <w:r w:rsidRPr="00242292">
        <w:rPr>
          <w:rFonts w:ascii="Times New Roman" w:hAnsi="Times New Roman" w:cs="Times New Roman"/>
          <w:sz w:val="28"/>
          <w:szCs w:val="28"/>
          <w:lang w:val="en-US"/>
        </w:rPr>
        <w:t>by</w:t>
      </w:r>
      <w:r w:rsidRPr="00242292">
        <w:rPr>
          <w:rFonts w:ascii="Times New Roman" w:hAnsi="Times New Roman" w:cs="Times New Roman"/>
          <w:sz w:val="28"/>
          <w:szCs w:val="28"/>
        </w:rPr>
        <w:t>/</w:t>
      </w:r>
      <w:r w:rsidRPr="002533A5">
        <w:rPr>
          <w:rFonts w:ascii="Times New Roman" w:hAnsi="Times New Roman" w:cs="Times New Roman"/>
          <w:sz w:val="28"/>
          <w:szCs w:val="28"/>
        </w:rPr>
        <w:t xml:space="preserve">. – Дата доступа </w:t>
      </w:r>
      <w:r w:rsidRPr="00242292">
        <w:rPr>
          <w:rFonts w:ascii="Times New Roman" w:hAnsi="Times New Roman" w:cs="Times New Roman"/>
          <w:sz w:val="28"/>
          <w:szCs w:val="28"/>
        </w:rPr>
        <w:t>20</w:t>
      </w:r>
      <w:r w:rsidRPr="002533A5">
        <w:rPr>
          <w:rFonts w:ascii="Times New Roman" w:hAnsi="Times New Roman" w:cs="Times New Roman"/>
          <w:sz w:val="28"/>
          <w:szCs w:val="28"/>
        </w:rPr>
        <w:t>.0</w:t>
      </w:r>
      <w:r w:rsidRPr="0075323D">
        <w:rPr>
          <w:rFonts w:ascii="Times New Roman" w:hAnsi="Times New Roman" w:cs="Times New Roman"/>
          <w:sz w:val="28"/>
          <w:szCs w:val="28"/>
        </w:rPr>
        <w:t>3</w:t>
      </w:r>
      <w:r w:rsidRPr="002533A5">
        <w:rPr>
          <w:rFonts w:ascii="Times New Roman" w:hAnsi="Times New Roman" w:cs="Times New Roman"/>
          <w:sz w:val="28"/>
          <w:szCs w:val="28"/>
        </w:rPr>
        <w:t>.2021.</w:t>
      </w:r>
    </w:p>
    <w:p w:rsidR="008975F1" w:rsidRPr="00537B52" w:rsidRDefault="008975F1" w:rsidP="002533A5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 w:rsidRPr="008975F1">
        <w:rPr>
          <w:rFonts w:ascii="Times New Roman" w:hAnsi="Times New Roman" w:cs="Times New Roman"/>
          <w:sz w:val="28"/>
          <w:szCs w:val="28"/>
        </w:rPr>
        <w:t>Руководство по языку JavaScript [Электронный ресурс] / learn.javascript.ru.</w:t>
      </w:r>
      <w:r w:rsidR="00D17192">
        <w:rPr>
          <w:rFonts w:ascii="Times New Roman" w:hAnsi="Times New Roman" w:cs="Times New Roman"/>
          <w:sz w:val="28"/>
          <w:szCs w:val="28"/>
        </w:rPr>
        <w:t> </w:t>
      </w:r>
      <w:r w:rsidRPr="008975F1">
        <w:rPr>
          <w:rFonts w:ascii="Times New Roman" w:hAnsi="Times New Roman" w:cs="Times New Roman"/>
          <w:sz w:val="28"/>
          <w:szCs w:val="28"/>
        </w:rPr>
        <w:t>– Режим доступа: https://learn.javascript.ru. – Дата доступа: 09.03.2022</w:t>
      </w:r>
      <w:r w:rsidR="00537B52" w:rsidRPr="00537B52">
        <w:rPr>
          <w:rFonts w:ascii="Times New Roman" w:hAnsi="Times New Roman" w:cs="Times New Roman"/>
          <w:sz w:val="28"/>
          <w:szCs w:val="28"/>
        </w:rPr>
        <w:t>.</w:t>
      </w:r>
    </w:p>
    <w:p w:rsidR="00537B52" w:rsidRPr="00537B52" w:rsidRDefault="00537B52" w:rsidP="00537B52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 w:rsidRPr="00F92D97">
        <w:rPr>
          <w:rFonts w:ascii="Times New Roman" w:hAnsi="Times New Roman" w:cs="Times New Roman"/>
          <w:sz w:val="28"/>
          <w:szCs w:val="28"/>
          <w:lang w:val="en-US"/>
        </w:rPr>
        <w:t>Node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  <w:r w:rsidRPr="00F92D97">
        <w:rPr>
          <w:rFonts w:ascii="Times New Roman" w:hAnsi="Times New Roman" w:cs="Times New Roman"/>
          <w:sz w:val="28"/>
          <w:szCs w:val="28"/>
          <w:lang w:val="en-US"/>
        </w:rPr>
        <w:t>js</w:t>
      </w:r>
      <w:r w:rsidRPr="00F92D97">
        <w:rPr>
          <w:rFonts w:ascii="Times New Roman" w:hAnsi="Times New Roman" w:cs="Times New Roman"/>
          <w:sz w:val="28"/>
          <w:szCs w:val="28"/>
        </w:rPr>
        <w:t xml:space="preserve"> [Электронный ресурс]</w:t>
      </w:r>
      <w:r w:rsidRPr="008975F1">
        <w:rPr>
          <w:rFonts w:ascii="Times New Roman" w:hAnsi="Times New Roman" w:cs="Times New Roman"/>
          <w:sz w:val="28"/>
          <w:szCs w:val="28"/>
        </w:rPr>
        <w:t xml:space="preserve"> / </w:t>
      </w:r>
      <w:r w:rsidRPr="008975F1">
        <w:rPr>
          <w:rFonts w:ascii="Times New Roman" w:hAnsi="Times New Roman" w:cs="Times New Roman"/>
          <w:sz w:val="28"/>
          <w:szCs w:val="28"/>
          <w:lang w:val="en-US"/>
        </w:rPr>
        <w:t>nodejs</w:t>
      </w:r>
      <w:r w:rsidRPr="008975F1">
        <w:rPr>
          <w:rFonts w:ascii="Times New Roman" w:hAnsi="Times New Roman" w:cs="Times New Roman"/>
          <w:sz w:val="28"/>
          <w:szCs w:val="28"/>
        </w:rPr>
        <w:t>.</w:t>
      </w:r>
      <w:r w:rsidRPr="008975F1">
        <w:rPr>
          <w:rFonts w:ascii="Times New Roman" w:hAnsi="Times New Roman" w:cs="Times New Roman"/>
          <w:sz w:val="28"/>
          <w:szCs w:val="28"/>
          <w:lang w:val="en-US"/>
        </w:rPr>
        <w:t>org</w:t>
      </w:r>
      <w:r w:rsidRPr="00F92D97">
        <w:rPr>
          <w:rFonts w:ascii="Times New Roman" w:hAnsi="Times New Roman" w:cs="Times New Roman"/>
          <w:sz w:val="28"/>
          <w:szCs w:val="28"/>
        </w:rPr>
        <w:t xml:space="preserve">. – Режим доступа: https://nodejs.org/en/docs/ </w:t>
      </w:r>
      <w:hyperlink r:id="rId130" w:history="1"/>
      <w:r w:rsidRPr="00F92D97">
        <w:rPr>
          <w:rFonts w:ascii="Times New Roman" w:hAnsi="Times New Roman" w:cs="Times New Roman"/>
          <w:sz w:val="28"/>
          <w:szCs w:val="28"/>
        </w:rPr>
        <w:t xml:space="preserve">. – Дата доступа: </w:t>
      </w:r>
      <w:r w:rsidRPr="0075323D">
        <w:rPr>
          <w:rFonts w:ascii="Times New Roman" w:hAnsi="Times New Roman" w:cs="Times New Roman"/>
          <w:sz w:val="28"/>
          <w:szCs w:val="28"/>
        </w:rPr>
        <w:t>05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  <w:r w:rsidRPr="0075323D">
        <w:rPr>
          <w:rFonts w:ascii="Times New Roman" w:hAnsi="Times New Roman" w:cs="Times New Roman"/>
          <w:sz w:val="28"/>
          <w:szCs w:val="28"/>
        </w:rPr>
        <w:t>02</w:t>
      </w:r>
      <w:r w:rsidRPr="00F92D97">
        <w:rPr>
          <w:rFonts w:ascii="Times New Roman" w:hAnsi="Times New Roman" w:cs="Times New Roman"/>
          <w:sz w:val="28"/>
          <w:szCs w:val="28"/>
        </w:rPr>
        <w:t>.202</w:t>
      </w:r>
      <w:r w:rsidRPr="0075323D">
        <w:rPr>
          <w:rFonts w:ascii="Times New Roman" w:hAnsi="Times New Roman" w:cs="Times New Roman"/>
          <w:sz w:val="28"/>
          <w:szCs w:val="28"/>
        </w:rPr>
        <w:t>2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</w:p>
    <w:p w:rsidR="00537B52" w:rsidRPr="00537B52" w:rsidRDefault="00537B52" w:rsidP="002533A5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37B5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xpress</w:t>
      </w:r>
      <w:r w:rsidRPr="00537B5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 ресурс</w:t>
      </w:r>
      <w:r w:rsidRPr="00537B52">
        <w:rPr>
          <w:rFonts w:ascii="Times New Roman" w:hAnsi="Times New Roman" w:cs="Times New Roman"/>
          <w:color w:val="000000" w:themeColor="text1"/>
          <w:sz w:val="28"/>
          <w:szCs w:val="28"/>
        </w:rPr>
        <w:t>] / expressjs.com</w:t>
      </w:r>
      <w:r w:rsidR="00D17192">
        <w:rPr>
          <w:rFonts w:ascii="Times New Roman" w:hAnsi="Times New Roman" w:cs="Times New Roman"/>
          <w:color w:val="000000" w:themeColor="text1"/>
          <w:sz w:val="28"/>
          <w:szCs w:val="28"/>
        </w:rPr>
        <w:t>. </w:t>
      </w:r>
      <w:r w:rsidRPr="008975F1">
        <w:rPr>
          <w:rFonts w:ascii="Times New Roman" w:hAnsi="Times New Roman" w:cs="Times New Roman"/>
          <w:sz w:val="28"/>
          <w:szCs w:val="28"/>
        </w:rPr>
        <w:t>–</w:t>
      </w:r>
      <w:r w:rsidRPr="00537B5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975F1">
        <w:rPr>
          <w:rFonts w:ascii="Times New Roman" w:hAnsi="Times New Roman" w:cs="Times New Roman"/>
          <w:sz w:val="28"/>
          <w:szCs w:val="28"/>
        </w:rPr>
        <w:t xml:space="preserve">Режим доступа: </w:t>
      </w:r>
      <w:r w:rsidRPr="00537B52">
        <w:rPr>
          <w:rFonts w:ascii="Times New Roman" w:hAnsi="Times New Roman" w:cs="Times New Roman"/>
          <w:sz w:val="28"/>
          <w:szCs w:val="28"/>
        </w:rPr>
        <w:t>https://expressjs.com/ru/guide/routing.html</w:t>
      </w:r>
      <w:r w:rsidRPr="008975F1">
        <w:rPr>
          <w:rFonts w:ascii="Times New Roman" w:hAnsi="Times New Roman" w:cs="Times New Roman"/>
          <w:sz w:val="28"/>
          <w:szCs w:val="28"/>
        </w:rPr>
        <w:t>. – Дата доступа: 0</w:t>
      </w:r>
      <w:r w:rsidRPr="00537B52">
        <w:rPr>
          <w:rFonts w:ascii="Times New Roman" w:hAnsi="Times New Roman" w:cs="Times New Roman"/>
          <w:sz w:val="28"/>
          <w:szCs w:val="28"/>
        </w:rPr>
        <w:t>8</w:t>
      </w:r>
      <w:r w:rsidRPr="008975F1">
        <w:rPr>
          <w:rFonts w:ascii="Times New Roman" w:hAnsi="Times New Roman" w:cs="Times New Roman"/>
          <w:sz w:val="28"/>
          <w:szCs w:val="28"/>
        </w:rPr>
        <w:t>.03.2022</w:t>
      </w:r>
      <w:r w:rsidRPr="00537B5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537B52" w:rsidRPr="00537B52" w:rsidRDefault="00537B52" w:rsidP="00537B52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ocket</w:t>
      </w:r>
      <w:r w:rsidRPr="00BA203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io</w:t>
      </w:r>
      <w:r w:rsidRPr="00BA203C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BA203C">
        <w:rPr>
          <w:rFonts w:ascii="Times New Roman" w:hAnsi="Times New Roman" w:cs="Times New Roman"/>
          <w:sz w:val="28"/>
          <w:szCs w:val="28"/>
        </w:rPr>
        <w:t>]</w:t>
      </w:r>
      <w:r w:rsidRPr="008975F1">
        <w:rPr>
          <w:rFonts w:ascii="Times New Roman" w:hAnsi="Times New Roman" w:cs="Times New Roman"/>
          <w:sz w:val="28"/>
          <w:szCs w:val="28"/>
        </w:rPr>
        <w:t xml:space="preserve"> / </w:t>
      </w:r>
      <w:r w:rsidRPr="008975F1">
        <w:rPr>
          <w:rFonts w:ascii="Times New Roman" w:hAnsi="Times New Roman" w:cs="Times New Roman"/>
          <w:sz w:val="28"/>
          <w:szCs w:val="28"/>
          <w:lang w:val="en-US"/>
        </w:rPr>
        <w:t>socket</w:t>
      </w:r>
      <w:r w:rsidRPr="008975F1">
        <w:rPr>
          <w:rFonts w:ascii="Times New Roman" w:hAnsi="Times New Roman" w:cs="Times New Roman"/>
          <w:sz w:val="28"/>
          <w:szCs w:val="28"/>
        </w:rPr>
        <w:t>.</w:t>
      </w:r>
      <w:r w:rsidRPr="008975F1">
        <w:rPr>
          <w:rFonts w:ascii="Times New Roman" w:hAnsi="Times New Roman" w:cs="Times New Roman"/>
          <w:sz w:val="28"/>
          <w:szCs w:val="28"/>
          <w:lang w:val="en-US"/>
        </w:rPr>
        <w:t>io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975F1">
        <w:rPr>
          <w:rFonts w:ascii="Times New Roman" w:hAnsi="Times New Roman" w:cs="Times New Roman"/>
          <w:sz w:val="28"/>
          <w:szCs w:val="28"/>
        </w:rPr>
        <w:t xml:space="preserve"> </w:t>
      </w:r>
      <w:r w:rsidRPr="00F92D97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Режим доступа </w:t>
      </w:r>
      <w:hyperlink r:id="rId131" w:history="1">
        <w:r w:rsidRPr="008975F1">
          <w:rPr>
            <w:rStyle w:val="ac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https://socket.io/docs/v4/how-it-works/</w:t>
        </w:r>
      </w:hyperlink>
      <w:r w:rsidRPr="008975F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– Дата доступа 07.0</w:t>
      </w:r>
      <w:r w:rsidRPr="00537B5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2022.</w:t>
      </w:r>
    </w:p>
    <w:p w:rsidR="00F92D97" w:rsidRPr="00F92D97" w:rsidRDefault="00F92D97" w:rsidP="00F92D97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 w:rsidRPr="00F92D97">
        <w:rPr>
          <w:rFonts w:ascii="Times New Roman" w:hAnsi="Times New Roman" w:cs="Times New Roman"/>
          <w:sz w:val="28"/>
          <w:szCs w:val="28"/>
          <w:lang w:val="en-US"/>
        </w:rPr>
        <w:t>React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  <w:r w:rsidRPr="00F92D97">
        <w:rPr>
          <w:rFonts w:ascii="Times New Roman" w:hAnsi="Times New Roman" w:cs="Times New Roman"/>
          <w:sz w:val="28"/>
          <w:szCs w:val="28"/>
          <w:lang w:val="en-US"/>
        </w:rPr>
        <w:t>js</w:t>
      </w:r>
      <w:r w:rsidRPr="00F92D97">
        <w:rPr>
          <w:rFonts w:ascii="Times New Roman" w:hAnsi="Times New Roman" w:cs="Times New Roman"/>
          <w:sz w:val="28"/>
          <w:szCs w:val="28"/>
        </w:rPr>
        <w:t xml:space="preserve"> [Электронный ресурс]</w:t>
      </w:r>
      <w:r w:rsidR="008975F1" w:rsidRPr="008975F1">
        <w:rPr>
          <w:rFonts w:ascii="Times New Roman" w:hAnsi="Times New Roman" w:cs="Times New Roman"/>
          <w:sz w:val="28"/>
          <w:szCs w:val="28"/>
        </w:rPr>
        <w:t xml:space="preserve"> / </w:t>
      </w:r>
      <w:r w:rsidR="008975F1" w:rsidRPr="00F92D97">
        <w:rPr>
          <w:rFonts w:ascii="Times New Roman" w:hAnsi="Times New Roman" w:cs="Times New Roman"/>
          <w:sz w:val="28"/>
          <w:szCs w:val="28"/>
        </w:rPr>
        <w:t>ru.reactjs.org</w:t>
      </w:r>
      <w:r w:rsidRPr="00F92D97">
        <w:rPr>
          <w:rFonts w:ascii="Times New Roman" w:hAnsi="Times New Roman" w:cs="Times New Roman"/>
          <w:sz w:val="28"/>
          <w:szCs w:val="28"/>
        </w:rPr>
        <w:t xml:space="preserve">. – Режим доступа https://ru.reactjs.org/docs/getting-started.html. – Дата доступа: </w:t>
      </w:r>
      <w:r w:rsidR="0075323D" w:rsidRPr="0075323D">
        <w:rPr>
          <w:rFonts w:ascii="Times New Roman" w:hAnsi="Times New Roman" w:cs="Times New Roman"/>
          <w:sz w:val="28"/>
          <w:szCs w:val="28"/>
        </w:rPr>
        <w:t>05</w:t>
      </w:r>
      <w:r w:rsidR="0075323D" w:rsidRPr="00F92D97">
        <w:rPr>
          <w:rFonts w:ascii="Times New Roman" w:hAnsi="Times New Roman" w:cs="Times New Roman"/>
          <w:sz w:val="28"/>
          <w:szCs w:val="28"/>
        </w:rPr>
        <w:t>.</w:t>
      </w:r>
      <w:r w:rsidR="0075323D" w:rsidRPr="0075323D">
        <w:rPr>
          <w:rFonts w:ascii="Times New Roman" w:hAnsi="Times New Roman" w:cs="Times New Roman"/>
          <w:sz w:val="28"/>
          <w:szCs w:val="28"/>
        </w:rPr>
        <w:t>02</w:t>
      </w:r>
      <w:r w:rsidR="0075323D" w:rsidRPr="00F92D97">
        <w:rPr>
          <w:rFonts w:ascii="Times New Roman" w:hAnsi="Times New Roman" w:cs="Times New Roman"/>
          <w:sz w:val="28"/>
          <w:szCs w:val="28"/>
        </w:rPr>
        <w:t>.202</w:t>
      </w:r>
      <w:r w:rsidR="0075323D" w:rsidRPr="0075323D">
        <w:rPr>
          <w:rFonts w:ascii="Times New Roman" w:hAnsi="Times New Roman" w:cs="Times New Roman"/>
          <w:sz w:val="28"/>
          <w:szCs w:val="28"/>
        </w:rPr>
        <w:t>2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</w:p>
    <w:p w:rsidR="00F92D97" w:rsidRPr="008975F1" w:rsidRDefault="00F92D97" w:rsidP="00F92D97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 w:rsidRPr="00F92D97">
        <w:rPr>
          <w:rFonts w:ascii="Times New Roman" w:hAnsi="Times New Roman" w:cs="Times New Roman"/>
          <w:sz w:val="28"/>
          <w:szCs w:val="28"/>
          <w:lang w:val="en-US"/>
        </w:rPr>
        <w:t>Redux</w:t>
      </w:r>
      <w:r w:rsidRPr="00F92D97">
        <w:rPr>
          <w:rFonts w:ascii="Times New Roman" w:hAnsi="Times New Roman" w:cs="Times New Roman"/>
          <w:sz w:val="28"/>
          <w:szCs w:val="28"/>
        </w:rPr>
        <w:t xml:space="preserve"> [Электронный ресурс]</w:t>
      </w:r>
      <w:r w:rsidR="008975F1" w:rsidRPr="008975F1">
        <w:rPr>
          <w:rFonts w:ascii="Times New Roman" w:hAnsi="Times New Roman" w:cs="Times New Roman"/>
          <w:sz w:val="28"/>
          <w:szCs w:val="28"/>
        </w:rPr>
        <w:t xml:space="preserve"> / </w:t>
      </w:r>
      <w:r w:rsidR="008975F1" w:rsidRPr="008975F1">
        <w:rPr>
          <w:rFonts w:ascii="Times New Roman" w:hAnsi="Times New Roman" w:cs="Times New Roman"/>
          <w:sz w:val="28"/>
          <w:szCs w:val="28"/>
          <w:lang w:val="en-US"/>
        </w:rPr>
        <w:t>redux</w:t>
      </w:r>
      <w:r w:rsidR="008975F1" w:rsidRPr="008975F1">
        <w:rPr>
          <w:rFonts w:ascii="Times New Roman" w:hAnsi="Times New Roman" w:cs="Times New Roman"/>
          <w:sz w:val="28"/>
          <w:szCs w:val="28"/>
        </w:rPr>
        <w:t>.</w:t>
      </w:r>
      <w:r w:rsidR="008975F1" w:rsidRPr="008975F1">
        <w:rPr>
          <w:rFonts w:ascii="Times New Roman" w:hAnsi="Times New Roman" w:cs="Times New Roman"/>
          <w:sz w:val="28"/>
          <w:szCs w:val="28"/>
          <w:lang w:val="en-US"/>
        </w:rPr>
        <w:t>js</w:t>
      </w:r>
      <w:r w:rsidR="008975F1" w:rsidRPr="008975F1">
        <w:rPr>
          <w:rFonts w:ascii="Times New Roman" w:hAnsi="Times New Roman" w:cs="Times New Roman"/>
          <w:sz w:val="28"/>
          <w:szCs w:val="28"/>
        </w:rPr>
        <w:t>.</w:t>
      </w:r>
      <w:r w:rsidR="008975F1" w:rsidRPr="008975F1">
        <w:rPr>
          <w:rFonts w:ascii="Times New Roman" w:hAnsi="Times New Roman" w:cs="Times New Roman"/>
          <w:sz w:val="28"/>
          <w:szCs w:val="28"/>
          <w:lang w:val="en-US"/>
        </w:rPr>
        <w:t>org</w:t>
      </w:r>
      <w:r w:rsidRPr="00F92D97">
        <w:rPr>
          <w:rFonts w:ascii="Times New Roman" w:hAnsi="Times New Roman" w:cs="Times New Roman"/>
          <w:sz w:val="28"/>
          <w:szCs w:val="28"/>
        </w:rPr>
        <w:t xml:space="preserve">. – Режим доступа </w:t>
      </w:r>
      <w:r w:rsidR="008975F1" w:rsidRPr="008975F1">
        <w:rPr>
          <w:rFonts w:ascii="Times New Roman" w:hAnsi="Times New Roman" w:cs="Times New Roman"/>
          <w:sz w:val="28"/>
          <w:szCs w:val="28"/>
        </w:rPr>
        <w:t>https://redux.js.org/tutorials/essentials/part-1-overview-concepts</w:t>
      </w:r>
      <w:r w:rsidRPr="00F92D97">
        <w:rPr>
          <w:rFonts w:ascii="Times New Roman" w:hAnsi="Times New Roman" w:cs="Times New Roman"/>
          <w:sz w:val="28"/>
          <w:szCs w:val="28"/>
        </w:rPr>
        <w:t xml:space="preserve">. – Дата доступа: </w:t>
      </w:r>
      <w:r w:rsidR="0075323D" w:rsidRPr="0075323D">
        <w:rPr>
          <w:rFonts w:ascii="Times New Roman" w:hAnsi="Times New Roman" w:cs="Times New Roman"/>
          <w:sz w:val="28"/>
          <w:szCs w:val="28"/>
        </w:rPr>
        <w:t>05</w:t>
      </w:r>
      <w:r w:rsidR="0075323D" w:rsidRPr="00F92D97">
        <w:rPr>
          <w:rFonts w:ascii="Times New Roman" w:hAnsi="Times New Roman" w:cs="Times New Roman"/>
          <w:sz w:val="28"/>
          <w:szCs w:val="28"/>
        </w:rPr>
        <w:t>.</w:t>
      </w:r>
      <w:r w:rsidR="0075323D" w:rsidRPr="0075323D">
        <w:rPr>
          <w:rFonts w:ascii="Times New Roman" w:hAnsi="Times New Roman" w:cs="Times New Roman"/>
          <w:sz w:val="28"/>
          <w:szCs w:val="28"/>
        </w:rPr>
        <w:t>02</w:t>
      </w:r>
      <w:r w:rsidR="0075323D" w:rsidRPr="00F92D97">
        <w:rPr>
          <w:rFonts w:ascii="Times New Roman" w:hAnsi="Times New Roman" w:cs="Times New Roman"/>
          <w:sz w:val="28"/>
          <w:szCs w:val="28"/>
        </w:rPr>
        <w:t>.202</w:t>
      </w:r>
      <w:r w:rsidR="0075323D" w:rsidRPr="0075323D">
        <w:rPr>
          <w:rFonts w:ascii="Times New Roman" w:hAnsi="Times New Roman" w:cs="Times New Roman"/>
          <w:sz w:val="28"/>
          <w:szCs w:val="28"/>
        </w:rPr>
        <w:t>2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</w:p>
    <w:p w:rsidR="008975F1" w:rsidRPr="008975F1" w:rsidRDefault="008975F1" w:rsidP="008975F1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ongoDB</w:t>
      </w:r>
      <w:r w:rsidRPr="00F92D97">
        <w:rPr>
          <w:rFonts w:ascii="Times New Roman" w:hAnsi="Times New Roman" w:cs="Times New Roman"/>
          <w:sz w:val="28"/>
          <w:szCs w:val="28"/>
        </w:rPr>
        <w:t xml:space="preserve"> [Электронный ресурс]</w:t>
      </w:r>
      <w:r w:rsidR="00667DDC">
        <w:rPr>
          <w:rFonts w:ascii="Times New Roman" w:hAnsi="Times New Roman" w:cs="Times New Roman"/>
          <w:sz w:val="28"/>
          <w:szCs w:val="28"/>
        </w:rPr>
        <w:t xml:space="preserve">. </w:t>
      </w:r>
      <w:r w:rsidRPr="00F92D97">
        <w:rPr>
          <w:rFonts w:ascii="Times New Roman" w:hAnsi="Times New Roman" w:cs="Times New Roman"/>
          <w:sz w:val="28"/>
          <w:szCs w:val="28"/>
        </w:rPr>
        <w:t xml:space="preserve">– Режим доступа </w:t>
      </w:r>
      <w:r w:rsidRPr="008975F1">
        <w:rPr>
          <w:rFonts w:ascii="Times New Roman" w:hAnsi="Times New Roman" w:cs="Times New Roman"/>
          <w:sz w:val="28"/>
          <w:szCs w:val="28"/>
        </w:rPr>
        <w:t>https://www.mongodb.com/docs/</w:t>
      </w:r>
      <w:r w:rsidRPr="00F92D97">
        <w:rPr>
          <w:rFonts w:ascii="Times New Roman" w:hAnsi="Times New Roman" w:cs="Times New Roman"/>
          <w:sz w:val="28"/>
          <w:szCs w:val="28"/>
        </w:rPr>
        <w:t xml:space="preserve">. – Дата доступа: </w:t>
      </w:r>
      <w:r w:rsidRPr="008975F1">
        <w:rPr>
          <w:rFonts w:ascii="Times New Roman" w:hAnsi="Times New Roman" w:cs="Times New Roman"/>
          <w:sz w:val="28"/>
          <w:szCs w:val="28"/>
        </w:rPr>
        <w:t>13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  <w:r w:rsidRPr="0075323D">
        <w:rPr>
          <w:rFonts w:ascii="Times New Roman" w:hAnsi="Times New Roman" w:cs="Times New Roman"/>
          <w:sz w:val="28"/>
          <w:szCs w:val="28"/>
        </w:rPr>
        <w:t>0</w:t>
      </w:r>
      <w:r w:rsidRPr="008975F1">
        <w:rPr>
          <w:rFonts w:ascii="Times New Roman" w:hAnsi="Times New Roman" w:cs="Times New Roman"/>
          <w:sz w:val="28"/>
          <w:szCs w:val="28"/>
        </w:rPr>
        <w:t>3</w:t>
      </w:r>
      <w:r w:rsidRPr="00F92D97">
        <w:rPr>
          <w:rFonts w:ascii="Times New Roman" w:hAnsi="Times New Roman" w:cs="Times New Roman"/>
          <w:sz w:val="28"/>
          <w:szCs w:val="28"/>
        </w:rPr>
        <w:t>.202</w:t>
      </w:r>
      <w:r w:rsidRPr="0075323D">
        <w:rPr>
          <w:rFonts w:ascii="Times New Roman" w:hAnsi="Times New Roman" w:cs="Times New Roman"/>
          <w:sz w:val="28"/>
          <w:szCs w:val="28"/>
        </w:rPr>
        <w:t>2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</w:p>
    <w:p w:rsidR="008975F1" w:rsidRPr="00A41BFF" w:rsidRDefault="008975F1" w:rsidP="008975F1">
      <w:pPr>
        <w:pStyle w:val="a5"/>
        <w:numPr>
          <w:ilvl w:val="0"/>
          <w:numId w:val="10"/>
        </w:numPr>
        <w:tabs>
          <w:tab w:val="left" w:pos="1134"/>
        </w:tabs>
        <w:spacing w:after="160" w:line="240" w:lineRule="auto"/>
        <w:ind w:left="0" w:firstLine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ongoose</w:t>
      </w:r>
      <w:r w:rsidRPr="00F92D97">
        <w:rPr>
          <w:rFonts w:ascii="Times New Roman" w:hAnsi="Times New Roman" w:cs="Times New Roman"/>
          <w:sz w:val="28"/>
          <w:szCs w:val="28"/>
        </w:rPr>
        <w:t xml:space="preserve"> [Электронный ресурс]</w:t>
      </w:r>
      <w:r w:rsidR="00667DDC">
        <w:rPr>
          <w:rFonts w:ascii="Times New Roman" w:hAnsi="Times New Roman" w:cs="Times New Roman"/>
          <w:sz w:val="28"/>
          <w:szCs w:val="28"/>
        </w:rPr>
        <w:t xml:space="preserve">. </w:t>
      </w:r>
      <w:r w:rsidRPr="00F92D97">
        <w:rPr>
          <w:rFonts w:ascii="Times New Roman" w:hAnsi="Times New Roman" w:cs="Times New Roman"/>
          <w:sz w:val="28"/>
          <w:szCs w:val="28"/>
        </w:rPr>
        <w:t xml:space="preserve">– Режим доступа </w:t>
      </w:r>
      <w:r>
        <w:rPr>
          <w:rFonts w:ascii="Times New Roman" w:hAnsi="Times New Roman" w:cs="Times New Roman"/>
          <w:sz w:val="28"/>
          <w:szCs w:val="28"/>
        </w:rPr>
        <w:t>https://mongoosejs.com/docs</w:t>
      </w:r>
      <w:r w:rsidRPr="008975F1">
        <w:rPr>
          <w:rFonts w:ascii="Times New Roman" w:hAnsi="Times New Roman" w:cs="Times New Roman"/>
          <w:sz w:val="28"/>
          <w:szCs w:val="28"/>
        </w:rPr>
        <w:t>/</w:t>
      </w:r>
      <w:r w:rsidRPr="00F92D97">
        <w:rPr>
          <w:rFonts w:ascii="Times New Roman" w:hAnsi="Times New Roman" w:cs="Times New Roman"/>
          <w:sz w:val="28"/>
          <w:szCs w:val="28"/>
        </w:rPr>
        <w:t xml:space="preserve">. – Дата доступа: </w:t>
      </w:r>
      <w:r w:rsidRPr="008975F1">
        <w:rPr>
          <w:rFonts w:ascii="Times New Roman" w:hAnsi="Times New Roman" w:cs="Times New Roman"/>
          <w:sz w:val="28"/>
          <w:szCs w:val="28"/>
        </w:rPr>
        <w:t>19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  <w:r w:rsidRPr="0075323D">
        <w:rPr>
          <w:rFonts w:ascii="Times New Roman" w:hAnsi="Times New Roman" w:cs="Times New Roman"/>
          <w:sz w:val="28"/>
          <w:szCs w:val="28"/>
        </w:rPr>
        <w:t>0</w:t>
      </w:r>
      <w:r w:rsidRPr="008975F1">
        <w:rPr>
          <w:rFonts w:ascii="Times New Roman" w:hAnsi="Times New Roman" w:cs="Times New Roman"/>
          <w:sz w:val="28"/>
          <w:szCs w:val="28"/>
        </w:rPr>
        <w:t>2</w:t>
      </w:r>
      <w:r w:rsidRPr="00F92D97">
        <w:rPr>
          <w:rFonts w:ascii="Times New Roman" w:hAnsi="Times New Roman" w:cs="Times New Roman"/>
          <w:sz w:val="28"/>
          <w:szCs w:val="28"/>
        </w:rPr>
        <w:t>.202</w:t>
      </w:r>
      <w:r w:rsidRPr="0075323D">
        <w:rPr>
          <w:rFonts w:ascii="Times New Roman" w:hAnsi="Times New Roman" w:cs="Times New Roman"/>
          <w:sz w:val="28"/>
          <w:szCs w:val="28"/>
        </w:rPr>
        <w:t>2</w:t>
      </w:r>
      <w:r w:rsidRPr="00F92D97">
        <w:rPr>
          <w:rFonts w:ascii="Times New Roman" w:hAnsi="Times New Roman" w:cs="Times New Roman"/>
          <w:sz w:val="28"/>
          <w:szCs w:val="28"/>
        </w:rPr>
        <w:t>.</w:t>
      </w:r>
    </w:p>
    <w:p w:rsidR="00A41BFF" w:rsidRDefault="00A41BFF" w:rsidP="00A41BFF">
      <w:pPr>
        <w:pStyle w:val="a5"/>
        <w:tabs>
          <w:tab w:val="left" w:pos="1134"/>
        </w:tabs>
        <w:spacing w:after="160" w:line="240" w:lineRule="auto"/>
        <w:ind w:left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  <w:sectPr w:rsidR="00A41BFF" w:rsidSect="00DB49C4">
          <w:type w:val="continuous"/>
          <w:pgSz w:w="11906" w:h="16838"/>
          <w:pgMar w:top="1134" w:right="567" w:bottom="993" w:left="1304" w:header="709" w:footer="709" w:gutter="0"/>
          <w:pgNumType w:start="74"/>
          <w:cols w:space="708"/>
          <w:titlePg/>
          <w:docGrid w:linePitch="360"/>
        </w:sectPr>
      </w:pPr>
    </w:p>
    <w:p w:rsidR="00A41BFF" w:rsidRPr="008975F1" w:rsidRDefault="00A41BFF" w:rsidP="00A41BFF">
      <w:pPr>
        <w:pStyle w:val="a5"/>
        <w:tabs>
          <w:tab w:val="left" w:pos="1134"/>
        </w:tabs>
        <w:spacing w:after="160" w:line="240" w:lineRule="auto"/>
        <w:ind w:left="709"/>
        <w:jc w:val="both"/>
        <w:rPr>
          <w:rFonts w:ascii="Times New Roman" w:hAnsi="Times New Roman" w:cs="Times New Roman"/>
          <w:color w:val="0000FF"/>
          <w:sz w:val="28"/>
          <w:szCs w:val="28"/>
          <w:u w:val="single"/>
        </w:rPr>
      </w:pPr>
    </w:p>
    <w:p w:rsidR="00CC50AB" w:rsidRDefault="002533A5">
      <w:r>
        <w:br w:type="page"/>
      </w:r>
      <w:bookmarkEnd w:id="0"/>
      <w:bookmarkEnd w:id="1"/>
      <w:bookmarkEnd w:id="2"/>
    </w:p>
    <w:p w:rsidR="00CC50AB" w:rsidRPr="00667DDC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color w:val="000000"/>
          <w:lang w:eastAsia="en-US"/>
        </w:rPr>
      </w:pPr>
      <w:bookmarkStart w:id="65" w:name="_Toc104456675"/>
      <w:bookmarkStart w:id="66" w:name="_Toc104887859"/>
      <w:r w:rsidRPr="00667DDC">
        <w:rPr>
          <w:rFonts w:eastAsiaTheme="minorHAnsi" w:cs="Times New Roman"/>
          <w:color w:val="000000"/>
          <w:lang w:eastAsia="en-US"/>
        </w:rPr>
        <w:lastRenderedPageBreak/>
        <w:t>ПРИЛОЖЕНИЕ А</w:t>
      </w:r>
      <w:bookmarkEnd w:id="65"/>
      <w:bookmarkEnd w:id="66"/>
    </w:p>
    <w:p w:rsidR="00CC50AB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67" w:name="_Toc104456676"/>
      <w:bookmarkStart w:id="68" w:name="_Toc104887860"/>
      <w:r>
        <w:rPr>
          <w:rFonts w:eastAsiaTheme="minorHAnsi" w:cs="Times New Roman"/>
          <w:b w:val="0"/>
          <w:color w:val="000000"/>
          <w:lang w:eastAsia="en-US"/>
        </w:rPr>
        <w:t>Схема архитектуры приложения</w:t>
      </w:r>
      <w:bookmarkEnd w:id="67"/>
      <w:bookmarkEnd w:id="68"/>
    </w:p>
    <w:p w:rsidR="00CC50AB" w:rsidRDefault="00CC50AB" w:rsidP="00CC50AB">
      <w:pPr>
        <w:rPr>
          <w:rFonts w:ascii="Times New Roman" w:hAnsi="Times New Roman" w:cs="Times New Roman"/>
          <w:color w:val="000000"/>
          <w:sz w:val="28"/>
        </w:rPr>
      </w:pPr>
      <w:r>
        <w:rPr>
          <w:rFonts w:cs="Times New Roman"/>
          <w:b/>
          <w:color w:val="000000"/>
        </w:rPr>
        <w:br w:type="page"/>
      </w:r>
    </w:p>
    <w:p w:rsidR="00CC50AB" w:rsidRPr="00976DAA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color w:val="000000"/>
          <w:lang w:eastAsia="en-US"/>
        </w:rPr>
      </w:pPr>
      <w:bookmarkStart w:id="69" w:name="_Toc104456677"/>
      <w:bookmarkStart w:id="70" w:name="_Toc104887861"/>
      <w:r w:rsidRPr="00976DAA">
        <w:rPr>
          <w:rFonts w:eastAsiaTheme="minorHAnsi" w:cs="Times New Roman"/>
          <w:color w:val="000000"/>
          <w:lang w:eastAsia="en-US"/>
        </w:rPr>
        <w:lastRenderedPageBreak/>
        <w:t>ПРИЛОЖЕНИЕ Б</w:t>
      </w:r>
      <w:bookmarkEnd w:id="69"/>
      <w:bookmarkEnd w:id="70"/>
    </w:p>
    <w:p w:rsidR="00CC50AB" w:rsidRPr="00EA5FA2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71" w:name="_Toc104456678"/>
      <w:bookmarkStart w:id="72" w:name="_Toc104887862"/>
      <w:r>
        <w:rPr>
          <w:rFonts w:eastAsiaTheme="minorHAnsi" w:cs="Times New Roman"/>
          <w:b w:val="0"/>
          <w:color w:val="000000"/>
          <w:lang w:eastAsia="en-US"/>
        </w:rPr>
        <w:t>Диаграмма вариантов использования</w:t>
      </w:r>
      <w:bookmarkEnd w:id="71"/>
      <w:bookmarkEnd w:id="72"/>
    </w:p>
    <w:p w:rsidR="00CC50AB" w:rsidRDefault="00CC50AB" w:rsidP="00CC50AB">
      <w:pPr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br w:type="page"/>
      </w:r>
    </w:p>
    <w:p w:rsidR="00CC50AB" w:rsidRPr="00976DAA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color w:val="000000"/>
          <w:lang w:eastAsia="en-US"/>
        </w:rPr>
      </w:pPr>
      <w:bookmarkStart w:id="73" w:name="_Toc104456679"/>
      <w:bookmarkStart w:id="74" w:name="_Toc104887863"/>
      <w:r w:rsidRPr="00976DAA">
        <w:rPr>
          <w:rFonts w:eastAsiaTheme="minorHAnsi" w:cs="Times New Roman"/>
          <w:color w:val="000000"/>
          <w:lang w:eastAsia="en-US"/>
        </w:rPr>
        <w:lastRenderedPageBreak/>
        <w:t xml:space="preserve">ПРИЛОЖЕНИЕ </w:t>
      </w:r>
      <w:proofErr w:type="gramStart"/>
      <w:r w:rsidRPr="00976DAA">
        <w:rPr>
          <w:rFonts w:eastAsiaTheme="minorHAnsi" w:cs="Times New Roman"/>
          <w:color w:val="000000"/>
          <w:lang w:eastAsia="en-US"/>
        </w:rPr>
        <w:t>В</w:t>
      </w:r>
      <w:bookmarkEnd w:id="73"/>
      <w:bookmarkEnd w:id="74"/>
      <w:proofErr w:type="gramEnd"/>
    </w:p>
    <w:p w:rsidR="00CC50AB" w:rsidRPr="00EA5FA2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75" w:name="_Toc104456680"/>
      <w:bookmarkStart w:id="76" w:name="_Toc104887864"/>
      <w:r>
        <w:rPr>
          <w:rFonts w:eastAsiaTheme="minorHAnsi" w:cs="Times New Roman"/>
          <w:b w:val="0"/>
          <w:color w:val="000000"/>
          <w:lang w:eastAsia="en-US"/>
        </w:rPr>
        <w:t>Логическая структура базы данных</w:t>
      </w:r>
      <w:bookmarkEnd w:id="75"/>
      <w:bookmarkEnd w:id="76"/>
    </w:p>
    <w:p w:rsidR="00CC50AB" w:rsidRDefault="00CC50AB" w:rsidP="00CC50AB">
      <w:r>
        <w:br w:type="page"/>
      </w:r>
    </w:p>
    <w:p w:rsidR="00CC50AB" w:rsidRPr="00976DAA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color w:val="000000"/>
          <w:lang w:eastAsia="en-US"/>
        </w:rPr>
      </w:pPr>
      <w:bookmarkStart w:id="77" w:name="_Toc104456681"/>
      <w:bookmarkStart w:id="78" w:name="_Toc104887865"/>
      <w:r w:rsidRPr="00976DAA">
        <w:rPr>
          <w:rFonts w:eastAsiaTheme="minorHAnsi" w:cs="Times New Roman"/>
          <w:color w:val="000000"/>
          <w:lang w:eastAsia="en-US"/>
        </w:rPr>
        <w:lastRenderedPageBreak/>
        <w:t>ПРИЛОЖЕНИЕ Г</w:t>
      </w:r>
      <w:bookmarkEnd w:id="77"/>
      <w:bookmarkEnd w:id="78"/>
    </w:p>
    <w:p w:rsidR="00CC50AB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79" w:name="_Toc104456682"/>
      <w:bookmarkStart w:id="80" w:name="_Toc104887866"/>
      <w:r>
        <w:rPr>
          <w:rFonts w:eastAsiaTheme="minorHAnsi" w:cs="Times New Roman"/>
          <w:b w:val="0"/>
          <w:color w:val="000000"/>
          <w:lang w:eastAsia="en-US"/>
        </w:rPr>
        <w:t>Блок-схема алгоритма бронирования тура</w:t>
      </w:r>
      <w:bookmarkEnd w:id="79"/>
      <w:bookmarkEnd w:id="80"/>
    </w:p>
    <w:p w:rsidR="00CC50AB" w:rsidRDefault="00CC50AB" w:rsidP="00CC50AB">
      <w:pPr>
        <w:rPr>
          <w:rFonts w:cs="Times New Roman"/>
          <w:b/>
          <w:color w:val="000000"/>
        </w:rPr>
      </w:pPr>
    </w:p>
    <w:p w:rsidR="00CC50AB" w:rsidRDefault="00CC50AB" w:rsidP="00CC50AB">
      <w:pPr>
        <w:rPr>
          <w:rFonts w:cs="Times New Roman"/>
          <w:b/>
          <w:color w:val="000000"/>
        </w:rPr>
      </w:pPr>
      <w:r>
        <w:rPr>
          <w:rFonts w:cs="Times New Roman"/>
          <w:b/>
          <w:color w:val="000000"/>
        </w:rPr>
        <w:br w:type="page"/>
      </w:r>
    </w:p>
    <w:p w:rsidR="00CC50AB" w:rsidRPr="00976DAA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color w:val="000000"/>
          <w:lang w:eastAsia="en-US"/>
        </w:rPr>
      </w:pPr>
      <w:bookmarkStart w:id="81" w:name="_Toc104456683"/>
      <w:bookmarkStart w:id="82" w:name="_Toc104887867"/>
      <w:r w:rsidRPr="00976DAA">
        <w:rPr>
          <w:rFonts w:eastAsiaTheme="minorHAnsi" w:cs="Times New Roman"/>
          <w:color w:val="000000"/>
          <w:lang w:eastAsia="en-US"/>
        </w:rPr>
        <w:lastRenderedPageBreak/>
        <w:t>ПРИЛОЖЕНИЕ Д</w:t>
      </w:r>
      <w:bookmarkEnd w:id="81"/>
      <w:bookmarkEnd w:id="82"/>
    </w:p>
    <w:p w:rsidR="00CC50AB" w:rsidRPr="00EA5FA2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83" w:name="_Toc104456684"/>
      <w:bookmarkStart w:id="84" w:name="_Toc104887868"/>
      <w:r>
        <w:rPr>
          <w:rFonts w:eastAsiaTheme="minorHAnsi" w:cs="Times New Roman"/>
          <w:b w:val="0"/>
          <w:color w:val="000000"/>
          <w:lang w:eastAsia="en-US"/>
        </w:rPr>
        <w:t>Диаграмма классов</w:t>
      </w:r>
      <w:bookmarkEnd w:id="83"/>
      <w:bookmarkEnd w:id="84"/>
    </w:p>
    <w:p w:rsidR="00CC50AB" w:rsidRPr="00EA5FA2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</w:p>
    <w:p w:rsidR="00CC50AB" w:rsidRPr="003274B5" w:rsidRDefault="00CC50AB" w:rsidP="00CC50AB"/>
    <w:p w:rsidR="00CC50AB" w:rsidRPr="00A63E1F" w:rsidRDefault="00CC50AB" w:rsidP="00CC50AB">
      <w:pPr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 w:rsidR="00CC50AB" w:rsidRPr="00A63E1F" w:rsidRDefault="00CC50AB" w:rsidP="00CC50AB">
      <w:pPr>
        <w:rPr>
          <w:lang w:eastAsia="ru-RU"/>
        </w:rPr>
      </w:pPr>
    </w:p>
    <w:p w:rsidR="00CC50AB" w:rsidRPr="00A63E1F" w:rsidRDefault="00CC50AB" w:rsidP="00CC50AB">
      <w:pPr>
        <w:rPr>
          <w:lang w:eastAsia="ru-RU"/>
        </w:rPr>
      </w:pPr>
    </w:p>
    <w:p w:rsidR="00CC50AB" w:rsidRPr="00A63E1F" w:rsidRDefault="00CC50AB" w:rsidP="00CC50AB">
      <w:pPr>
        <w:rPr>
          <w:lang w:eastAsia="ru-RU"/>
        </w:rPr>
      </w:pPr>
    </w:p>
    <w:p w:rsidR="00CC50AB" w:rsidRPr="00A63E1F" w:rsidRDefault="00CC50AB" w:rsidP="00CC50AB">
      <w:pPr>
        <w:pStyle w:val="af"/>
        <w:spacing w:before="0" w:after="360" w:line="240" w:lineRule="auto"/>
        <w:jc w:val="center"/>
        <w:rPr>
          <w:rFonts w:ascii="Times New Roman" w:hAnsi="Times New Roman" w:cs="Times New Roman"/>
          <w:color w:val="auto"/>
        </w:rPr>
      </w:pPr>
    </w:p>
    <w:p w:rsidR="00CC50AB" w:rsidRPr="00A63E1F" w:rsidRDefault="00CC50AB" w:rsidP="00CC50AB">
      <w:pPr>
        <w:pStyle w:val="af"/>
        <w:spacing w:before="0" w:after="360" w:line="240" w:lineRule="auto"/>
        <w:jc w:val="center"/>
        <w:rPr>
          <w:rFonts w:ascii="Times New Roman" w:hAnsi="Times New Roman" w:cs="Times New Roman"/>
          <w:color w:val="auto"/>
        </w:rPr>
      </w:pPr>
    </w:p>
    <w:p w:rsidR="00CC50AB" w:rsidRPr="00A63E1F" w:rsidRDefault="00CC50AB" w:rsidP="00CC50AB">
      <w:pPr>
        <w:pStyle w:val="af"/>
        <w:spacing w:before="0" w:after="360" w:line="240" w:lineRule="auto"/>
        <w:jc w:val="center"/>
        <w:rPr>
          <w:rFonts w:ascii="Times New Roman" w:hAnsi="Times New Roman" w:cs="Times New Roman"/>
          <w:color w:val="auto"/>
        </w:rPr>
      </w:pPr>
    </w:p>
    <w:p w:rsidR="00CC50AB" w:rsidRPr="00A63E1F" w:rsidRDefault="00CC50AB" w:rsidP="00CC50AB">
      <w:pPr>
        <w:pStyle w:val="af"/>
        <w:spacing w:before="0" w:after="360" w:line="240" w:lineRule="auto"/>
        <w:jc w:val="center"/>
        <w:rPr>
          <w:rFonts w:ascii="Times New Roman" w:hAnsi="Times New Roman" w:cs="Times New Roman"/>
          <w:color w:val="auto"/>
        </w:rPr>
      </w:pPr>
    </w:p>
    <w:p w:rsidR="00CC50AB" w:rsidRPr="00A63E1F" w:rsidRDefault="00CC50AB" w:rsidP="00CC50AB">
      <w:pPr>
        <w:pStyle w:val="af"/>
        <w:spacing w:before="0" w:after="360" w:line="240" w:lineRule="auto"/>
        <w:jc w:val="center"/>
        <w:rPr>
          <w:rFonts w:ascii="Times New Roman" w:hAnsi="Times New Roman" w:cs="Times New Roman"/>
          <w:color w:val="auto"/>
        </w:rPr>
      </w:pPr>
    </w:p>
    <w:p w:rsidR="00CC50AB" w:rsidRDefault="00CC50AB" w:rsidP="00CC50AB">
      <w:pPr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  <w:br w:type="page"/>
      </w:r>
    </w:p>
    <w:p w:rsidR="00CC50AB" w:rsidRPr="00976DAA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color w:val="000000"/>
          <w:lang w:eastAsia="en-US"/>
        </w:rPr>
      </w:pPr>
      <w:bookmarkStart w:id="85" w:name="_Toc104456685"/>
      <w:bookmarkStart w:id="86" w:name="_Toc104887869"/>
      <w:r w:rsidRPr="00976DAA">
        <w:rPr>
          <w:rFonts w:eastAsiaTheme="minorHAnsi" w:cs="Times New Roman"/>
          <w:color w:val="000000"/>
          <w:lang w:eastAsia="en-US"/>
        </w:rPr>
        <w:lastRenderedPageBreak/>
        <w:t>ПРИЛОЖЕНИЕ Е</w:t>
      </w:r>
      <w:bookmarkEnd w:id="85"/>
      <w:bookmarkEnd w:id="86"/>
    </w:p>
    <w:p w:rsidR="00CC50AB" w:rsidRPr="00EA5FA2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87" w:name="_Toc104456686"/>
      <w:bookmarkStart w:id="88" w:name="_Toc104887870"/>
      <w:r>
        <w:rPr>
          <w:rFonts w:eastAsiaTheme="minorHAnsi" w:cs="Times New Roman"/>
          <w:b w:val="0"/>
          <w:color w:val="000000"/>
          <w:lang w:eastAsia="en-US"/>
        </w:rPr>
        <w:t>Диаграмма последовательности работы чата</w:t>
      </w:r>
      <w:bookmarkEnd w:id="87"/>
      <w:bookmarkEnd w:id="88"/>
    </w:p>
    <w:p w:rsidR="00CC50AB" w:rsidRDefault="00CC50AB" w:rsidP="00CC50AB">
      <w:pPr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  <w:br w:type="page"/>
      </w:r>
    </w:p>
    <w:p w:rsidR="00CC50AB" w:rsidRPr="00976DAA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color w:val="000000"/>
          <w:lang w:eastAsia="en-US"/>
        </w:rPr>
      </w:pPr>
      <w:bookmarkStart w:id="89" w:name="_Toc104456687"/>
      <w:bookmarkStart w:id="90" w:name="_Toc104887871"/>
      <w:r w:rsidRPr="00976DAA">
        <w:rPr>
          <w:rFonts w:eastAsiaTheme="minorHAnsi" w:cs="Times New Roman"/>
          <w:color w:val="000000"/>
          <w:lang w:eastAsia="en-US"/>
        </w:rPr>
        <w:lastRenderedPageBreak/>
        <w:t>ПРИЛОЖЕНИЕ Ж</w:t>
      </w:r>
      <w:bookmarkEnd w:id="89"/>
      <w:bookmarkEnd w:id="90"/>
    </w:p>
    <w:p w:rsidR="00CC50AB" w:rsidRPr="00EA5FA2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91" w:name="_Toc104456688"/>
      <w:bookmarkStart w:id="92" w:name="_Toc104887872"/>
      <w:r>
        <w:rPr>
          <w:rFonts w:eastAsiaTheme="minorHAnsi" w:cs="Times New Roman"/>
          <w:b w:val="0"/>
          <w:color w:val="000000"/>
          <w:lang w:eastAsia="en-US"/>
        </w:rPr>
        <w:t>Скриншот работы веб-приложения</w:t>
      </w:r>
      <w:bookmarkEnd w:id="91"/>
      <w:bookmarkEnd w:id="92"/>
    </w:p>
    <w:p w:rsidR="00CC50AB" w:rsidRDefault="00CC50AB" w:rsidP="00CC50AB">
      <w:pPr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  <w:br w:type="page"/>
      </w:r>
    </w:p>
    <w:p w:rsidR="00CC50AB" w:rsidRPr="00976DAA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color w:val="000000"/>
          <w:lang w:eastAsia="en-US"/>
        </w:rPr>
      </w:pPr>
      <w:bookmarkStart w:id="93" w:name="_Toc104456689"/>
      <w:bookmarkStart w:id="94" w:name="_Toc104887873"/>
      <w:r w:rsidRPr="00976DAA">
        <w:rPr>
          <w:rFonts w:eastAsiaTheme="minorHAnsi" w:cs="Times New Roman"/>
          <w:color w:val="000000"/>
          <w:lang w:eastAsia="en-US"/>
        </w:rPr>
        <w:lastRenderedPageBreak/>
        <w:t>ПРИЛОЖЕНИЕ И</w:t>
      </w:r>
      <w:bookmarkEnd w:id="93"/>
      <w:bookmarkEnd w:id="94"/>
    </w:p>
    <w:p w:rsidR="00CC50AB" w:rsidRPr="0006202B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val="en-US" w:eastAsia="en-US"/>
        </w:rPr>
      </w:pPr>
      <w:bookmarkStart w:id="95" w:name="_Toc104887874"/>
      <w:r>
        <w:rPr>
          <w:rFonts w:eastAsiaTheme="minorHAnsi" w:cs="Times New Roman"/>
          <w:b w:val="0"/>
          <w:color w:val="000000"/>
          <w:lang w:eastAsia="en-US"/>
        </w:rPr>
        <w:t>Листинг</w:t>
      </w:r>
      <w:r w:rsidRPr="0006202B">
        <w:rPr>
          <w:rFonts w:eastAsiaTheme="minorHAnsi" w:cs="Times New Roman"/>
          <w:b w:val="0"/>
          <w:color w:val="000000"/>
          <w:lang w:val="en-US" w:eastAsia="en-US"/>
        </w:rPr>
        <w:t xml:space="preserve"> </w:t>
      </w:r>
      <w:r>
        <w:rPr>
          <w:rFonts w:eastAsiaTheme="minorHAnsi" w:cs="Times New Roman"/>
          <w:b w:val="0"/>
          <w:color w:val="000000"/>
          <w:lang w:eastAsia="en-US"/>
        </w:rPr>
        <w:t>роутера</w:t>
      </w:r>
      <w:r w:rsidRPr="0006202B">
        <w:rPr>
          <w:rFonts w:eastAsiaTheme="minorHAnsi" w:cs="Times New Roman"/>
          <w:b w:val="0"/>
          <w:color w:val="000000"/>
          <w:lang w:val="en-US" w:eastAsia="en-US"/>
        </w:rPr>
        <w:t xml:space="preserve"> </w:t>
      </w:r>
      <w:r>
        <w:rPr>
          <w:rFonts w:eastAsiaTheme="minorHAnsi" w:cs="Times New Roman"/>
          <w:b w:val="0"/>
          <w:color w:val="000000"/>
          <w:lang w:eastAsia="en-US"/>
        </w:rPr>
        <w:t>туров</w:t>
      </w:r>
      <w:bookmarkEnd w:id="95"/>
    </w:p>
    <w:tbl>
      <w:tblPr>
        <w:tblStyle w:val="afc"/>
        <w:tblW w:w="0" w:type="auto"/>
        <w:tblLook w:val="04A0"/>
      </w:tblPr>
      <w:tblGrid>
        <w:gridCol w:w="10251"/>
      </w:tblGrid>
      <w:tr w:rsidR="00CC50AB" w:rsidTr="00E7306A">
        <w:tc>
          <w:tcPr>
            <w:tcW w:w="9571" w:type="dxa"/>
          </w:tcPr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 express = require('express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Tour = require('../models/tourModel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Category = require('../models/categoryModel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Order = require('../models/orderModel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City = require('../models/cityModel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Country = require('../models/countryModel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User = require('../models/userModel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 tourRouter = express.Router(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{ isAuth, isAdmin } = require('../middleware/utils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 ObjectId = require('mongodb').ObjectID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cityInTheCountry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const country = req.query.country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let countryId = await Country.findOne({countryName : country}).select('_id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const ddd = await City.find({country : countryId._id}).select('cityName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let countryList = []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ddd.forEach(item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countryList.push(item.cityName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res.send(countryList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tourRouter.post('/advancedSearchPage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let tours = await Tour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.find(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price: {$gt : req.body.sliderValuePriceFrom, $lt: req.body.sliderValuePriceTo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rating: {$gt : req.body.ratingValue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country: req.body.countryValue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.populate({path: 'cityT', match : { cityName : req.body.cityValue}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.populate({path: 'categoryS', match : { categoryName : req.body.categoryValue}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.select('_id title image category label desc additionalInfo price rating numReviews country categoryS cityT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tours = tours.filter(tour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if (tour.cityT &amp;&amp; tour.categoryS) return tour  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console.log(tours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res.send({tours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lastRenderedPageBreak/>
              <w:t>tourRouter.get('/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pageSize = 3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urrentPage = Number(req.query.page) || 1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priceFrom = req.query.priceFrom || 0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priceTo = req.query.priceTo || 100000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startDate = req.query.startDate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endDate = req.query.endDate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rating = req.query.rating || -1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ategory = req.query.category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ountry = req.query.country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ity = req.query.city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categoryFilter = category ? { category } : {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countryFilter = country ? { country } : {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cityFilter = city ? { city } : {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ratingFilter = rating ? { city } : {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ountTours = await Tour.countDocuments({ ...categoryFilter, ...countryFilter, ...cityFilter 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s = await Tour.find(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</w:t>
            </w: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...categoryFilter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...countryFilter,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...cityFilter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ating: {$gt : rating}, 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price: {$gt : priceFrom, $lt: priceTo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).skip(pageSize * (currentPage - 1)).limit(pageSize).populate('categoryS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res.send({ tours, pages: Math.ceil(countTours / pageSize)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home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/*   const category2 = await Category.create({ categoryName: 'History', categoryDesc : 'Historical travel includes various kinds of destinations, from Stone Age cave paintings to Cold War installations of the late 20th century.'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await category2.save() */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ategory = req.query.category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ountry = req.query.country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ity = req.query.city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categoryFilter = category ? { category } : {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countryFilter = country ? { country } : {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cityFilter = city ? { city } : {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s = await Tour.find({ ...categoryFilter, ...countryFilter, ...cityFilter}).select('_id title image category label desc additionalInfo price rating numReviews country city').sort({rating: -1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res.send({tours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categories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ategories = await Tour.find().distinct('category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res.send(categories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country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ountry = await Tour.find().distinct('country', 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res.send(country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cityInTheCountry2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ountry = req.query.country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if (country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const countryList = await Tour.find().distinct('city', { 'country' : country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es.send(countryList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 else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es.send({ message: 'Set the country in the request parameter'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city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ities = await Tour.find().distinct('city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res.send(cities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getHistory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const userId = req.query.userId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const tourHistory = await User.findById(userId).sort({'visitShema.counter' : 1}).populate('visitShema.tourId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const tourHistory2 =await User.aggregate([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{ $match: {_id: ObjectId(userId)}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{ $unwind: "$visitShema"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{ $sort: { "visitShema.updatedAt": -1 }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$lookup: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from: "tours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localField: "visitShema.tourId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foreignField: "_id",</w:t>
            </w:r>
          </w:p>
          <w:p w:rsidR="00CC50AB" w:rsidRPr="0001530A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</w:t>
            </w:r>
            <w:r w:rsidRPr="0001530A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as: "visitShema.tourId"</w:t>
            </w:r>
          </w:p>
          <w:p w:rsidR="00CC50AB" w:rsidRPr="0001530A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1530A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}</w:t>
            </w:r>
          </w:p>
          <w:p w:rsidR="00CC50AB" w:rsidRPr="0001530A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1530A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}</w:t>
            </w:r>
          </w:p>
          <w:p w:rsidR="00CC50AB" w:rsidRPr="0001530A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1530A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])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1530A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</w:t>
            </w: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res.send(tourHistory2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getRecomendation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const recomedation = await User.aggregate([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{ $match: {_id: ObjectId(req.query.userId)}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{ $unwind: "$visitShema"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{ $project: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visitShema : 1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}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lastRenderedPageBreak/>
              <w:t xml:space="preserve">      { $sort: {'visitShema.counter': -1}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{ $lookup :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from: "tours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localField: "visitShema.tourId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foreignField: "_id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pipeline : [{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$project: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title"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price" : 1,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rating" 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category" 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country" 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city" 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rating" : 1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}]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as: "visitShema.tourId"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},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{$group: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_id: "$visitShema.tourId.city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maxcounter: { "$max": "$visitShema.counter"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}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}, 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]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const bestTourInMostVisitCountry = []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if (recomedation.length &gt;= 1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const bestTourInMostVisitCountry1 = await Tour.find({city : recomedation[0]._id}).sort({rating : -1}).select('_id title image category label desc additionalInfo price rating numReviews country city').limit(1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bestTourInMostVisitCountry.push(bestTourInMostVisitCountry1[0]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if (recomedation.length &gt;= 2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const bestTourInMostVisitCountry2 = await Tour.find({city : recomedation[1]._id}).sort({rating : -1}).select('_id title image category label desc additionalInfo price rating numReviews country city').limit(1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bestTourInMostVisitCountry.push(bestTourInMostVisitCountry2[0]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if (recomedation.length &gt;= 3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const bestTourInMostVisitCountry3 = await Tour.find({city : recomedation[2]._id}).sort({rating : -1}).select('_id title image category label desc additionalInfo price rating numReviews country city').limit(1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bestTourInMostVisitCountry.push(bestTourInMostVisitCountry3[0]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let mostVisitTours = await User.aggregate([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{ $match: {_id: ObjectId(req.query.userId)}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{ $unwind: "$visitShema"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lastRenderedPageBreak/>
              <w:t xml:space="preserve">      { $project: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visitShema : 1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}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{ $sort: {'visitShema.counter': -1}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{ $lookup :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from: "tours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localField: "visitShema.tourId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foreignField: "_id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pipeline : [{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$project: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title"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price" : 1,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rating" 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category" 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country" 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city" 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rating" : 1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"image" : 1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}]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as: "visitShema.tourId"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},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]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res.send(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mostVisitTours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bestTourInMostVisitCountry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:id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let tourId = req.params.id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let userId =  req.query.userId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if (req.query.userId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const user = await User.find({ "_id" : userId,  "visitShema.tourId" : tourId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if (user.length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await User.updateOne(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{ _id: userId, "visitShema.tourId": tourId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{  $inc: { "visitShema.$.counter": 1 } 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   $set: { "visitShema.$.updatedAt" : Date.now() }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}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} else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const visit = {  tourId, counter : 1, updatedAt: Date.now()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const user = await User.findById(userId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user.visitShema.push(visit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const updatedUser = await user.save(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lastRenderedPageBreak/>
              <w:t>/*       let averageRatingTour = await User.aggregate(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[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{ $match: {_id: userId}},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{   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    $sort: { "visitShema.$.updatedAt": 1 } 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 ]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console.log(averageRatingTour) */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const tour = await Tour.findById(req.params.id).populate('comments.user').populate('categoryS cityT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if (tour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res.send(tour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 else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res.status(404).send({message: 'Tour not Found'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seed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reatedTours = await Tour.insertMany(data.tours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res.send({createdTours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post('/', isAuth, isAdmin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 = new Tour(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itle: 'title'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image: '/images/img-2.jpg'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category: "category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label :"label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desc:"desc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additionalInfo: "additionalInfo"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price: 0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ating: 0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numReviews: 0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country: 'country'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reatedTour = await tour.save(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res.send({ message: 'Tour created', tour: createdTour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put('/:id', isAuth, isAdmin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ategoryFrom = await Category.findOne({categoryName: req.body.category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city = await City.findOne({cityName: req.body.city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Id = req.params.id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 = await Tour.findById(tourId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if (tour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title = req.body.title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image = req.body.image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lastRenderedPageBreak/>
              <w:t xml:space="preserve">    tour.category = req.body.category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label = req.body.label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desc = req.body.desc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additionalInfo = req.body.additionalInfo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price = req.body.price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country = req.body.country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city = req.body.city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cityT = city._id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imageGallery =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req.body.uploadedImage.length !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== 0 ? req.body.uploadedImage : tour.imageGallery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tour.categoryS = categoryFrom._id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const updatedTour = await tour.save(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es.send({ message: 'Tour updated', tour: updatedTour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 else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es.status(404).send({ message: 'Tour not found'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delete('/:id', isAuth, isAdmin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 = await Tour.findById(req.params.id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if (tour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const deletedTour = await tour.remove(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es.send({ message: 'Tour deleted', tour: deletedTour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 else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es.status(404).send({ message: 'Tour not found'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search/:title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itle = req.params.title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const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titleFilter = title ? { title: { $regex: title, $options: 'i' } } : {};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s = await Tour.find({...titleFilter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res.send(tours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post('/:id/comments', isAuth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Id = req.params.id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 = await Tour.findById(tourId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if (tour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const checkOrder = await Order.find({  userInfo : req.user._id,  orderItems: tourId } 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if (checkOrder.length !== 0 || req.user.isAdmin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const comment =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user: req.user._id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comment: req.body.comment,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  rating: Number(req.body.rating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tour.comments.push(comment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tour.numReviews = tour.comments.length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tour.rating = (tour.comments.reduce((a, c) =&gt;  c.rating + a, 0 ) / tour.comments.length).toFixed(2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const updatedTour = await tour.save(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  res.status(201).send({ message: '</w:t>
            </w: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>Комментарий</w:t>
            </w: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</w:t>
            </w: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>добавлен</w:t>
            </w: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', comment: updatedTour.comments[updatedTour.comments.length - 1]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lastRenderedPageBreak/>
              <w:t xml:space="preserve">    </w:t>
            </w: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>} else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 xml:space="preserve">      res.status(404).send(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 xml:space="preserve">{ </w:t>
            </w:r>
            <w:proofErr w:type="gramEnd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 xml:space="preserve">message: </w:t>
            </w:r>
            <w:proofErr w:type="gramStart"/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 xml:space="preserve">'Вы не можете писать комментарий, так как вы не заказывали данный тур.' </w:t>
            </w: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  <w:proofErr w:type="gramEnd"/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 else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es.status(404).send({ message: 'Tour not found'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>tourRouter.get('/:id/comments', async (req, res) =&gt;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Id = req.params.id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const tour = await Tour.findById(tourId).populate('comments.user'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if (tour)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es.status(201).send(tour.comments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} else {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  res.status(404).send({ message: 'Tour not found' 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val="en-US" w:eastAsia="ru-RU"/>
              </w:rPr>
              <w:t xml:space="preserve">  </w:t>
            </w: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>}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>})</w:t>
            </w: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</w:pPr>
          </w:p>
          <w:p w:rsidR="00CC50AB" w:rsidRPr="0006202B" w:rsidRDefault="00CC50AB" w:rsidP="00E7306A">
            <w:pPr>
              <w:spacing w:line="20" w:lineRule="atLeast"/>
              <w:jc w:val="both"/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</w:pPr>
          </w:p>
          <w:p w:rsidR="00CC50AB" w:rsidRDefault="00CC50AB" w:rsidP="00E7306A">
            <w:pPr>
              <w:spacing w:line="20" w:lineRule="atLeast"/>
              <w:jc w:val="both"/>
              <w:rPr>
                <w:rFonts w:ascii="Times New Roman" w:eastAsiaTheme="majorEastAsia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6202B">
              <w:rPr>
                <w:rFonts w:ascii="Courier New" w:eastAsiaTheme="majorEastAsia" w:hAnsi="Courier New" w:cs="Courier New"/>
                <w:bCs/>
                <w:sz w:val="24"/>
                <w:szCs w:val="24"/>
                <w:lang w:eastAsia="ru-RU"/>
              </w:rPr>
              <w:t>module.exports = tourRouter</w:t>
            </w:r>
          </w:p>
        </w:tc>
      </w:tr>
    </w:tbl>
    <w:p w:rsidR="00CC50AB" w:rsidRPr="0082677E" w:rsidRDefault="00CC50AB" w:rsidP="00CC50AB">
      <w:pPr>
        <w:spacing w:after="0" w:line="20" w:lineRule="atLeast"/>
        <w:jc w:val="both"/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</w:pPr>
      <w:r w:rsidRPr="0082677E"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  <w:lastRenderedPageBreak/>
        <w:br w:type="page"/>
      </w:r>
    </w:p>
    <w:p w:rsidR="00CC50AB" w:rsidRPr="00EA5FA2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96" w:name="_Toc104887875"/>
      <w:bookmarkStart w:id="97" w:name="_Toc104456691"/>
      <w:r>
        <w:rPr>
          <w:rFonts w:eastAsiaTheme="minorHAnsi" w:cs="Times New Roman"/>
          <w:b w:val="0"/>
          <w:color w:val="000000"/>
          <w:lang w:eastAsia="en-US"/>
        </w:rPr>
        <w:lastRenderedPageBreak/>
        <w:t xml:space="preserve">ПРИЛОЖЕНИЕ </w:t>
      </w:r>
      <w:proofErr w:type="gramStart"/>
      <w:r>
        <w:rPr>
          <w:rFonts w:eastAsiaTheme="minorHAnsi" w:cs="Times New Roman"/>
          <w:b w:val="0"/>
          <w:color w:val="000000"/>
          <w:lang w:eastAsia="en-US"/>
        </w:rPr>
        <w:t>К</w:t>
      </w:r>
      <w:bookmarkEnd w:id="96"/>
      <w:proofErr w:type="gramEnd"/>
    </w:p>
    <w:p w:rsidR="00CC50AB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98" w:name="_Toc104887876"/>
      <w:r>
        <w:rPr>
          <w:rFonts w:eastAsiaTheme="minorHAnsi" w:cs="Times New Roman"/>
          <w:b w:val="0"/>
          <w:color w:val="000000"/>
          <w:lang w:eastAsia="en-US"/>
        </w:rPr>
        <w:t>Листинг роутера панели администратора</w:t>
      </w:r>
      <w:bookmarkEnd w:id="98"/>
    </w:p>
    <w:tbl>
      <w:tblPr>
        <w:tblStyle w:val="afc"/>
        <w:tblW w:w="0" w:type="auto"/>
        <w:tblLook w:val="04A0"/>
      </w:tblPr>
      <w:tblGrid>
        <w:gridCol w:w="9571"/>
      </w:tblGrid>
      <w:tr w:rsidR="00CC50AB" w:rsidRPr="00AC13A3" w:rsidTr="00E7306A">
        <w:tc>
          <w:tcPr>
            <w:tcW w:w="9571" w:type="dxa"/>
          </w:tcPr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 express = require('express'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</w:t>
            </w:r>
            <w:proofErr w:type="gramEnd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Order = require('../models/orderModel'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</w:t>
            </w:r>
            <w:proofErr w:type="gramEnd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Tour = require('../models/tourModel'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</w:t>
            </w:r>
            <w:proofErr w:type="gramEnd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Country = require('../models/countryModel'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</w:t>
            </w:r>
            <w:proofErr w:type="gramEnd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City = require('../models/cityModel'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</w:t>
            </w:r>
            <w:proofErr w:type="gramEnd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User = require('../models/userModel'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</w:t>
            </w:r>
            <w:proofErr w:type="gramEnd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{ isAuth, isAdmin } = require('../middleware/utils'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ar mongoose = require('mongoose');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 ObjectId = require('mongodb').ObjectID;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</w:t>
            </w:r>
            <w:proofErr w:type="gramEnd"/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Category = require('../models/categoryModel'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t dashboardRouter = express.Router(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ashboardRouter.get('/summary', async (req, res) =&gt;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countOrders = await Order.find().count() //+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countOrdersTours = await Order.find(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let arrOrders = [], arrPaidOrders = []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untOrdersTours.forEach(el =&gt; el.orderItems.forEach(el2 =&gt; arrOrders.push(el2))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untOrdersTours.forEach(el =&gt; { if (el.isPaid) arrPaidOrders.push(el) }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totalCostByCategory = await Tour.aggregate(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[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{$match: {}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$group: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_id: "$categoryS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total: {$sum: "$price"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,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$lookup: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from: "</w:t>
            </w: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</w:rPr>
              <w:t>с</w:t>
            </w: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ategories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localField: "_id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foreignField: "_id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as: "categoryName"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]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tourCount = await Tour.find().count(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dailyOrders = await Order.aggregate([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$group: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_id: { $dateToString: { format: '%Y.%m.%d', date: '$createdAt' }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orders: { $sum: 1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sales: { $sum: '$totalPrice'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 xml:space="preserve">      { $sort: { _id: 1 }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]);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const averagePriceOnTour = await Tour.aggregate([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$group: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_id:"$country",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avg_price: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$avg: "$price"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}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 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$sort: {'total_st': -1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]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let orderInDayAverage  = 0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dailyOrders.forEach(el =&gt; orderInDayAverage += el.orders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let date1 = new Date(dailyOrders[dailyOrders.length - 1]._id)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let date2 = new Date(dailyOrders[0]._id)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let result = ( date1 - date2 ) / 864e5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let orderInDay = (orderInDayAverage / result).toFixed(2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const findPopularCategory = await Order.aggregate([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 $unwind: "$orderItems"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 $group: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_id: "$orderItems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count: { "$sum": 1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 "$sort": { "count": -1 }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$lookup: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from: "tours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localField: "_id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foreignField: "_id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as: "tour"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]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const countyCount = await Country.find().count(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const cityCount = await City.find().count(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let averageRatingTour = await Tour.aggregate(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[{   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$group: {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_id: null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avgRating: { $avg: '$rating'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</w:t>
            </w: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}]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averageRatingTour = (averageRatingTour[0].avgRating).toFixed(2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let averagePriceTour = await Tour.aggregate(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 xml:space="preserve">      [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{   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$group: {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_id: null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avgPrice: { $avg: '$price'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]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averagePriceTour = (averagePriceTour[0].avgPrice).toFixed(2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const arrayOfToursVisits = await User.aggregate([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 $project : { "visitShema" : 1 }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 $unwind: "$visitShema"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$group: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_id: "$visitShema.tourId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count: { "$sum": "$visitShema.counter"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$lookup: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from: "tours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localField: "_id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foreignField: "_id"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pipeline : [{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$project: 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"title": 1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}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}]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as: "_id"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,},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{ $sort: { count: -1 } }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]);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nsole.log(arrayOfToursVisits)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res.send({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countOrders: countOrders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countOrdersTours : arrOrders.length, 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paidOrders : arrPaidOrders.length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totalCostByCategory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tourCount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orderInDay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dailyOrders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averagePriceOnTour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findPopularCategory,</w:t>
            </w:r>
          </w:p>
          <w:p w:rsidR="00CC50AB" w:rsidRPr="0006202B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countyCount,</w:t>
            </w:r>
          </w:p>
          <w:p w:rsidR="00CC50AB" w:rsidRPr="00347429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6202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</w:t>
            </w:r>
            <w:r w:rsidRPr="0034742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ityCount,</w:t>
            </w:r>
          </w:p>
          <w:p w:rsidR="00CC50AB" w:rsidRPr="00347429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34742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averageRatingTour, </w:t>
            </w:r>
          </w:p>
          <w:p w:rsidR="00CC50AB" w:rsidRPr="00347429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34742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averagePriceTour,</w:t>
            </w:r>
          </w:p>
          <w:p w:rsidR="00CC50AB" w:rsidRPr="0001530A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34742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arrayOfToursVisits</w:t>
            </w:r>
          </w:p>
          <w:p w:rsidR="00CC50AB" w:rsidRPr="00347429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34742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})</w:t>
            </w:r>
          </w:p>
          <w:p w:rsidR="00CC50AB" w:rsidRPr="00347429" w:rsidRDefault="00CC50AB" w:rsidP="00E7306A">
            <w:pPr>
              <w:spacing w:line="20" w:lineRule="atLeast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34742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})</w:t>
            </w:r>
          </w:p>
          <w:p w:rsidR="00CC50AB" w:rsidRPr="00347429" w:rsidRDefault="00CC50AB" w:rsidP="00E7306A">
            <w:pPr>
              <w:spacing w:line="20" w:lineRule="atLeast"/>
              <w:rPr>
                <w:rFonts w:cs="Times New Roman"/>
                <w:b/>
                <w:color w:val="000000"/>
                <w:lang w:val="en-US"/>
              </w:rPr>
            </w:pPr>
            <w:r w:rsidRPr="0034742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module.exports = dashboardRouter</w:t>
            </w:r>
          </w:p>
        </w:tc>
      </w:tr>
    </w:tbl>
    <w:p w:rsidR="00CC50AB" w:rsidRPr="00EA5FA2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r w:rsidRPr="00AC13A3">
        <w:rPr>
          <w:rFonts w:eastAsiaTheme="minorHAnsi" w:cs="Times New Roman"/>
          <w:b w:val="0"/>
          <w:color w:val="000000"/>
          <w:lang w:eastAsia="en-US"/>
        </w:rPr>
        <w:lastRenderedPageBreak/>
        <w:br w:type="page"/>
      </w:r>
      <w:bookmarkStart w:id="99" w:name="_Toc104887877"/>
      <w:r>
        <w:rPr>
          <w:rFonts w:eastAsiaTheme="minorHAnsi" w:cs="Times New Roman"/>
          <w:b w:val="0"/>
          <w:color w:val="000000"/>
          <w:lang w:eastAsia="en-US"/>
        </w:rPr>
        <w:lastRenderedPageBreak/>
        <w:t>ПРИЛОЖЕНИЕ Л</w:t>
      </w:r>
      <w:bookmarkEnd w:id="99"/>
    </w:p>
    <w:p w:rsidR="00CC50AB" w:rsidRPr="0001530A" w:rsidRDefault="00CC50AB" w:rsidP="00CC50AB">
      <w:pPr>
        <w:pStyle w:val="aff8"/>
        <w:spacing w:after="240"/>
        <w:ind w:firstLine="0"/>
        <w:jc w:val="center"/>
        <w:rPr>
          <w:rFonts w:eastAsiaTheme="minorHAnsi" w:cs="Times New Roman"/>
          <w:b w:val="0"/>
          <w:color w:val="000000"/>
          <w:lang w:eastAsia="en-US"/>
        </w:rPr>
      </w:pPr>
      <w:bookmarkStart w:id="100" w:name="_Toc104887878"/>
      <w:r>
        <w:rPr>
          <w:rFonts w:eastAsiaTheme="minorHAnsi" w:cs="Times New Roman"/>
          <w:b w:val="0"/>
          <w:color w:val="000000"/>
          <w:lang w:eastAsia="en-US"/>
        </w:rPr>
        <w:t xml:space="preserve">Листинг </w:t>
      </w:r>
      <w:r w:rsidRPr="001E43A2">
        <w:rPr>
          <w:rFonts w:eastAsiaTheme="minorHAnsi" w:cs="Times New Roman"/>
          <w:b w:val="0"/>
          <w:i/>
          <w:color w:val="000000"/>
          <w:lang w:val="en-US" w:eastAsia="en-US"/>
        </w:rPr>
        <w:t>React</w:t>
      </w:r>
      <w:r w:rsidRPr="0001530A">
        <w:rPr>
          <w:rFonts w:eastAsiaTheme="minorHAnsi" w:cs="Times New Roman"/>
          <w:b w:val="0"/>
          <w:color w:val="000000"/>
          <w:lang w:eastAsia="en-US"/>
        </w:rPr>
        <w:t>-</w:t>
      </w:r>
      <w:r>
        <w:rPr>
          <w:rFonts w:eastAsiaTheme="minorHAnsi" w:cs="Times New Roman"/>
          <w:b w:val="0"/>
          <w:color w:val="000000"/>
          <w:lang w:eastAsia="en-US"/>
        </w:rPr>
        <w:t xml:space="preserve">компонента </w:t>
      </w:r>
      <w:r w:rsidRPr="001E43A2">
        <w:rPr>
          <w:rFonts w:eastAsiaTheme="minorHAnsi" w:cs="Times New Roman"/>
          <w:b w:val="0"/>
          <w:i/>
          <w:color w:val="000000"/>
          <w:lang w:val="en-US" w:eastAsia="en-US"/>
        </w:rPr>
        <w:t>Tour</w:t>
      </w:r>
      <w:bookmarkEnd w:id="100"/>
    </w:p>
    <w:tbl>
      <w:tblPr>
        <w:tblStyle w:val="afc"/>
        <w:tblW w:w="0" w:type="auto"/>
        <w:tblLook w:val="04A0"/>
      </w:tblPr>
      <w:tblGrid>
        <w:gridCol w:w="10251"/>
      </w:tblGrid>
      <w:tr w:rsidR="00CC50AB" w:rsidRPr="00AC13A3" w:rsidTr="00E7306A">
        <w:tc>
          <w:tcPr>
            <w:tcW w:w="9571" w:type="dxa"/>
          </w:tcPr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 React, { useState, useEffect } from "react"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 { useDispatch, useSelector } from 'react-redux'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{ detailsTour, commentCreate, commentDelete } from "../redux/actions/tourActions"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 DatePicker from "react-datepicker"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LoadingBox from "../components/LoadingBox"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MessageBox from "../components/MessageBox"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 "react-datepicker/dist/react-datepicker.css"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'../components/MainSection.css'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{ TOUR_COMMENT_CREATE_RESET } from '../redux/constants/tourConstants'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 { Link } from 'react-router-dom'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 Axios from "axios"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Rating from '../components/rating'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{ commentUpdateStatus } from '../redux/actions/tourActions'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 { YMaps, Map, Clusterer, Placemark, FullscreenControl, GeolocationControl, TypeSelector, ZoomControl, ListBox, ListBoxItem } from 'react-yandex-maps'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'../../node_modules/react-image-gallery/styles/css/image-gallery.css'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 ImageGallery from 'react-image-gallery'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mport env from "dotenv"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nv.config(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function Tour(props)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dispatch = useDispatch(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tourId = props.match.params.id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startDate, setStartDate] = useState(new Date()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endDate, setEndDate] = useState(new Date(new Date().setDate(new Date().getDate() + 7))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rating, setRating] = useState(0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emptyError, setEmptyError] = useState(false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emptyError2, setEmptyError2] = useState(false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updateRating, setUpdateRating] = useState(0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comment, setComment] = useState(''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comments, setComments] = useState(''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commentsCreated, setCommentsCreated] = useState(false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deletedComment, setDeletedComment] = useState([]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arrayImageTour, setArrayImageTour] = useState([]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centerMap, setCenterMap] = useState({}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let [numComments, setNumComments] = useState(''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tourDetails = useSelector(state =&gt; state.tourDetails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{ loading, error, tour } = tourDetails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 xml:space="preserve">   const userSignIn = useSelector(state =&gt; state.userSignIn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{ userInfo } = userSignIn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tourCommentCreate = useSelector((state) =&gt; state.tourCommentCreate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{ loading: loadingCommentCreate, error: errorCommentCreate, success: successCommentCreate, } = tourCommentCreate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onChange = (dates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const [start, end] = dates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setStartDate(start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setEndDate(end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onItemClick = coords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setCenterMap({ center: coords }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getComments = async (tourId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const tourInfo = await Axios.get(`/api/tours/${tourId}`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setComments(tourInfo.data.comments.reverse()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setUpdateRating(tourInfo.data.rating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setNumComments(tourInfo.data.numReviews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/*  setComments(data.data.reverse()) */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addToCartHandler = (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props.history.push(`/cart/${tourId}?startDate=${startDate}&amp;endDate=${endDate}&amp;count=${count}`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submitHandler = (e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e.preventDefault(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if (comment &amp;&amp; rating)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if (comment.length &lt; 1000)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dispatch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commentCreate(tourId, { comment, rating, user: userInfo._id }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 else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setEmptyError2(true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setEmptyError(false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 else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setEmptyError2(false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setEmptyError(true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 xml:space="preserve">   const submitUpdateStatusComment = async (commentId, status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await dispatch(commentUpdateStatus(commentId, tourId, status)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getComments(tourId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submitDeleteComment = (commentId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dispatch(commentDelete(commentId, tourId)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setDeletedComment(arr =&gt; [...deletedComment, commentId]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let countActiveComments = numComments - 1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setNumComments(countActiveComments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useEffect((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let newA = []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if (tour)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tour.imageGallery.forEach(e =&gt; { let obj = { original: e, thumbnail: e }; newA.push(obj) }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setArrayImageTour(newA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let objState =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center: [tour.cityT.lat, tour.cityT.lon]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zoom: 10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behaviors: ['default', 'scrollZoom']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setCenterMap(objState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, [dispatch, tour]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useEffect((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console.log('111111', tourId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dispatch(detailsTour(tourId)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getComments(tourId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, [dispatch, tourId]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useEffect((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if (successCommentCreate)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setRating(''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setComment(''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dispatch({ type: TOUR_COMMENT_CREATE_RESET })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getComments(tourId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setCommentsCreated(true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, [dispatch, successCommentCreate, tourId]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[count, setCount] = useState(2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decrement = (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if (count &gt; 1) setCount(count - 1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increment = (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if (count &lt; 12) setCount(count + 1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getPointData = (index, title, desc, image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return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balloonContentBody: [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`&lt;i&gt;Название: ${title}&lt;/i&gt;`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'&lt;br/&gt;&lt;br/&gt;'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`&lt;strong&gt;${desc}&lt;/strong&gt;`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'&lt;br/&gt;'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`&lt;img alt="" className="grid__image" src=${image} /&gt;`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'&lt;br/&gt;'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].join('')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clusterCaption: 'placemark &lt;strong&gt;' + index + '&lt;/strong&gt;'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const getPointOptions = () =&gt;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return 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preset: 'islands#blackIcon'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}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}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return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&lt;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{</w:t>
            </w: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loading ?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(&lt;div className="loading"&gt;&lt;LoadingBox&gt;&lt;/LoadingBox&gt;&lt;/div&gt;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: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</w:t>
            </w: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rror ?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(&lt;div class="message_box_tour"&gt;&lt;MessageBox variant="danger"&gt;{error}&lt;/MessageBox&gt;&lt;/div&gt;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: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&lt;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&lt;div className='grid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&lt;div className='grid__section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&lt;div className='grid__content__container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div className='grid__content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h1 className='text-center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{tour.title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h1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br /&gt;  &lt;br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div className="text-divider__divider"&gt;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br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h3 className='text-center2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{tour.desc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h3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br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div className="text-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>divider__divider"&gt;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br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h2 className='text-center2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Rating rating={updateRating &amp;&amp; updateRating} numReviews={updateRating &amp;&amp; updateRating}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h2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&lt;div className='grid__section 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&lt;div className='grid__wrap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button className='grid__gallery-button' 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img alt="" className="grid__image" src={tour.image}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/butt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&lt;section className="main-section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&lt;div className="main-container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&lt;div className="grid-section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div className="grid-sidebar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div className='head-text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Добавить тур в корзину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&lt;/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iv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&lt;div className="grid-with-sidebar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DatePicker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selected={startDate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onChange={onChange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startDate={startDate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endDate={endDate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selectsRange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inline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&lt;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iv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lassName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="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ox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-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head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"&gt;Количество человек&lt;/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iv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&lt;div className="counterCartTour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button onClick={decrement} className="form-incrementer__btn" data-decrement="" type="button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&lt;svg xmlns="http://www.w3.org/2000/svg" width="26" height="26" viewBox="0 0 26 26" fill="#1a1a1a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g transform="translate(3.603 3)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path d="M5.3,9h8.3v2H5.3V9z"&gt;&lt;/path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/g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path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>d="M13,2c6.1,0,11,4.9,11,11s-4.9,11-11,11S2,19.1,2,13S6.9,2,13,2 M13,1C6.4,1,1,6.4,1,13s5.4,12,12,12s12-5.4,12-12   S19.6,1,13,1L13,1z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/path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&lt;/svg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/butt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input type="number" id="booking-pax" value={count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className="form-incrementer__input form-incrementer__input__booking" required="required"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readOnly="readonly"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button onClick={increment} className="form-incrementer__btn" data-increment="" type="button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&lt;svg xmlns="http://www.w3.org/2000/svg" width="26px" height="26px" viewBox="0 0 26 26" fill="#1a1a1a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path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d="M13,2c6.1,0,11,4.9,11,11s-4.9,11-11,11S2,19.1,2,13S6.9,2,13,2 M13,1C6.4,1,1,6.4,1,13s5.4,12,12,12s12-5.4,12-12   S19.6,1,13,1L13,1z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/path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g transform="translate(4 3)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path className="st1" d="M8,9V4.8H10V9h4.2V11H10v4.2H8V11H3.8V9H8z"&gt;&lt;/path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/g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&lt;/svg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/butt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input onClick={addToCartHandler} type="submit" value="Добавить в корзину" class="action-button-tour"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div className="grid-main-column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div className='head-text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Tour Details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div className="box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div className="box-head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Tour description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div className="box-body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 xml:space="preserve">                                       {tour.desc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{tour.additionalInfo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div className="box-head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Tour category - {tour.categoryS.categoryName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&lt;YMaps query={{ apikey: process.env.REACT_APP_API_KEY_YANDEX_MAPS }}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&lt;Map width='100%' height='500px' state={centerMap &amp;&amp; centerMap}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&lt;Clusterer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options={{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preset: 'islands#invertedVioletClusterIcons'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groupByCoordinates: false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clusterDisableClickZoom: true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clusterHideIconOnBalloonOpen: false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geoObjectHideIconOnBalloonOpen: false,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{tour.attractions.map((a, idx) =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&lt;Placemark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geometry={[a.lat, a.lon]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key={idx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options={getPointOptions(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properties={getPointData(idx, a.titleAttraction, a.descAttraction, a.imageAttraction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modules={['geoObject.addon.balloon', 'geoObject.addon.hint']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/&gt;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&lt;/Clusterer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&lt;FullscreenControl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&lt;GeolocationControl options={{ float: 'left' }}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&lt;TypeSelector options={{ float: 'right' }}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&lt;ZoomControl options={{ float: 'right' }}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&lt;/Map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&lt;/YMaps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ImageGallery items={arrayImageTour}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div className='head-text'&gt;</w:t>
            </w:r>
          </w:p>
          <w:p w:rsidR="00CC50AB" w:rsidRPr="00B81CB9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Добавьте</w:t>
            </w:r>
            <w:r w:rsidRPr="00B81CB9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комментарий</w:t>
            </w:r>
          </w:p>
          <w:p w:rsidR="00CC50AB" w:rsidRPr="00B81CB9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81CB9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&lt;/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iv</w:t>
            </w:r>
            <w:r w:rsidRPr="00B81CB9">
              <w:rPr>
                <w:rFonts w:ascii="Courier New" w:hAnsi="Courier New" w:cs="Courier New"/>
                <w:color w:val="000000"/>
                <w:sz w:val="24"/>
                <w:szCs w:val="24"/>
              </w:rPr>
              <w:t>&gt;</w:t>
            </w:r>
          </w:p>
          <w:p w:rsidR="00CC50AB" w:rsidRPr="00B81CB9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81CB9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&lt;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iv</w:t>
            </w:r>
            <w:r w:rsidRPr="00B81CB9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lassName</w:t>
            </w:r>
            <w:r w:rsidRPr="00B81CB9">
              <w:rPr>
                <w:rFonts w:ascii="Courier New" w:hAnsi="Courier New" w:cs="Courier New"/>
                <w:color w:val="000000"/>
                <w:sz w:val="24"/>
                <w:szCs w:val="24"/>
              </w:rPr>
              <w:t>="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ox</w:t>
            </w:r>
            <w:r w:rsidRPr="00B81CB9">
              <w:rPr>
                <w:rFonts w:ascii="Courier New" w:hAnsi="Courier New" w:cs="Courier New"/>
                <w:color w:val="000000"/>
                <w:sz w:val="24"/>
                <w:szCs w:val="24"/>
              </w:rPr>
              <w:t>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81CB9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&lt;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 xml:space="preserve">                                       &lt;ul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&lt;li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{</w:t>
            </w: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userInfo ?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form className="form" onSubmit={submitHandler}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&lt;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iv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lassName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="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ox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-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head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                  Напишите комментарий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               &lt;/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iv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               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               {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mptyError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&amp;&amp; &lt;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MessageBox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ariant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="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anger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"&gt;</w:t>
            </w: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Пожалуйста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напишите комментарий и поставьте оценку туру.&lt;/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MessageBox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&gt;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               </w:t>
            </w:r>
            <w:proofErr w:type="gramStart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{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mptyError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2 &amp;&amp; &lt;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MessageBox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ariant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="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anger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"&gt;Длина комментария должна быть не более 1000 символов.</w:t>
            </w:r>
            <w:proofErr w:type="gramEnd"/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&lt;/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MessageBox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&gt;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{commentsCreated &amp;&amp;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MessageBox variant="success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Комментарий успешно добавлен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/MessageBox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{errorCommentCreate &amp;&amp;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MessageBox variant="danger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{errorCommentCreate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/MessageBox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label htmlFor="rating"&gt;Оценка&lt;/label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select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id="rating"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value={rating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onChange={(e) =&gt; setRating(e.target.value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&lt;option value=""&gt;Выберите...&lt;/opti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&lt;option value="1"&gt;1- Бедно&lt;/opti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&lt;option value="2"&gt;2- Плохо&lt;/opti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&lt;option value="3"&gt;3- Нормально&lt;/opti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&lt;option value="4"&gt;4- Очень хорошо&lt;/opti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 xml:space="preserve">                                                         &lt;option value="5"&gt;5- Великолепно&lt;/opti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/select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label htmlFor="comment"&gt;Комментарий&lt;/label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textarea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id="comment"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value={comment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onChange={(e) =&gt; setComment(e.target.value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gt;&lt;/textarea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button className="action-button-tour" type="submit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   Отправить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/butt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{loadingCommentCreate &amp;&amp; &lt;LoadingBox&gt;&lt;/LoadingBox&gt;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/form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) :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MessageBox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Please &lt;Link to="/signUp"&gt;Sign In&lt;/Link&gt; to write a comment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/MessageBox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&lt;/li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/ul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div className='head-text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Комментарии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div className="box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h2 className="box-head"&gt;Комментарии {numComments &amp;&amp; ' - total ' + numComments}&lt;/h2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{comments.length === 0 &amp;&amp;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MessageBox&gt;There is no comment&lt;/MessageBox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ul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{comments &amp;&amp; comments.filter(row =&gt; !deletedComment.includes(row._id) &amp;&amp;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>(row.isActive)).map(comment =&gt;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/*           {comments &amp;&amp; comments.map((comment) =&gt; ( */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&lt;li key={comment._id}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div className="card__name"&gt;{comment.user.firstName} {comment.user.lastName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p&gt;Comment: {comment.comment}&lt;/p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{/*                      &lt;Rating rating={review.rating} caption=" "&gt;&lt;/Rating&gt; */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p&gt;Status: {comment.isActive.toString()}&lt;/p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p&gt;{comment.createdAt.substring(0, 10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Rating rating={comment.rating} numReviews={comment.rating}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/p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{userInfo &amp;&amp; userInfo.isAdmin &amp;&amp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div className="btn-remove-comment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button className="btn-remove" type="button" onClick={(e) =&gt; submitUpdateStatusComment(comment._id, 'disable')}&gt;Отключить&lt;/butt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{/*     &lt;button className="btn-remove" type="button" onClick={(e) =&gt; submitUpdateStatusComment(comment._id, 'enable')}&gt;enable&lt;/button&gt; */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button className="btn-remove" type="button" onClick={(e) =&gt; submitDeleteComment(comment._id)}&gt;Удалить&lt;/butt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div className="text-divider__divider"&gt;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br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&lt;/li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)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/ul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{userInfo &amp;&amp; userInfo.isAdmin &amp;&amp; &lt;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&lt;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iv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lassName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='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head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-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text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>'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   Отключенные комментарии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                                  </w:t>
            </w: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div className="box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h2 className="box-head"&gt;Disabled comments  &lt;/h2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{comments.length === 0 &amp;&amp;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 xml:space="preserve">                                          &lt;MessageBox&gt;Нет комментарий&lt;/MessageBox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ul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{comments &amp;&amp; comments.filter(row =&gt; !deletedComment.includes(row._id) &amp;&amp; (!row.isActive)).map(comment =&gt; (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/*           {comments &amp;&amp; comments.map((comment) =&gt; ( */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li key={comment._id}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div className="card__name"&gt;{comment.user.firstName} {comment.user.lastName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p&gt;Comment: {comment.comment}&lt;/p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{/*                      &lt;Rating rating={review.rating} caption=" "&gt;&lt;/Rating&gt; */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p&gt;Status: {comment.isActive.toString()}&lt;/p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p&gt;{comment.createdAt.substring(0, 10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Rating rating={comment.rating} numReviews={comment.rating}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/p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{userInfo &amp;&amp; userInfo.isAdmin &amp;&amp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div className="btn-remove-comment"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{/*  &lt;button className="btn-remove" type="button" onClick={(e) =&gt; submitUpdateStatusComment(comment._id, 'disable')}&gt;disable&lt;/button&gt; */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button className="btn-remove" type="button" onClick={(e) =&gt; submitUpdateStatusComment(comment._id, 'enable')}&gt;Одобрить&lt;/butt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   &lt;button className="btn-remove" type="button" onClick={(e) =&gt; submitDeleteComment(comment._id)}&gt;Удалить&lt;/butt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div className="text-divider__divider"&gt;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   &lt;br 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   &lt;/li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   ))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   &lt;/ul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   &lt;/&gt;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   &lt;/div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   &lt;/section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   &lt;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      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   }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&lt;/&gt;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)</w:t>
            </w:r>
          </w:p>
          <w:p w:rsidR="00CC50AB" w:rsidRPr="001E43A2" w:rsidRDefault="00CC50AB" w:rsidP="00E7306A">
            <w:pP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}</w:t>
            </w:r>
          </w:p>
          <w:p w:rsidR="00CC50AB" w:rsidRDefault="00CC50AB" w:rsidP="00E7306A">
            <w:pPr>
              <w:rPr>
                <w:rFonts w:cs="Times New Roman"/>
                <w:b/>
                <w:color w:val="000000"/>
                <w:lang w:val="en-US"/>
              </w:rPr>
            </w:pPr>
            <w:r w:rsidRPr="001E43A2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xport default Tour</w:t>
            </w:r>
          </w:p>
        </w:tc>
      </w:tr>
      <w:bookmarkEnd w:id="97"/>
    </w:tbl>
    <w:p w:rsidR="00CC50AB" w:rsidRPr="001E43A2" w:rsidRDefault="00CC50AB" w:rsidP="00CC50AB">
      <w:pPr>
        <w:pStyle w:val="af"/>
        <w:spacing w:before="0" w:after="360" w:line="240" w:lineRule="auto"/>
        <w:rPr>
          <w:rFonts w:ascii="Times New Roman" w:hAnsi="Times New Roman" w:cs="Times New Roman"/>
          <w:color w:val="auto"/>
          <w:lang w:val="en-US"/>
        </w:rPr>
      </w:pPr>
    </w:p>
    <w:p w:rsidR="002533A5" w:rsidRPr="00CC50AB" w:rsidRDefault="002533A5" w:rsidP="00450069">
      <w:pPr>
        <w:pStyle w:val="aff8"/>
        <w:spacing w:after="240"/>
        <w:ind w:firstLine="0"/>
        <w:jc w:val="center"/>
        <w:rPr>
          <w:lang w:val="en-US"/>
        </w:rPr>
      </w:pPr>
    </w:p>
    <w:sectPr w:rsidR="002533A5" w:rsidRPr="00CC50AB" w:rsidSect="003E2A90">
      <w:headerReference w:type="default" r:id="rId132"/>
      <w:type w:val="continuous"/>
      <w:pgSz w:w="11906" w:h="16838"/>
      <w:pgMar w:top="1134" w:right="567" w:bottom="993" w:left="1304" w:header="709" w:footer="709" w:gutter="0"/>
      <w:pgNumType w:start="73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13A3" w:rsidRDefault="00AC13A3" w:rsidP="00A63E1F">
      <w:pPr>
        <w:spacing w:after="0" w:line="240" w:lineRule="auto"/>
      </w:pPr>
      <w:r>
        <w:separator/>
      </w:r>
    </w:p>
  </w:endnote>
  <w:endnote w:type="continuationSeparator" w:id="0">
    <w:p w:rsidR="00AC13A3" w:rsidRDefault="00AC13A3" w:rsidP="00A63E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13A3" w:rsidRDefault="00AC13A3" w:rsidP="00A63E1F">
      <w:pPr>
        <w:spacing w:after="0" w:line="240" w:lineRule="auto"/>
      </w:pPr>
      <w:r>
        <w:separator/>
      </w:r>
    </w:p>
  </w:footnote>
  <w:footnote w:type="continuationSeparator" w:id="0">
    <w:p w:rsidR="00AC13A3" w:rsidRDefault="00AC13A3" w:rsidP="00A63E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3A3" w:rsidRDefault="00AC13A3">
    <w:pPr>
      <w:pStyle w:val="af0"/>
      <w:jc w:val="right"/>
    </w:pPr>
  </w:p>
  <w:p w:rsidR="00AC13A3" w:rsidRDefault="00AC13A3">
    <w:pPr>
      <w:pStyle w:val="af0"/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3A3" w:rsidRDefault="00AC13A3">
    <w:pPr>
      <w:pStyle w:val="af0"/>
      <w:jc w:val="right"/>
    </w:pPr>
  </w:p>
  <w:p w:rsidR="00AC13A3" w:rsidRDefault="00AC13A3">
    <w:pPr>
      <w:pStyle w:val="af0"/>
    </w:pP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6929439"/>
      <w:docPartObj>
        <w:docPartGallery w:val="Page Numbers (Top of Page)"/>
        <w:docPartUnique/>
      </w:docPartObj>
    </w:sdtPr>
    <w:sdtContent>
      <w:p w:rsidR="00AC13A3" w:rsidRDefault="00AC13A3">
        <w:pPr>
          <w:pStyle w:val="af0"/>
          <w:jc w:val="right"/>
        </w:pPr>
        <w:fldSimple w:instr=" PAGE   \* MERGEFORMAT ">
          <w:r w:rsidR="00370C18">
            <w:rPr>
              <w:noProof/>
            </w:rPr>
            <w:t>81</w:t>
          </w:r>
        </w:fldSimple>
      </w:p>
    </w:sdtContent>
  </w:sdt>
  <w:p w:rsidR="00AC13A3" w:rsidRDefault="00AC13A3">
    <w:pPr>
      <w:pStyle w:val="af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6929496"/>
      <w:docPartObj>
        <w:docPartGallery w:val="Page Numbers (Top of Page)"/>
        <w:docPartUnique/>
      </w:docPartObj>
    </w:sdtPr>
    <w:sdtContent>
      <w:p w:rsidR="00AC13A3" w:rsidRDefault="00AC13A3">
        <w:pPr>
          <w:pStyle w:val="af0"/>
          <w:jc w:val="right"/>
        </w:pPr>
        <w:fldSimple w:instr=" PAGE   \* MERGEFORMAT ">
          <w:r>
            <w:rPr>
              <w:noProof/>
            </w:rPr>
            <w:t>7</w:t>
          </w:r>
        </w:fldSimple>
      </w:p>
    </w:sdtContent>
  </w:sdt>
  <w:p w:rsidR="00AC13A3" w:rsidRDefault="00AC13A3">
    <w:pPr>
      <w:pStyle w:val="af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6929502"/>
      <w:docPartObj>
        <w:docPartGallery w:val="Page Numbers (Top of Page)"/>
        <w:docPartUnique/>
      </w:docPartObj>
    </w:sdtPr>
    <w:sdtContent>
      <w:p w:rsidR="00AC13A3" w:rsidRDefault="00AC13A3">
        <w:pPr>
          <w:pStyle w:val="af0"/>
          <w:jc w:val="right"/>
        </w:pPr>
        <w:r w:rsidRPr="002A6118">
          <w:rPr>
            <w:rFonts w:ascii="Times New Roman" w:hAnsi="Times New Roman" w:cs="Times New Roman"/>
          </w:rPr>
          <w:fldChar w:fldCharType="begin"/>
        </w:r>
        <w:r w:rsidRPr="002A6118">
          <w:rPr>
            <w:rFonts w:ascii="Times New Roman" w:hAnsi="Times New Roman" w:cs="Times New Roman"/>
          </w:rPr>
          <w:instrText xml:space="preserve"> PAGE   \* MERGEFORMAT </w:instrText>
        </w:r>
        <w:r w:rsidRPr="002A6118">
          <w:rPr>
            <w:rFonts w:ascii="Times New Roman" w:hAnsi="Times New Roman" w:cs="Times New Roman"/>
          </w:rPr>
          <w:fldChar w:fldCharType="separate"/>
        </w:r>
        <w:r w:rsidR="00370C18">
          <w:rPr>
            <w:rFonts w:ascii="Times New Roman" w:hAnsi="Times New Roman" w:cs="Times New Roman"/>
            <w:noProof/>
          </w:rPr>
          <w:t>9</w:t>
        </w:r>
        <w:r w:rsidRPr="002A6118">
          <w:rPr>
            <w:rFonts w:ascii="Times New Roman" w:hAnsi="Times New Roman" w:cs="Times New Roman"/>
          </w:rPr>
          <w:fldChar w:fldCharType="end"/>
        </w:r>
      </w:p>
    </w:sdtContent>
  </w:sdt>
  <w:p w:rsidR="00AC13A3" w:rsidRDefault="00AC13A3">
    <w:pPr>
      <w:pStyle w:val="af0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3A3" w:rsidRDefault="00AC13A3" w:rsidP="00166D86">
    <w:pPr>
      <w:pStyle w:val="af0"/>
      <w:jc w:val="right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3A3" w:rsidRDefault="00AC13A3" w:rsidP="00166D86">
    <w:pPr>
      <w:pStyle w:val="af0"/>
      <w:jc w:val="right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3A3" w:rsidRDefault="00AC13A3" w:rsidP="00166D86">
    <w:pPr>
      <w:pStyle w:val="af0"/>
      <w:jc w:val="right"/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3A3" w:rsidRDefault="00AC13A3" w:rsidP="003E2A90">
    <w:pPr>
      <w:pStyle w:val="af0"/>
      <w:tabs>
        <w:tab w:val="left" w:pos="9210"/>
      </w:tabs>
    </w:pPr>
    <w:r>
      <w:tab/>
    </w:r>
    <w:r>
      <w:tab/>
    </w:r>
    <w:r>
      <w:tab/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3A3" w:rsidRDefault="00AC13A3" w:rsidP="00166D86">
    <w:pPr>
      <w:pStyle w:val="af0"/>
      <w:jc w:val="right"/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3A3" w:rsidRDefault="00AC13A3" w:rsidP="00166D86">
    <w:pPr>
      <w:pStyle w:val="af0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C27F2A"/>
    <w:multiLevelType w:val="hybridMultilevel"/>
    <w:tmpl w:val="8940FCF4"/>
    <w:lvl w:ilvl="0" w:tplc="0419000F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8E745F"/>
    <w:multiLevelType w:val="hybridMultilevel"/>
    <w:tmpl w:val="89340000"/>
    <w:lvl w:ilvl="0" w:tplc="8A58D066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45CF5DA2"/>
    <w:multiLevelType w:val="hybridMultilevel"/>
    <w:tmpl w:val="0EFA015E"/>
    <w:lvl w:ilvl="0" w:tplc="93768432">
      <w:start w:val="1"/>
      <w:numFmt w:val="decimal"/>
      <w:suff w:val="space"/>
      <w:lvlText w:val="%1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2A7683"/>
    <w:multiLevelType w:val="multilevel"/>
    <w:tmpl w:val="B2840BA6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suff w:val="space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suff w:val="space"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12" w:hanging="2160"/>
      </w:pPr>
      <w:rPr>
        <w:rFonts w:hint="default"/>
      </w:rPr>
    </w:lvl>
  </w:abstractNum>
  <w:abstractNum w:abstractNumId="4">
    <w:nsid w:val="52DE63FA"/>
    <w:multiLevelType w:val="multilevel"/>
    <w:tmpl w:val="5A5E3A1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5">
    <w:nsid w:val="5B76191E"/>
    <w:multiLevelType w:val="hybridMultilevel"/>
    <w:tmpl w:val="3D6A97E2"/>
    <w:lvl w:ilvl="0" w:tplc="2DFC684A">
      <w:start w:val="1"/>
      <w:numFmt w:val="bullet"/>
      <w:suff w:val="space"/>
      <w:lvlText w:val="–"/>
      <w:lvlJc w:val="left"/>
      <w:pPr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6">
    <w:nsid w:val="5E425E2E"/>
    <w:multiLevelType w:val="multilevel"/>
    <w:tmpl w:val="936642DC"/>
    <w:lvl w:ilvl="0">
      <w:start w:val="1"/>
      <w:numFmt w:val="bullet"/>
      <w:lvlText w:val=""/>
      <w:lvlJc w:val="left"/>
      <w:pPr>
        <w:tabs>
          <w:tab w:val="num" w:pos="1070"/>
        </w:tabs>
        <w:ind w:left="107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615D0281"/>
    <w:multiLevelType w:val="hybridMultilevel"/>
    <w:tmpl w:val="ACDE43BA"/>
    <w:lvl w:ilvl="0" w:tplc="3F0E6B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67917668"/>
    <w:multiLevelType w:val="hybridMultilevel"/>
    <w:tmpl w:val="09289E9E"/>
    <w:lvl w:ilvl="0" w:tplc="804AF4F6">
      <w:numFmt w:val="bullet"/>
      <w:suff w:val="space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  <w:color w:val="000009"/>
        <w:w w:val="101"/>
        <w:sz w:val="28"/>
        <w:szCs w:val="28"/>
        <w:lang w:val="ru-RU" w:eastAsia="ru-RU" w:bidi="ru-RU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76EF7FB5"/>
    <w:multiLevelType w:val="hybridMultilevel"/>
    <w:tmpl w:val="D6BC714A"/>
    <w:lvl w:ilvl="0" w:tplc="F712196E">
      <w:numFmt w:val="bullet"/>
      <w:suff w:val="space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  <w:color w:val="000009"/>
        <w:w w:val="101"/>
        <w:sz w:val="28"/>
        <w:szCs w:val="28"/>
        <w:lang w:val="ru-RU" w:eastAsia="ru-RU" w:bidi="ru-RU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7A6B4027"/>
    <w:multiLevelType w:val="hybridMultilevel"/>
    <w:tmpl w:val="64FEF872"/>
    <w:lvl w:ilvl="0" w:tplc="BDB6A9C4">
      <w:start w:val="1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8"/>
  </w:num>
  <w:num w:numId="4">
    <w:abstractNumId w:val="9"/>
  </w:num>
  <w:num w:numId="5">
    <w:abstractNumId w:val="4"/>
  </w:num>
  <w:num w:numId="6">
    <w:abstractNumId w:val="5"/>
  </w:num>
  <w:num w:numId="7">
    <w:abstractNumId w:val="3"/>
  </w:num>
  <w:num w:numId="8">
    <w:abstractNumId w:val="6"/>
  </w:num>
  <w:num w:numId="9">
    <w:abstractNumId w:val="1"/>
  </w:num>
  <w:num w:numId="10">
    <w:abstractNumId w:val="2"/>
  </w:num>
  <w:num w:numId="11">
    <w:abstractNumId w:val="7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grammar="clean"/>
  <w:defaultTabStop w:val="708"/>
  <w:drawingGridHorizontalSpacing w:val="110"/>
  <w:displayHorizontalDrawingGridEvery w:val="2"/>
  <w:characterSpacingControl w:val="doNotCompress"/>
  <w:hdrShapeDefaults>
    <o:shapedefaults v:ext="edit" spidmax="29697"/>
  </w:hdrShapeDefaults>
  <w:footnotePr>
    <w:footnote w:id="-1"/>
    <w:footnote w:id="0"/>
  </w:footnotePr>
  <w:endnotePr>
    <w:endnote w:id="-1"/>
    <w:endnote w:id="0"/>
  </w:endnotePr>
  <w:compat/>
  <w:rsids>
    <w:rsidRoot w:val="00174D0C"/>
    <w:rsid w:val="0000368A"/>
    <w:rsid w:val="000049C4"/>
    <w:rsid w:val="00005FF9"/>
    <w:rsid w:val="000073AF"/>
    <w:rsid w:val="00017AA8"/>
    <w:rsid w:val="00021012"/>
    <w:rsid w:val="0002102F"/>
    <w:rsid w:val="0002224F"/>
    <w:rsid w:val="0002231C"/>
    <w:rsid w:val="00031012"/>
    <w:rsid w:val="00031A9B"/>
    <w:rsid w:val="00042DFE"/>
    <w:rsid w:val="000439F9"/>
    <w:rsid w:val="000559E2"/>
    <w:rsid w:val="0005693E"/>
    <w:rsid w:val="0005799C"/>
    <w:rsid w:val="00060025"/>
    <w:rsid w:val="0006101F"/>
    <w:rsid w:val="00066584"/>
    <w:rsid w:val="00070599"/>
    <w:rsid w:val="0007118B"/>
    <w:rsid w:val="0007514F"/>
    <w:rsid w:val="00075D9C"/>
    <w:rsid w:val="00076FA0"/>
    <w:rsid w:val="00081E7E"/>
    <w:rsid w:val="00082660"/>
    <w:rsid w:val="00086D71"/>
    <w:rsid w:val="00090522"/>
    <w:rsid w:val="000A0BDD"/>
    <w:rsid w:val="000A0D49"/>
    <w:rsid w:val="000B057C"/>
    <w:rsid w:val="000B1F7A"/>
    <w:rsid w:val="000B22AB"/>
    <w:rsid w:val="000B523B"/>
    <w:rsid w:val="000C2F3B"/>
    <w:rsid w:val="000D45F7"/>
    <w:rsid w:val="000D70DE"/>
    <w:rsid w:val="000D7B72"/>
    <w:rsid w:val="000E6F27"/>
    <w:rsid w:val="000F596D"/>
    <w:rsid w:val="001030BB"/>
    <w:rsid w:val="001066E0"/>
    <w:rsid w:val="00106992"/>
    <w:rsid w:val="00111059"/>
    <w:rsid w:val="001169FE"/>
    <w:rsid w:val="00117217"/>
    <w:rsid w:val="00117A72"/>
    <w:rsid w:val="00123A5E"/>
    <w:rsid w:val="00130D58"/>
    <w:rsid w:val="00135C87"/>
    <w:rsid w:val="0014037F"/>
    <w:rsid w:val="00141B79"/>
    <w:rsid w:val="0014636D"/>
    <w:rsid w:val="00154BFC"/>
    <w:rsid w:val="0015652C"/>
    <w:rsid w:val="0016144A"/>
    <w:rsid w:val="001614A5"/>
    <w:rsid w:val="00166D86"/>
    <w:rsid w:val="00173C22"/>
    <w:rsid w:val="00174D0C"/>
    <w:rsid w:val="001767F5"/>
    <w:rsid w:val="001834AF"/>
    <w:rsid w:val="00186ADD"/>
    <w:rsid w:val="00187CB4"/>
    <w:rsid w:val="00191218"/>
    <w:rsid w:val="00193B26"/>
    <w:rsid w:val="00195EBC"/>
    <w:rsid w:val="00197E3E"/>
    <w:rsid w:val="001A1F43"/>
    <w:rsid w:val="001A27DD"/>
    <w:rsid w:val="001A316E"/>
    <w:rsid w:val="001A5765"/>
    <w:rsid w:val="001A64B7"/>
    <w:rsid w:val="001B0DC0"/>
    <w:rsid w:val="001B2D43"/>
    <w:rsid w:val="001B6AD0"/>
    <w:rsid w:val="001C4549"/>
    <w:rsid w:val="001C49B9"/>
    <w:rsid w:val="001D0080"/>
    <w:rsid w:val="001D402A"/>
    <w:rsid w:val="001D5B70"/>
    <w:rsid w:val="001E07F2"/>
    <w:rsid w:val="001E316C"/>
    <w:rsid w:val="001E3E66"/>
    <w:rsid w:val="001F2036"/>
    <w:rsid w:val="001F2583"/>
    <w:rsid w:val="001F3367"/>
    <w:rsid w:val="001F6293"/>
    <w:rsid w:val="001F6657"/>
    <w:rsid w:val="00201650"/>
    <w:rsid w:val="002021B6"/>
    <w:rsid w:val="00202A63"/>
    <w:rsid w:val="00205A3D"/>
    <w:rsid w:val="00206772"/>
    <w:rsid w:val="00214EC5"/>
    <w:rsid w:val="00216C23"/>
    <w:rsid w:val="00221A00"/>
    <w:rsid w:val="002239C3"/>
    <w:rsid w:val="0022405D"/>
    <w:rsid w:val="00224302"/>
    <w:rsid w:val="00227EAE"/>
    <w:rsid w:val="00232D23"/>
    <w:rsid w:val="002358C6"/>
    <w:rsid w:val="0023611A"/>
    <w:rsid w:val="00236F63"/>
    <w:rsid w:val="002406A1"/>
    <w:rsid w:val="00242292"/>
    <w:rsid w:val="0024601D"/>
    <w:rsid w:val="002519C6"/>
    <w:rsid w:val="002533A5"/>
    <w:rsid w:val="00254BBA"/>
    <w:rsid w:val="002555FD"/>
    <w:rsid w:val="00260CCE"/>
    <w:rsid w:val="002616CE"/>
    <w:rsid w:val="0026275B"/>
    <w:rsid w:val="00266272"/>
    <w:rsid w:val="00267E14"/>
    <w:rsid w:val="00273AAF"/>
    <w:rsid w:val="0028222B"/>
    <w:rsid w:val="002824C0"/>
    <w:rsid w:val="00287562"/>
    <w:rsid w:val="00294B5F"/>
    <w:rsid w:val="00295C34"/>
    <w:rsid w:val="002974BD"/>
    <w:rsid w:val="002A6118"/>
    <w:rsid w:val="002C1450"/>
    <w:rsid w:val="002C4B23"/>
    <w:rsid w:val="002C7E0D"/>
    <w:rsid w:val="002D646E"/>
    <w:rsid w:val="002E0BA3"/>
    <w:rsid w:val="002E61D1"/>
    <w:rsid w:val="002F1D76"/>
    <w:rsid w:val="00300CC9"/>
    <w:rsid w:val="003020BA"/>
    <w:rsid w:val="00302535"/>
    <w:rsid w:val="003025ED"/>
    <w:rsid w:val="00305405"/>
    <w:rsid w:val="003055EB"/>
    <w:rsid w:val="003101A9"/>
    <w:rsid w:val="00311ED4"/>
    <w:rsid w:val="00320FDD"/>
    <w:rsid w:val="00323227"/>
    <w:rsid w:val="0032411C"/>
    <w:rsid w:val="00324E79"/>
    <w:rsid w:val="00324FF2"/>
    <w:rsid w:val="003274B5"/>
    <w:rsid w:val="003300F9"/>
    <w:rsid w:val="00334840"/>
    <w:rsid w:val="00334B72"/>
    <w:rsid w:val="003363DE"/>
    <w:rsid w:val="00337840"/>
    <w:rsid w:val="00341EB2"/>
    <w:rsid w:val="00343BB5"/>
    <w:rsid w:val="00347B90"/>
    <w:rsid w:val="00351F47"/>
    <w:rsid w:val="00356899"/>
    <w:rsid w:val="003640C8"/>
    <w:rsid w:val="003640D3"/>
    <w:rsid w:val="003640DF"/>
    <w:rsid w:val="00370957"/>
    <w:rsid w:val="00370C18"/>
    <w:rsid w:val="00377F63"/>
    <w:rsid w:val="003823DD"/>
    <w:rsid w:val="003939D9"/>
    <w:rsid w:val="003979F0"/>
    <w:rsid w:val="003A02C5"/>
    <w:rsid w:val="003A28E9"/>
    <w:rsid w:val="003B0442"/>
    <w:rsid w:val="003B5DEC"/>
    <w:rsid w:val="003C3B67"/>
    <w:rsid w:val="003D0303"/>
    <w:rsid w:val="003D048C"/>
    <w:rsid w:val="003D5BB0"/>
    <w:rsid w:val="003D607B"/>
    <w:rsid w:val="003E0860"/>
    <w:rsid w:val="003E2A90"/>
    <w:rsid w:val="003E3B11"/>
    <w:rsid w:val="003E6D5C"/>
    <w:rsid w:val="003E7CC3"/>
    <w:rsid w:val="003F0E55"/>
    <w:rsid w:val="003F394F"/>
    <w:rsid w:val="004007C1"/>
    <w:rsid w:val="00413F77"/>
    <w:rsid w:val="004228B8"/>
    <w:rsid w:val="004240BE"/>
    <w:rsid w:val="0042415A"/>
    <w:rsid w:val="004268DA"/>
    <w:rsid w:val="00432258"/>
    <w:rsid w:val="0043793F"/>
    <w:rsid w:val="00437A87"/>
    <w:rsid w:val="00440BB1"/>
    <w:rsid w:val="004431FA"/>
    <w:rsid w:val="0044349E"/>
    <w:rsid w:val="00447461"/>
    <w:rsid w:val="0044750E"/>
    <w:rsid w:val="00450069"/>
    <w:rsid w:val="004538E3"/>
    <w:rsid w:val="00453C67"/>
    <w:rsid w:val="004561CE"/>
    <w:rsid w:val="0046607B"/>
    <w:rsid w:val="00471054"/>
    <w:rsid w:val="004729A5"/>
    <w:rsid w:val="00472A33"/>
    <w:rsid w:val="00475D42"/>
    <w:rsid w:val="00475EF4"/>
    <w:rsid w:val="00476203"/>
    <w:rsid w:val="00482334"/>
    <w:rsid w:val="0048415A"/>
    <w:rsid w:val="004847DD"/>
    <w:rsid w:val="004927E4"/>
    <w:rsid w:val="004A04FD"/>
    <w:rsid w:val="004A167E"/>
    <w:rsid w:val="004B22AB"/>
    <w:rsid w:val="004B644A"/>
    <w:rsid w:val="004B668D"/>
    <w:rsid w:val="004B676F"/>
    <w:rsid w:val="004B6A38"/>
    <w:rsid w:val="004C04A3"/>
    <w:rsid w:val="004C2678"/>
    <w:rsid w:val="004C2ED2"/>
    <w:rsid w:val="004C6632"/>
    <w:rsid w:val="004C7CEC"/>
    <w:rsid w:val="004C7DC1"/>
    <w:rsid w:val="004D2DE5"/>
    <w:rsid w:val="004D6971"/>
    <w:rsid w:val="004E39F8"/>
    <w:rsid w:val="004F09CD"/>
    <w:rsid w:val="004F0F8D"/>
    <w:rsid w:val="004F5378"/>
    <w:rsid w:val="00506645"/>
    <w:rsid w:val="00510866"/>
    <w:rsid w:val="00514986"/>
    <w:rsid w:val="00520617"/>
    <w:rsid w:val="00523533"/>
    <w:rsid w:val="00525155"/>
    <w:rsid w:val="00530342"/>
    <w:rsid w:val="00533A51"/>
    <w:rsid w:val="00537B52"/>
    <w:rsid w:val="005408AF"/>
    <w:rsid w:val="00540E21"/>
    <w:rsid w:val="005413D2"/>
    <w:rsid w:val="00541F92"/>
    <w:rsid w:val="0054593D"/>
    <w:rsid w:val="00546774"/>
    <w:rsid w:val="00555F9A"/>
    <w:rsid w:val="00556504"/>
    <w:rsid w:val="00560484"/>
    <w:rsid w:val="005643C5"/>
    <w:rsid w:val="005651C7"/>
    <w:rsid w:val="00566BC8"/>
    <w:rsid w:val="005706AD"/>
    <w:rsid w:val="00570C11"/>
    <w:rsid w:val="00573BB9"/>
    <w:rsid w:val="00577BA2"/>
    <w:rsid w:val="005837D5"/>
    <w:rsid w:val="00587F6A"/>
    <w:rsid w:val="005921DE"/>
    <w:rsid w:val="0059236A"/>
    <w:rsid w:val="00593A9C"/>
    <w:rsid w:val="00595A3B"/>
    <w:rsid w:val="00595CC3"/>
    <w:rsid w:val="00596BE8"/>
    <w:rsid w:val="005A5CAA"/>
    <w:rsid w:val="005B3A94"/>
    <w:rsid w:val="005B54A8"/>
    <w:rsid w:val="005B5C48"/>
    <w:rsid w:val="005B63FF"/>
    <w:rsid w:val="005B7DCA"/>
    <w:rsid w:val="005C21B6"/>
    <w:rsid w:val="005D0CDD"/>
    <w:rsid w:val="005D3293"/>
    <w:rsid w:val="005D67C9"/>
    <w:rsid w:val="005D76B1"/>
    <w:rsid w:val="005E1B28"/>
    <w:rsid w:val="005E272B"/>
    <w:rsid w:val="005E77D7"/>
    <w:rsid w:val="005F07CE"/>
    <w:rsid w:val="005F34BD"/>
    <w:rsid w:val="005F651B"/>
    <w:rsid w:val="0060103D"/>
    <w:rsid w:val="00611BE8"/>
    <w:rsid w:val="00615052"/>
    <w:rsid w:val="00616165"/>
    <w:rsid w:val="006174B5"/>
    <w:rsid w:val="006279FF"/>
    <w:rsid w:val="00630144"/>
    <w:rsid w:val="00631229"/>
    <w:rsid w:val="006318F1"/>
    <w:rsid w:val="00631942"/>
    <w:rsid w:val="00632D68"/>
    <w:rsid w:val="0063796A"/>
    <w:rsid w:val="00646BDB"/>
    <w:rsid w:val="00647787"/>
    <w:rsid w:val="00647F7A"/>
    <w:rsid w:val="006517FE"/>
    <w:rsid w:val="0065261E"/>
    <w:rsid w:val="00657049"/>
    <w:rsid w:val="00661966"/>
    <w:rsid w:val="00662CEB"/>
    <w:rsid w:val="00663543"/>
    <w:rsid w:val="00663A95"/>
    <w:rsid w:val="00663CB4"/>
    <w:rsid w:val="00664976"/>
    <w:rsid w:val="0066759C"/>
    <w:rsid w:val="00667DDC"/>
    <w:rsid w:val="00672B1B"/>
    <w:rsid w:val="00675AFA"/>
    <w:rsid w:val="006842B3"/>
    <w:rsid w:val="00684677"/>
    <w:rsid w:val="00686D13"/>
    <w:rsid w:val="0068716F"/>
    <w:rsid w:val="00687AF6"/>
    <w:rsid w:val="006975D0"/>
    <w:rsid w:val="006A19D9"/>
    <w:rsid w:val="006A2E20"/>
    <w:rsid w:val="006A61DB"/>
    <w:rsid w:val="006B0022"/>
    <w:rsid w:val="006B11D0"/>
    <w:rsid w:val="006B4FEE"/>
    <w:rsid w:val="006B594A"/>
    <w:rsid w:val="006C1D20"/>
    <w:rsid w:val="006C3169"/>
    <w:rsid w:val="006C6C09"/>
    <w:rsid w:val="006E3137"/>
    <w:rsid w:val="006E4067"/>
    <w:rsid w:val="006E4962"/>
    <w:rsid w:val="006E6451"/>
    <w:rsid w:val="006E68F1"/>
    <w:rsid w:val="006F0EF4"/>
    <w:rsid w:val="006F199E"/>
    <w:rsid w:val="006F2785"/>
    <w:rsid w:val="006F3961"/>
    <w:rsid w:val="006F6A36"/>
    <w:rsid w:val="006F7C39"/>
    <w:rsid w:val="00705B4B"/>
    <w:rsid w:val="00707905"/>
    <w:rsid w:val="007137F2"/>
    <w:rsid w:val="007269BB"/>
    <w:rsid w:val="00734C93"/>
    <w:rsid w:val="0074428A"/>
    <w:rsid w:val="00746EE0"/>
    <w:rsid w:val="007513A9"/>
    <w:rsid w:val="0075209A"/>
    <w:rsid w:val="0075323D"/>
    <w:rsid w:val="00755D5C"/>
    <w:rsid w:val="00764BC5"/>
    <w:rsid w:val="00780C84"/>
    <w:rsid w:val="00786D65"/>
    <w:rsid w:val="00795F15"/>
    <w:rsid w:val="00797C3D"/>
    <w:rsid w:val="007A1D6F"/>
    <w:rsid w:val="007A5EDC"/>
    <w:rsid w:val="007A70B1"/>
    <w:rsid w:val="007B08AB"/>
    <w:rsid w:val="007B7B15"/>
    <w:rsid w:val="007C18B8"/>
    <w:rsid w:val="007C37D1"/>
    <w:rsid w:val="007C41F5"/>
    <w:rsid w:val="007C7E01"/>
    <w:rsid w:val="007D1134"/>
    <w:rsid w:val="007D4F70"/>
    <w:rsid w:val="007D7E22"/>
    <w:rsid w:val="007E3B4A"/>
    <w:rsid w:val="007E42E7"/>
    <w:rsid w:val="007E6989"/>
    <w:rsid w:val="007F01CE"/>
    <w:rsid w:val="007F178A"/>
    <w:rsid w:val="007F771F"/>
    <w:rsid w:val="00801FF6"/>
    <w:rsid w:val="00803CDE"/>
    <w:rsid w:val="00804118"/>
    <w:rsid w:val="00805252"/>
    <w:rsid w:val="008153AB"/>
    <w:rsid w:val="00816359"/>
    <w:rsid w:val="008174EB"/>
    <w:rsid w:val="00817C34"/>
    <w:rsid w:val="00834777"/>
    <w:rsid w:val="008356AD"/>
    <w:rsid w:val="00841807"/>
    <w:rsid w:val="008440EE"/>
    <w:rsid w:val="00844D5F"/>
    <w:rsid w:val="00845406"/>
    <w:rsid w:val="0084547D"/>
    <w:rsid w:val="008475D8"/>
    <w:rsid w:val="00854112"/>
    <w:rsid w:val="0085551A"/>
    <w:rsid w:val="008561AA"/>
    <w:rsid w:val="00861BA3"/>
    <w:rsid w:val="00865D2A"/>
    <w:rsid w:val="00867F7A"/>
    <w:rsid w:val="00872385"/>
    <w:rsid w:val="008734E7"/>
    <w:rsid w:val="00876F79"/>
    <w:rsid w:val="00890E80"/>
    <w:rsid w:val="00893215"/>
    <w:rsid w:val="008933AB"/>
    <w:rsid w:val="008961A2"/>
    <w:rsid w:val="008975F1"/>
    <w:rsid w:val="008A0FB0"/>
    <w:rsid w:val="008A1A91"/>
    <w:rsid w:val="008A3187"/>
    <w:rsid w:val="008A64F7"/>
    <w:rsid w:val="008B6E38"/>
    <w:rsid w:val="008D6225"/>
    <w:rsid w:val="008E019F"/>
    <w:rsid w:val="008E2F46"/>
    <w:rsid w:val="008E37CA"/>
    <w:rsid w:val="008E6613"/>
    <w:rsid w:val="008E7629"/>
    <w:rsid w:val="008F690F"/>
    <w:rsid w:val="008F796A"/>
    <w:rsid w:val="0090557B"/>
    <w:rsid w:val="0091456F"/>
    <w:rsid w:val="00914B4B"/>
    <w:rsid w:val="009167F6"/>
    <w:rsid w:val="009200CE"/>
    <w:rsid w:val="00920136"/>
    <w:rsid w:val="00920DC5"/>
    <w:rsid w:val="00925CDF"/>
    <w:rsid w:val="00936635"/>
    <w:rsid w:val="00937F78"/>
    <w:rsid w:val="00944599"/>
    <w:rsid w:val="009448B8"/>
    <w:rsid w:val="009501B3"/>
    <w:rsid w:val="0095511D"/>
    <w:rsid w:val="00957DC5"/>
    <w:rsid w:val="00957E37"/>
    <w:rsid w:val="009600E7"/>
    <w:rsid w:val="00961943"/>
    <w:rsid w:val="0096275B"/>
    <w:rsid w:val="00971938"/>
    <w:rsid w:val="00972849"/>
    <w:rsid w:val="0097551F"/>
    <w:rsid w:val="00976DAA"/>
    <w:rsid w:val="00993972"/>
    <w:rsid w:val="009957BB"/>
    <w:rsid w:val="009A36EC"/>
    <w:rsid w:val="009A591C"/>
    <w:rsid w:val="009A7BB2"/>
    <w:rsid w:val="009A7F26"/>
    <w:rsid w:val="009B13AF"/>
    <w:rsid w:val="009B48EF"/>
    <w:rsid w:val="009C39A4"/>
    <w:rsid w:val="009C3DEA"/>
    <w:rsid w:val="009C4C0C"/>
    <w:rsid w:val="009C56D6"/>
    <w:rsid w:val="009D01BC"/>
    <w:rsid w:val="009D10D3"/>
    <w:rsid w:val="009D11A0"/>
    <w:rsid w:val="009D1AF9"/>
    <w:rsid w:val="009D58F5"/>
    <w:rsid w:val="009D639B"/>
    <w:rsid w:val="009E789B"/>
    <w:rsid w:val="009F00E7"/>
    <w:rsid w:val="009F1638"/>
    <w:rsid w:val="009F4F07"/>
    <w:rsid w:val="00A0441A"/>
    <w:rsid w:val="00A0678C"/>
    <w:rsid w:val="00A2074D"/>
    <w:rsid w:val="00A23BA3"/>
    <w:rsid w:val="00A25D7F"/>
    <w:rsid w:val="00A36717"/>
    <w:rsid w:val="00A40D66"/>
    <w:rsid w:val="00A41BFF"/>
    <w:rsid w:val="00A42023"/>
    <w:rsid w:val="00A42842"/>
    <w:rsid w:val="00A43800"/>
    <w:rsid w:val="00A43AAD"/>
    <w:rsid w:val="00A4561A"/>
    <w:rsid w:val="00A55C6A"/>
    <w:rsid w:val="00A604DC"/>
    <w:rsid w:val="00A62A49"/>
    <w:rsid w:val="00A6373B"/>
    <w:rsid w:val="00A63E1F"/>
    <w:rsid w:val="00A65669"/>
    <w:rsid w:val="00A65DD7"/>
    <w:rsid w:val="00A71A9D"/>
    <w:rsid w:val="00A8582E"/>
    <w:rsid w:val="00A86B85"/>
    <w:rsid w:val="00A96EED"/>
    <w:rsid w:val="00AA49C6"/>
    <w:rsid w:val="00AA6497"/>
    <w:rsid w:val="00AA7287"/>
    <w:rsid w:val="00AB7A13"/>
    <w:rsid w:val="00AC02F0"/>
    <w:rsid w:val="00AC13A3"/>
    <w:rsid w:val="00AC1F42"/>
    <w:rsid w:val="00AC23D2"/>
    <w:rsid w:val="00AC3AE6"/>
    <w:rsid w:val="00AC469C"/>
    <w:rsid w:val="00AD02FD"/>
    <w:rsid w:val="00AD53FA"/>
    <w:rsid w:val="00AD706B"/>
    <w:rsid w:val="00AE2BC5"/>
    <w:rsid w:val="00AE2FE0"/>
    <w:rsid w:val="00AE3299"/>
    <w:rsid w:val="00AE3408"/>
    <w:rsid w:val="00AF1652"/>
    <w:rsid w:val="00AF2680"/>
    <w:rsid w:val="00AF2ADC"/>
    <w:rsid w:val="00AF58EA"/>
    <w:rsid w:val="00AF6071"/>
    <w:rsid w:val="00B01363"/>
    <w:rsid w:val="00B0425B"/>
    <w:rsid w:val="00B106BB"/>
    <w:rsid w:val="00B10BEC"/>
    <w:rsid w:val="00B11AFA"/>
    <w:rsid w:val="00B12E54"/>
    <w:rsid w:val="00B221CF"/>
    <w:rsid w:val="00B25CDE"/>
    <w:rsid w:val="00B300AC"/>
    <w:rsid w:val="00B33A45"/>
    <w:rsid w:val="00B35B85"/>
    <w:rsid w:val="00B41F35"/>
    <w:rsid w:val="00B45996"/>
    <w:rsid w:val="00B52F62"/>
    <w:rsid w:val="00B52FA0"/>
    <w:rsid w:val="00B530B7"/>
    <w:rsid w:val="00B55094"/>
    <w:rsid w:val="00B67F92"/>
    <w:rsid w:val="00B72E60"/>
    <w:rsid w:val="00B730DF"/>
    <w:rsid w:val="00B81CB9"/>
    <w:rsid w:val="00B828AF"/>
    <w:rsid w:val="00B8344B"/>
    <w:rsid w:val="00B9243E"/>
    <w:rsid w:val="00B93234"/>
    <w:rsid w:val="00B94098"/>
    <w:rsid w:val="00BA203C"/>
    <w:rsid w:val="00BA32CA"/>
    <w:rsid w:val="00BA4663"/>
    <w:rsid w:val="00BC096B"/>
    <w:rsid w:val="00BC15A9"/>
    <w:rsid w:val="00BC1EC1"/>
    <w:rsid w:val="00BC5AD1"/>
    <w:rsid w:val="00BC68DF"/>
    <w:rsid w:val="00BC7892"/>
    <w:rsid w:val="00BC7CA3"/>
    <w:rsid w:val="00BD65DB"/>
    <w:rsid w:val="00BD707A"/>
    <w:rsid w:val="00BE395B"/>
    <w:rsid w:val="00BF2E7C"/>
    <w:rsid w:val="00C13F4D"/>
    <w:rsid w:val="00C142D3"/>
    <w:rsid w:val="00C146BD"/>
    <w:rsid w:val="00C14CD5"/>
    <w:rsid w:val="00C21651"/>
    <w:rsid w:val="00C25332"/>
    <w:rsid w:val="00C32C05"/>
    <w:rsid w:val="00C42BC9"/>
    <w:rsid w:val="00C43EB2"/>
    <w:rsid w:val="00C44A88"/>
    <w:rsid w:val="00C45848"/>
    <w:rsid w:val="00C46AB9"/>
    <w:rsid w:val="00C470A3"/>
    <w:rsid w:val="00C523FF"/>
    <w:rsid w:val="00C56167"/>
    <w:rsid w:val="00C56982"/>
    <w:rsid w:val="00C577B1"/>
    <w:rsid w:val="00C615FA"/>
    <w:rsid w:val="00C64A9B"/>
    <w:rsid w:val="00C65B6D"/>
    <w:rsid w:val="00C66AEF"/>
    <w:rsid w:val="00C737AC"/>
    <w:rsid w:val="00C73FB2"/>
    <w:rsid w:val="00C77494"/>
    <w:rsid w:val="00C817BC"/>
    <w:rsid w:val="00C827BD"/>
    <w:rsid w:val="00C82AA5"/>
    <w:rsid w:val="00C8411B"/>
    <w:rsid w:val="00C84B26"/>
    <w:rsid w:val="00C91885"/>
    <w:rsid w:val="00C931EB"/>
    <w:rsid w:val="00C93697"/>
    <w:rsid w:val="00CA096B"/>
    <w:rsid w:val="00CA5772"/>
    <w:rsid w:val="00CB4963"/>
    <w:rsid w:val="00CC167A"/>
    <w:rsid w:val="00CC18B2"/>
    <w:rsid w:val="00CC50AB"/>
    <w:rsid w:val="00CD0649"/>
    <w:rsid w:val="00CD14FD"/>
    <w:rsid w:val="00CD2EFE"/>
    <w:rsid w:val="00CD6FDB"/>
    <w:rsid w:val="00CD749C"/>
    <w:rsid w:val="00CE0E97"/>
    <w:rsid w:val="00CE363D"/>
    <w:rsid w:val="00CE3A82"/>
    <w:rsid w:val="00CE6636"/>
    <w:rsid w:val="00CF19DE"/>
    <w:rsid w:val="00CF7161"/>
    <w:rsid w:val="00D05315"/>
    <w:rsid w:val="00D112A4"/>
    <w:rsid w:val="00D159E4"/>
    <w:rsid w:val="00D17192"/>
    <w:rsid w:val="00D17681"/>
    <w:rsid w:val="00D21F03"/>
    <w:rsid w:val="00D22B4A"/>
    <w:rsid w:val="00D22BB5"/>
    <w:rsid w:val="00D23EB1"/>
    <w:rsid w:val="00D255B1"/>
    <w:rsid w:val="00D3021C"/>
    <w:rsid w:val="00D3480F"/>
    <w:rsid w:val="00D41788"/>
    <w:rsid w:val="00D44288"/>
    <w:rsid w:val="00D47630"/>
    <w:rsid w:val="00D55960"/>
    <w:rsid w:val="00D566C5"/>
    <w:rsid w:val="00D56DB3"/>
    <w:rsid w:val="00D57599"/>
    <w:rsid w:val="00D67A91"/>
    <w:rsid w:val="00D7429C"/>
    <w:rsid w:val="00D750E6"/>
    <w:rsid w:val="00D75A2D"/>
    <w:rsid w:val="00D8310C"/>
    <w:rsid w:val="00D8345C"/>
    <w:rsid w:val="00D83C7A"/>
    <w:rsid w:val="00D85696"/>
    <w:rsid w:val="00D91922"/>
    <w:rsid w:val="00D94F54"/>
    <w:rsid w:val="00D96EEF"/>
    <w:rsid w:val="00DA1ED2"/>
    <w:rsid w:val="00DA583F"/>
    <w:rsid w:val="00DA6B19"/>
    <w:rsid w:val="00DB1000"/>
    <w:rsid w:val="00DB49C4"/>
    <w:rsid w:val="00DB4FA5"/>
    <w:rsid w:val="00DC68EC"/>
    <w:rsid w:val="00DC7551"/>
    <w:rsid w:val="00DD28D6"/>
    <w:rsid w:val="00DD3099"/>
    <w:rsid w:val="00DD651E"/>
    <w:rsid w:val="00DE0185"/>
    <w:rsid w:val="00DE34A9"/>
    <w:rsid w:val="00DE3B22"/>
    <w:rsid w:val="00DE3CA1"/>
    <w:rsid w:val="00DE4468"/>
    <w:rsid w:val="00DE4C3E"/>
    <w:rsid w:val="00DF1EEE"/>
    <w:rsid w:val="00E00FC5"/>
    <w:rsid w:val="00E03C03"/>
    <w:rsid w:val="00E0641B"/>
    <w:rsid w:val="00E06D22"/>
    <w:rsid w:val="00E14877"/>
    <w:rsid w:val="00E231CF"/>
    <w:rsid w:val="00E23AEE"/>
    <w:rsid w:val="00E317BA"/>
    <w:rsid w:val="00E32F99"/>
    <w:rsid w:val="00E52967"/>
    <w:rsid w:val="00E60F01"/>
    <w:rsid w:val="00E61D64"/>
    <w:rsid w:val="00E65B6D"/>
    <w:rsid w:val="00E70858"/>
    <w:rsid w:val="00E72860"/>
    <w:rsid w:val="00E7306A"/>
    <w:rsid w:val="00E77184"/>
    <w:rsid w:val="00E77EEA"/>
    <w:rsid w:val="00E84FA9"/>
    <w:rsid w:val="00E85B0E"/>
    <w:rsid w:val="00E87663"/>
    <w:rsid w:val="00E90720"/>
    <w:rsid w:val="00E90FE6"/>
    <w:rsid w:val="00E9151F"/>
    <w:rsid w:val="00E91D3E"/>
    <w:rsid w:val="00E93B9C"/>
    <w:rsid w:val="00E947CD"/>
    <w:rsid w:val="00EA036C"/>
    <w:rsid w:val="00EA2ABA"/>
    <w:rsid w:val="00EA50DD"/>
    <w:rsid w:val="00EA6A62"/>
    <w:rsid w:val="00EA7D26"/>
    <w:rsid w:val="00EB0A5E"/>
    <w:rsid w:val="00EB0C19"/>
    <w:rsid w:val="00EB73D0"/>
    <w:rsid w:val="00EC0DC2"/>
    <w:rsid w:val="00EC73DD"/>
    <w:rsid w:val="00ED06D5"/>
    <w:rsid w:val="00ED2028"/>
    <w:rsid w:val="00EE0DC2"/>
    <w:rsid w:val="00EE6A29"/>
    <w:rsid w:val="00EF6B2A"/>
    <w:rsid w:val="00F03104"/>
    <w:rsid w:val="00F04BB0"/>
    <w:rsid w:val="00F05E55"/>
    <w:rsid w:val="00F20504"/>
    <w:rsid w:val="00F249B0"/>
    <w:rsid w:val="00F24B46"/>
    <w:rsid w:val="00F26DBE"/>
    <w:rsid w:val="00F36C64"/>
    <w:rsid w:val="00F37E27"/>
    <w:rsid w:val="00F40195"/>
    <w:rsid w:val="00F42908"/>
    <w:rsid w:val="00F43B08"/>
    <w:rsid w:val="00F44137"/>
    <w:rsid w:val="00F45191"/>
    <w:rsid w:val="00F462BC"/>
    <w:rsid w:val="00F4760A"/>
    <w:rsid w:val="00F527AD"/>
    <w:rsid w:val="00F53151"/>
    <w:rsid w:val="00F55585"/>
    <w:rsid w:val="00F56859"/>
    <w:rsid w:val="00F57448"/>
    <w:rsid w:val="00F67166"/>
    <w:rsid w:val="00F6720A"/>
    <w:rsid w:val="00F701C8"/>
    <w:rsid w:val="00F724C0"/>
    <w:rsid w:val="00F90A0E"/>
    <w:rsid w:val="00F90B72"/>
    <w:rsid w:val="00F92D97"/>
    <w:rsid w:val="00F94D90"/>
    <w:rsid w:val="00FA1627"/>
    <w:rsid w:val="00FA5788"/>
    <w:rsid w:val="00FB08F1"/>
    <w:rsid w:val="00FB29BD"/>
    <w:rsid w:val="00FD07E5"/>
    <w:rsid w:val="00FD3BE9"/>
    <w:rsid w:val="00FD502F"/>
    <w:rsid w:val="00FD6F2C"/>
    <w:rsid w:val="00FE06DA"/>
    <w:rsid w:val="00FE1C0A"/>
    <w:rsid w:val="00FE200E"/>
    <w:rsid w:val="00FE4807"/>
    <w:rsid w:val="00FE59EB"/>
    <w:rsid w:val="00FF2857"/>
    <w:rsid w:val="00FF3DD8"/>
    <w:rsid w:val="00FF405E"/>
    <w:rsid w:val="00FF488C"/>
    <w:rsid w:val="00FF5C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7"/>
    <o:shapelayout v:ext="edit">
      <o:idmap v:ext="edit" data="1,3,6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F394F"/>
  </w:style>
  <w:style w:type="paragraph" w:styleId="1">
    <w:name w:val="heading 1"/>
    <w:basedOn w:val="a0"/>
    <w:next w:val="a0"/>
    <w:link w:val="10"/>
    <w:qFormat/>
    <w:rsid w:val="00174D0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174D0C"/>
    <w:pPr>
      <w:keepNext/>
      <w:keepLines/>
      <w:spacing w:before="200" w:after="0" w:line="25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174D0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unhideWhenUsed/>
    <w:qFormat/>
    <w:rsid w:val="00174D0C"/>
    <w:pPr>
      <w:keepNext/>
      <w:keepLines/>
      <w:spacing w:before="200" w:after="0" w:line="25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174D0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174D0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rsid w:val="00174D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174D0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1"/>
    <w:link w:val="4"/>
    <w:uiPriority w:val="9"/>
    <w:rsid w:val="00174D0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uiPriority w:val="9"/>
    <w:semiHidden/>
    <w:rsid w:val="00174D0C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4">
    <w:name w:val="No Spacing"/>
    <w:uiPriority w:val="1"/>
    <w:qFormat/>
    <w:rsid w:val="00082660"/>
    <w:pPr>
      <w:spacing w:after="0" w:line="240" w:lineRule="auto"/>
    </w:pPr>
  </w:style>
  <w:style w:type="paragraph" w:styleId="a5">
    <w:name w:val="List Paragraph"/>
    <w:aliases w:val="подрисуночная подпись,KES список"/>
    <w:basedOn w:val="a0"/>
    <w:link w:val="a6"/>
    <w:uiPriority w:val="34"/>
    <w:qFormat/>
    <w:rsid w:val="00082660"/>
    <w:pPr>
      <w:ind w:left="720"/>
      <w:contextualSpacing/>
    </w:pPr>
  </w:style>
  <w:style w:type="character" w:customStyle="1" w:styleId="a6">
    <w:name w:val="Абзац списка Знак"/>
    <w:aliases w:val="подрисуночная подпись Знак,KES список Знак"/>
    <w:link w:val="a5"/>
    <w:uiPriority w:val="34"/>
    <w:rsid w:val="00174D0C"/>
    <w:rPr>
      <w:color w:val="00000A"/>
    </w:rPr>
  </w:style>
  <w:style w:type="paragraph" w:customStyle="1" w:styleId="a7">
    <w:name w:val="ОСНОВНОЙМОЙТЕКСТ"/>
    <w:basedOn w:val="a5"/>
    <w:link w:val="a8"/>
    <w:qFormat/>
    <w:rsid w:val="00082660"/>
    <w:pPr>
      <w:spacing w:after="0" w:line="240" w:lineRule="auto"/>
      <w:ind w:left="0" w:firstLine="709"/>
      <w:contextualSpacing w:val="0"/>
      <w:jc w:val="both"/>
    </w:pPr>
    <w:rPr>
      <w:rFonts w:ascii="Times New Roman" w:hAnsi="Times New Roman" w:cs="Times New Roman"/>
      <w:sz w:val="28"/>
    </w:rPr>
  </w:style>
  <w:style w:type="character" w:customStyle="1" w:styleId="a8">
    <w:name w:val="ОСНОВНОЙМОЙТЕКСТ Знак"/>
    <w:basedOn w:val="a1"/>
    <w:link w:val="a7"/>
    <w:rsid w:val="00082660"/>
    <w:rPr>
      <w:rFonts w:ascii="Times New Roman" w:hAnsi="Times New Roman" w:cs="Times New Roman"/>
      <w:sz w:val="28"/>
    </w:rPr>
  </w:style>
  <w:style w:type="paragraph" w:customStyle="1" w:styleId="a9">
    <w:name w:val="Диплом"/>
    <w:basedOn w:val="a0"/>
    <w:qFormat/>
    <w:rsid w:val="00174D0C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styleId="aa">
    <w:name w:val="Balloon Text"/>
    <w:basedOn w:val="a0"/>
    <w:link w:val="ab"/>
    <w:uiPriority w:val="99"/>
    <w:semiHidden/>
    <w:unhideWhenUsed/>
    <w:rsid w:val="00174D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174D0C"/>
    <w:rPr>
      <w:rFonts w:ascii="Tahoma" w:hAnsi="Tahoma" w:cs="Tahoma"/>
      <w:sz w:val="16"/>
      <w:szCs w:val="16"/>
    </w:rPr>
  </w:style>
  <w:style w:type="character" w:styleId="ac">
    <w:name w:val="Hyperlink"/>
    <w:basedOn w:val="a1"/>
    <w:uiPriority w:val="99"/>
    <w:unhideWhenUsed/>
    <w:rsid w:val="00174D0C"/>
    <w:rPr>
      <w:color w:val="0000FF" w:themeColor="hyperlink"/>
      <w:u w:val="single"/>
    </w:rPr>
  </w:style>
  <w:style w:type="paragraph" w:styleId="ad">
    <w:name w:val="Body Text Indent"/>
    <w:basedOn w:val="a0"/>
    <w:link w:val="ae"/>
    <w:rsid w:val="00174D0C"/>
    <w:pPr>
      <w:spacing w:after="120" w:line="240" w:lineRule="auto"/>
      <w:ind w:left="283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e">
    <w:name w:val="Основной текст с отступом Знак"/>
    <w:basedOn w:val="a1"/>
    <w:link w:val="ad"/>
    <w:rsid w:val="00174D0C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pple-converted-space">
    <w:name w:val="apple-converted-space"/>
    <w:basedOn w:val="a1"/>
    <w:rsid w:val="00174D0C"/>
  </w:style>
  <w:style w:type="character" w:customStyle="1" w:styleId="ipa">
    <w:name w:val="ipa"/>
    <w:basedOn w:val="a1"/>
    <w:rsid w:val="00174D0C"/>
  </w:style>
  <w:style w:type="paragraph" w:styleId="af">
    <w:name w:val="TOC Heading"/>
    <w:basedOn w:val="1"/>
    <w:next w:val="a0"/>
    <w:uiPriority w:val="39"/>
    <w:unhideWhenUsed/>
    <w:qFormat/>
    <w:rsid w:val="00174D0C"/>
    <w:pPr>
      <w:spacing w:before="480" w:line="276" w:lineRule="auto"/>
      <w:outlineLvl w:val="9"/>
    </w:pPr>
    <w:rPr>
      <w:b/>
      <w:bCs/>
      <w:sz w:val="28"/>
      <w:szCs w:val="28"/>
      <w:lang w:eastAsia="ru-RU"/>
    </w:rPr>
  </w:style>
  <w:style w:type="paragraph" w:customStyle="1" w:styleId="11">
    <w:name w:val="Оглавление 11"/>
    <w:basedOn w:val="a0"/>
    <w:next w:val="a0"/>
    <w:autoRedefine/>
    <w:uiPriority w:val="39"/>
    <w:unhideWhenUsed/>
    <w:qFormat/>
    <w:rsid w:val="002358C6"/>
    <w:pPr>
      <w:tabs>
        <w:tab w:val="right" w:leader="dot" w:pos="10025"/>
      </w:tabs>
      <w:spacing w:after="0" w:line="240" w:lineRule="auto"/>
    </w:pPr>
    <w:rPr>
      <w:rFonts w:cstheme="minorHAnsi"/>
      <w:b/>
      <w:bCs/>
      <w:i/>
      <w:iCs/>
      <w:sz w:val="24"/>
      <w:szCs w:val="24"/>
    </w:rPr>
  </w:style>
  <w:style w:type="paragraph" w:styleId="21">
    <w:name w:val="toc 2"/>
    <w:basedOn w:val="a0"/>
    <w:next w:val="a0"/>
    <w:autoRedefine/>
    <w:uiPriority w:val="39"/>
    <w:unhideWhenUsed/>
    <w:qFormat/>
    <w:rsid w:val="00FB29BD"/>
    <w:pPr>
      <w:tabs>
        <w:tab w:val="left" w:pos="567"/>
        <w:tab w:val="left" w:pos="709"/>
        <w:tab w:val="left" w:pos="880"/>
        <w:tab w:val="right" w:leader="dot" w:pos="10025"/>
      </w:tabs>
      <w:spacing w:after="0" w:line="240" w:lineRule="auto"/>
      <w:ind w:left="221"/>
    </w:pPr>
    <w:rPr>
      <w:rFonts w:ascii="Times New Roman" w:hAnsi="Times New Roman" w:cstheme="minorHAnsi"/>
      <w:bCs/>
      <w:sz w:val="28"/>
    </w:rPr>
  </w:style>
  <w:style w:type="paragraph" w:styleId="31">
    <w:name w:val="toc 3"/>
    <w:basedOn w:val="a0"/>
    <w:next w:val="a0"/>
    <w:autoRedefine/>
    <w:uiPriority w:val="39"/>
    <w:unhideWhenUsed/>
    <w:qFormat/>
    <w:rsid w:val="002358C6"/>
    <w:pPr>
      <w:tabs>
        <w:tab w:val="left" w:pos="1320"/>
        <w:tab w:val="right" w:leader="dot" w:pos="10025"/>
      </w:tabs>
      <w:spacing w:after="0" w:line="240" w:lineRule="auto"/>
      <w:ind w:left="442"/>
    </w:pPr>
    <w:rPr>
      <w:rFonts w:ascii="Times New Roman" w:hAnsi="Times New Roman" w:cstheme="minorHAnsi"/>
      <w:sz w:val="28"/>
      <w:szCs w:val="20"/>
    </w:rPr>
  </w:style>
  <w:style w:type="paragraph" w:styleId="af0">
    <w:name w:val="header"/>
    <w:basedOn w:val="a0"/>
    <w:link w:val="af1"/>
    <w:uiPriority w:val="99"/>
    <w:unhideWhenUsed/>
    <w:rsid w:val="00174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1"/>
    <w:link w:val="af0"/>
    <w:uiPriority w:val="99"/>
    <w:rsid w:val="00174D0C"/>
  </w:style>
  <w:style w:type="paragraph" w:styleId="af2">
    <w:name w:val="footer"/>
    <w:basedOn w:val="a0"/>
    <w:link w:val="af3"/>
    <w:uiPriority w:val="99"/>
    <w:unhideWhenUsed/>
    <w:rsid w:val="00174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1"/>
    <w:link w:val="af2"/>
    <w:uiPriority w:val="99"/>
    <w:rsid w:val="00174D0C"/>
  </w:style>
  <w:style w:type="paragraph" w:styleId="af4">
    <w:name w:val="Normal (Web)"/>
    <w:basedOn w:val="a0"/>
    <w:uiPriority w:val="99"/>
    <w:unhideWhenUsed/>
    <w:rsid w:val="00174D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5">
    <w:name w:val="Strong"/>
    <w:basedOn w:val="a1"/>
    <w:uiPriority w:val="22"/>
    <w:qFormat/>
    <w:rsid w:val="00174D0C"/>
    <w:rPr>
      <w:b/>
      <w:bCs/>
    </w:rPr>
  </w:style>
  <w:style w:type="paragraph" w:styleId="af6">
    <w:name w:val="Body Text"/>
    <w:basedOn w:val="a0"/>
    <w:link w:val="af7"/>
    <w:uiPriority w:val="99"/>
    <w:semiHidden/>
    <w:unhideWhenUsed/>
    <w:rsid w:val="00174D0C"/>
    <w:pPr>
      <w:spacing w:after="120"/>
    </w:pPr>
  </w:style>
  <w:style w:type="character" w:customStyle="1" w:styleId="af7">
    <w:name w:val="Основной текст Знак"/>
    <w:basedOn w:val="a1"/>
    <w:link w:val="af6"/>
    <w:uiPriority w:val="99"/>
    <w:semiHidden/>
    <w:rsid w:val="00174D0C"/>
  </w:style>
  <w:style w:type="paragraph" w:customStyle="1" w:styleId="af8">
    <w:name w:val="основная надпись влево"/>
    <w:basedOn w:val="a0"/>
    <w:link w:val="af9"/>
    <w:qFormat/>
    <w:rsid w:val="00174D0C"/>
    <w:pPr>
      <w:spacing w:after="0" w:line="240" w:lineRule="auto"/>
    </w:pPr>
    <w:rPr>
      <w:rFonts w:ascii="Times New Roman" w:eastAsia="Times New Roman" w:hAnsi="Times New Roman" w:cs="Times New Roman"/>
      <w:i/>
      <w:sz w:val="16"/>
      <w:szCs w:val="20"/>
      <w:lang w:eastAsia="ru-RU"/>
    </w:rPr>
  </w:style>
  <w:style w:type="character" w:customStyle="1" w:styleId="af9">
    <w:name w:val="основная надпись влево Знак"/>
    <w:basedOn w:val="a1"/>
    <w:link w:val="af8"/>
    <w:rsid w:val="00174D0C"/>
    <w:rPr>
      <w:rFonts w:ascii="Times New Roman" w:eastAsia="Times New Roman" w:hAnsi="Times New Roman" w:cs="Times New Roman"/>
      <w:i/>
      <w:sz w:val="16"/>
      <w:szCs w:val="20"/>
      <w:lang w:eastAsia="ru-RU"/>
    </w:rPr>
  </w:style>
  <w:style w:type="paragraph" w:customStyle="1" w:styleId="afa">
    <w:name w:val="Чертежный"/>
    <w:link w:val="afb"/>
    <w:rsid w:val="00174D0C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afb">
    <w:name w:val="Чертежный Знак"/>
    <w:basedOn w:val="a1"/>
    <w:link w:val="afa"/>
    <w:locked/>
    <w:rsid w:val="00174D0C"/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table" w:styleId="afc">
    <w:name w:val="Table Grid"/>
    <w:basedOn w:val="a2"/>
    <w:uiPriority w:val="39"/>
    <w:rsid w:val="00174D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TML">
    <w:name w:val="Стандартный HTML Знак"/>
    <w:basedOn w:val="a1"/>
    <w:link w:val="HTML0"/>
    <w:uiPriority w:val="99"/>
    <w:semiHidden/>
    <w:rsid w:val="00174D0C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TML0">
    <w:name w:val="HTML Preformatted"/>
    <w:basedOn w:val="a0"/>
    <w:link w:val="HTML"/>
    <w:uiPriority w:val="99"/>
    <w:semiHidden/>
    <w:unhideWhenUsed/>
    <w:rsid w:val="00174D0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1"/>
    <w:basedOn w:val="a1"/>
    <w:uiPriority w:val="99"/>
    <w:semiHidden/>
    <w:rsid w:val="00174D0C"/>
    <w:rPr>
      <w:rFonts w:ascii="Consolas" w:hAnsi="Consolas"/>
      <w:sz w:val="20"/>
      <w:szCs w:val="20"/>
    </w:rPr>
  </w:style>
  <w:style w:type="paragraph" w:customStyle="1" w:styleId="12">
    <w:name w:val="Заголовок 1 без нумерации"/>
    <w:basedOn w:val="1"/>
    <w:link w:val="13"/>
    <w:qFormat/>
    <w:rsid w:val="00174D0C"/>
    <w:pPr>
      <w:keepNext w:val="0"/>
      <w:keepLines w:val="0"/>
      <w:pageBreakBefore/>
      <w:tabs>
        <w:tab w:val="left" w:pos="993"/>
        <w:tab w:val="left" w:pos="1276"/>
        <w:tab w:val="left" w:pos="1560"/>
        <w:tab w:val="left" w:pos="1843"/>
      </w:tabs>
      <w:suppressAutoHyphens/>
      <w:spacing w:before="360" w:after="360" w:line="240" w:lineRule="auto"/>
      <w:jc w:val="center"/>
    </w:pPr>
    <w:rPr>
      <w:rFonts w:ascii="Times New Roman" w:eastAsia="Times New Roman" w:hAnsi="Times New Roman" w:cs="Times New Roman"/>
      <w:b/>
      <w:noProof/>
      <w:color w:val="000000"/>
      <w:sz w:val="28"/>
      <w:szCs w:val="28"/>
    </w:rPr>
  </w:style>
  <w:style w:type="character" w:customStyle="1" w:styleId="13">
    <w:name w:val="Заголовок 1 без нумерации Знак"/>
    <w:link w:val="12"/>
    <w:rsid w:val="00174D0C"/>
    <w:rPr>
      <w:rFonts w:ascii="Times New Roman" w:eastAsia="Times New Roman" w:hAnsi="Times New Roman" w:cs="Times New Roman"/>
      <w:b/>
      <w:noProof/>
      <w:color w:val="000000"/>
      <w:sz w:val="28"/>
      <w:szCs w:val="28"/>
    </w:rPr>
  </w:style>
  <w:style w:type="paragraph" w:customStyle="1" w:styleId="22">
    <w:name w:val="ПЗ Стиль2"/>
    <w:basedOn w:val="a0"/>
    <w:link w:val="23"/>
    <w:qFormat/>
    <w:rsid w:val="00174D0C"/>
    <w:pPr>
      <w:tabs>
        <w:tab w:val="left" w:pos="1134"/>
      </w:tabs>
      <w:spacing w:after="0" w:line="24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23">
    <w:name w:val="ПЗ Стиль2 Знак"/>
    <w:basedOn w:val="a1"/>
    <w:link w:val="22"/>
    <w:rsid w:val="00174D0C"/>
    <w:rPr>
      <w:rFonts w:ascii="Times New Roman" w:hAnsi="Times New Roman" w:cs="Times New Roman"/>
      <w:sz w:val="28"/>
      <w:szCs w:val="28"/>
    </w:rPr>
  </w:style>
  <w:style w:type="character" w:customStyle="1" w:styleId="apple-style-span">
    <w:name w:val="apple-style-span"/>
    <w:basedOn w:val="a1"/>
    <w:rsid w:val="00174D0C"/>
  </w:style>
  <w:style w:type="character" w:styleId="afd">
    <w:name w:val="Emphasis"/>
    <w:basedOn w:val="a1"/>
    <w:uiPriority w:val="20"/>
    <w:qFormat/>
    <w:rsid w:val="00174D0C"/>
    <w:rPr>
      <w:i/>
      <w:iCs/>
    </w:rPr>
  </w:style>
  <w:style w:type="character" w:customStyle="1" w:styleId="afe">
    <w:name w:val="Текст примечания Знак"/>
    <w:basedOn w:val="a1"/>
    <w:link w:val="aff"/>
    <w:uiPriority w:val="99"/>
    <w:rsid w:val="00174D0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">
    <w:name w:val="annotation text"/>
    <w:basedOn w:val="a0"/>
    <w:link w:val="afe"/>
    <w:uiPriority w:val="99"/>
    <w:unhideWhenUsed/>
    <w:rsid w:val="00174D0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b">
    <w:name w:val="bb"/>
    <w:basedOn w:val="a1"/>
    <w:rsid w:val="00174D0C"/>
  </w:style>
  <w:style w:type="paragraph" w:customStyle="1" w:styleId="aff0">
    <w:name w:val="каркас_абзац"/>
    <w:basedOn w:val="a0"/>
    <w:link w:val="aff1"/>
    <w:qFormat/>
    <w:rsid w:val="00174D0C"/>
    <w:pPr>
      <w:spacing w:after="0" w:line="240" w:lineRule="auto"/>
      <w:ind w:left="284" w:right="284"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1">
    <w:name w:val="каркас_абзац Знак"/>
    <w:link w:val="aff0"/>
    <w:rsid w:val="00174D0C"/>
    <w:rPr>
      <w:rFonts w:ascii="Times New Roman" w:eastAsia="Calibri" w:hAnsi="Times New Roman" w:cs="Times New Roman"/>
      <w:sz w:val="28"/>
      <w:szCs w:val="28"/>
    </w:rPr>
  </w:style>
  <w:style w:type="paragraph" w:customStyle="1" w:styleId="14">
    <w:name w:val="Без интервала1"/>
    <w:qFormat/>
    <w:rsid w:val="00174D0C"/>
    <w:pPr>
      <w:spacing w:before="120" w:after="120" w:line="240" w:lineRule="auto"/>
      <w:ind w:firstLine="709"/>
      <w:jc w:val="both"/>
    </w:pPr>
    <w:rPr>
      <w:rFonts w:ascii="Times New Roman" w:eastAsia="Times New Roman" w:hAnsi="Times New Roman" w:cs="Calibri"/>
      <w:sz w:val="28"/>
    </w:rPr>
  </w:style>
  <w:style w:type="paragraph" w:customStyle="1" w:styleId="aff2">
    <w:name w:val="Основной в рамке"/>
    <w:basedOn w:val="a0"/>
    <w:link w:val="aff3"/>
    <w:qFormat/>
    <w:rsid w:val="00174D0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right="284"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f3">
    <w:name w:val="Основной в рамке Знак"/>
    <w:basedOn w:val="a1"/>
    <w:link w:val="aff2"/>
    <w:rsid w:val="00174D0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">
    <w:name w:val="Абзац списка в рамке"/>
    <w:basedOn w:val="a5"/>
    <w:link w:val="aff4"/>
    <w:qFormat/>
    <w:rsid w:val="00174D0C"/>
    <w:pPr>
      <w:numPr>
        <w:numId w:val="1"/>
      </w:numPr>
      <w:tabs>
        <w:tab w:val="left" w:pos="916"/>
        <w:tab w:val="left" w:pos="1430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left="0" w:right="284"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f4">
    <w:name w:val="Абзац списка в рамке Знак"/>
    <w:basedOn w:val="a6"/>
    <w:link w:val="a"/>
    <w:rsid w:val="00174D0C"/>
    <w:rPr>
      <w:rFonts w:ascii="Times New Roman" w:eastAsia="Times New Roman" w:hAnsi="Times New Roman" w:cs="Times New Roman"/>
      <w:color w:val="00000A"/>
      <w:sz w:val="28"/>
      <w:szCs w:val="28"/>
      <w:lang w:eastAsia="ru-RU"/>
    </w:rPr>
  </w:style>
  <w:style w:type="paragraph" w:customStyle="1" w:styleId="aff5">
    <w:name w:val="!текст"/>
    <w:uiPriority w:val="99"/>
    <w:qFormat/>
    <w:rsid w:val="00174D0C"/>
    <w:pPr>
      <w:spacing w:after="0" w:line="240" w:lineRule="auto"/>
      <w:ind w:firstLine="709"/>
      <w:jc w:val="both"/>
    </w:pPr>
    <w:rPr>
      <w:rFonts w:ascii="Times New Roman" w:eastAsia="Times New Roman" w:hAnsi="Times New Roman" w:cs="Calibri"/>
      <w:sz w:val="28"/>
    </w:rPr>
  </w:style>
  <w:style w:type="paragraph" w:customStyle="1" w:styleId="aff6">
    <w:name w:val="мой обычный"/>
    <w:basedOn w:val="a0"/>
    <w:link w:val="aff7"/>
    <w:qFormat/>
    <w:rsid w:val="00174D0C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character" w:customStyle="1" w:styleId="aff7">
    <w:name w:val="мой обычный Знак"/>
    <w:link w:val="aff6"/>
    <w:rsid w:val="00174D0C"/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aff8">
    <w:name w:val="Заголовок раздела"/>
    <w:basedOn w:val="a0"/>
    <w:qFormat/>
    <w:rsid w:val="00356899"/>
    <w:pPr>
      <w:keepNext/>
      <w:keepLines/>
      <w:spacing w:after="360" w:line="240" w:lineRule="auto"/>
      <w:ind w:firstLine="851"/>
      <w:contextualSpacing/>
      <w:outlineLvl w:val="0"/>
    </w:pPr>
    <w:rPr>
      <w:rFonts w:ascii="Times New Roman" w:eastAsiaTheme="minorEastAsia" w:hAnsi="Times New Roman"/>
      <w:b/>
      <w:sz w:val="28"/>
      <w:lang w:eastAsia="ru-RU"/>
    </w:rPr>
  </w:style>
  <w:style w:type="paragraph" w:styleId="41">
    <w:name w:val="toc 4"/>
    <w:basedOn w:val="a0"/>
    <w:next w:val="a0"/>
    <w:autoRedefine/>
    <w:uiPriority w:val="39"/>
    <w:unhideWhenUsed/>
    <w:rsid w:val="00DE4C3E"/>
    <w:pPr>
      <w:spacing w:after="0"/>
      <w:ind w:left="660"/>
    </w:pPr>
    <w:rPr>
      <w:rFonts w:cstheme="minorHAnsi"/>
      <w:sz w:val="20"/>
      <w:szCs w:val="20"/>
    </w:rPr>
  </w:style>
  <w:style w:type="paragraph" w:styleId="51">
    <w:name w:val="toc 5"/>
    <w:basedOn w:val="a0"/>
    <w:next w:val="a0"/>
    <w:autoRedefine/>
    <w:uiPriority w:val="39"/>
    <w:unhideWhenUsed/>
    <w:rsid w:val="00DE4C3E"/>
    <w:pPr>
      <w:spacing w:after="0"/>
      <w:ind w:left="880"/>
    </w:pPr>
    <w:rPr>
      <w:rFonts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DE4C3E"/>
    <w:pPr>
      <w:spacing w:after="0"/>
      <w:ind w:left="1100"/>
    </w:pPr>
    <w:rPr>
      <w:rFonts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DE4C3E"/>
    <w:pPr>
      <w:spacing w:after="0"/>
      <w:ind w:left="1320"/>
    </w:pPr>
    <w:rPr>
      <w:rFonts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DE4C3E"/>
    <w:pPr>
      <w:spacing w:after="0"/>
      <w:ind w:left="1540"/>
    </w:pPr>
    <w:rPr>
      <w:rFonts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DE4C3E"/>
    <w:pPr>
      <w:spacing w:after="0"/>
      <w:ind w:left="1760"/>
    </w:pPr>
    <w:rPr>
      <w:rFonts w:cstheme="minorHAnsi"/>
      <w:sz w:val="20"/>
      <w:szCs w:val="20"/>
    </w:rPr>
  </w:style>
  <w:style w:type="paragraph" w:styleId="15">
    <w:name w:val="toc 1"/>
    <w:basedOn w:val="a0"/>
    <w:next w:val="a0"/>
    <w:autoRedefine/>
    <w:uiPriority w:val="39"/>
    <w:unhideWhenUsed/>
    <w:qFormat/>
    <w:rsid w:val="002358C6"/>
    <w:pPr>
      <w:spacing w:after="0" w:line="240" w:lineRule="auto"/>
    </w:pPr>
    <w:rPr>
      <w:rFonts w:ascii="Times New Roman" w:hAnsi="Times New Roman" w:cstheme="minorHAnsi"/>
      <w:bCs/>
      <w:iCs/>
      <w:sz w:val="28"/>
      <w:szCs w:val="24"/>
    </w:rPr>
  </w:style>
  <w:style w:type="paragraph" w:customStyle="1" w:styleId="aff9">
    <w:name w:val="Текст ДП"/>
    <w:basedOn w:val="a0"/>
    <w:link w:val="affa"/>
    <w:qFormat/>
    <w:rsid w:val="00A62A49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a">
    <w:name w:val="Текст ДП Знак"/>
    <w:basedOn w:val="a1"/>
    <w:link w:val="aff9"/>
    <w:rsid w:val="00A62A4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fb">
    <w:name w:val="Стандарт"/>
    <w:basedOn w:val="af4"/>
    <w:link w:val="affc"/>
    <w:qFormat/>
    <w:rsid w:val="006F7C39"/>
    <w:pPr>
      <w:spacing w:before="0" w:beforeAutospacing="0" w:after="0" w:afterAutospacing="0"/>
      <w:ind w:firstLine="709"/>
      <w:jc w:val="both"/>
    </w:pPr>
    <w:rPr>
      <w:color w:val="000000"/>
      <w:sz w:val="28"/>
      <w:szCs w:val="28"/>
    </w:rPr>
  </w:style>
  <w:style w:type="character" w:customStyle="1" w:styleId="affc">
    <w:name w:val="Стандарт Знак"/>
    <w:basedOn w:val="a1"/>
    <w:link w:val="affb"/>
    <w:rsid w:val="006F7C39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styleId="HTML2">
    <w:name w:val="HTML Code"/>
    <w:basedOn w:val="a1"/>
    <w:uiPriority w:val="99"/>
    <w:semiHidden/>
    <w:unhideWhenUsed/>
    <w:rsid w:val="00A43AAD"/>
    <w:rPr>
      <w:rFonts w:ascii="Courier New" w:eastAsia="Times New Roman" w:hAnsi="Courier New" w:cs="Courier New"/>
      <w:sz w:val="20"/>
      <w:szCs w:val="20"/>
    </w:rPr>
  </w:style>
  <w:style w:type="paragraph" w:customStyle="1" w:styleId="111111111">
    <w:name w:val="111111111"/>
    <w:basedOn w:val="a0"/>
    <w:link w:val="1111111110"/>
    <w:qFormat/>
    <w:rsid w:val="007A5EDC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111111110">
    <w:name w:val="111111111 Знак"/>
    <w:basedOn w:val="a1"/>
    <w:link w:val="111111111"/>
    <w:rsid w:val="007A5EDC"/>
    <w:rPr>
      <w:rFonts w:ascii="Times New Roman" w:hAnsi="Times New Roman" w:cs="Times New Roman"/>
      <w:sz w:val="28"/>
      <w:szCs w:val="28"/>
    </w:rPr>
  </w:style>
  <w:style w:type="character" w:styleId="affd">
    <w:name w:val="annotation reference"/>
    <w:basedOn w:val="a1"/>
    <w:uiPriority w:val="99"/>
    <w:semiHidden/>
    <w:unhideWhenUsed/>
    <w:rsid w:val="0059236A"/>
    <w:rPr>
      <w:sz w:val="16"/>
      <w:szCs w:val="16"/>
    </w:rPr>
  </w:style>
  <w:style w:type="paragraph" w:styleId="affe">
    <w:name w:val="annotation subject"/>
    <w:basedOn w:val="aff"/>
    <w:next w:val="aff"/>
    <w:link w:val="afff"/>
    <w:uiPriority w:val="99"/>
    <w:semiHidden/>
    <w:unhideWhenUsed/>
    <w:rsid w:val="0059236A"/>
    <w:pPr>
      <w:tabs>
        <w:tab w:val="clear" w:pos="916"/>
        <w:tab w:val="clear" w:pos="1832"/>
        <w:tab w:val="clear" w:pos="2748"/>
        <w:tab w:val="clear" w:pos="3664"/>
        <w:tab w:val="clear" w:pos="4580"/>
        <w:tab w:val="clear" w:pos="5496"/>
        <w:tab w:val="clear" w:pos="6412"/>
        <w:tab w:val="clear" w:pos="7328"/>
        <w:tab w:val="clear" w:pos="8244"/>
        <w:tab w:val="clear" w:pos="9160"/>
        <w:tab w:val="clear" w:pos="10076"/>
        <w:tab w:val="clear" w:pos="10992"/>
        <w:tab w:val="clear" w:pos="11908"/>
        <w:tab w:val="clear" w:pos="12824"/>
        <w:tab w:val="clear" w:pos="13740"/>
        <w:tab w:val="clear" w:pos="14656"/>
      </w:tabs>
      <w:spacing w:after="200"/>
      <w:ind w:firstLine="0"/>
      <w:jc w:val="left"/>
    </w:pPr>
    <w:rPr>
      <w:rFonts w:asciiTheme="minorHAnsi" w:eastAsiaTheme="minorHAnsi" w:hAnsiTheme="minorHAnsi" w:cstheme="minorBidi"/>
      <w:b/>
      <w:bCs/>
      <w:lang w:eastAsia="en-US"/>
    </w:rPr>
  </w:style>
  <w:style w:type="character" w:customStyle="1" w:styleId="afff">
    <w:name w:val="Тема примечания Знак"/>
    <w:basedOn w:val="afe"/>
    <w:link w:val="affe"/>
    <w:uiPriority w:val="99"/>
    <w:semiHidden/>
    <w:rsid w:val="0059236A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Times140">
    <w:name w:val="Times 14 0"/>
    <w:basedOn w:val="a0"/>
    <w:link w:val="Times1400"/>
    <w:rsid w:val="00510866"/>
    <w:pPr>
      <w:spacing w:after="0" w:line="240" w:lineRule="auto"/>
      <w:ind w:firstLine="709"/>
    </w:pPr>
    <w:rPr>
      <w:rFonts w:ascii="Times New Roman" w:hAnsi="Times New Roman" w:cs="Times New Roman"/>
      <w:sz w:val="28"/>
      <w:szCs w:val="28"/>
    </w:rPr>
  </w:style>
  <w:style w:type="paragraph" w:customStyle="1" w:styleId="Times14-0">
    <w:name w:val="Times 14 - 0"/>
    <w:basedOn w:val="Times140"/>
    <w:link w:val="Times14-00"/>
    <w:qFormat/>
    <w:rsid w:val="00510866"/>
    <w:pPr>
      <w:jc w:val="both"/>
    </w:pPr>
  </w:style>
  <w:style w:type="character" w:customStyle="1" w:styleId="Times1400">
    <w:name w:val="Times 14 0 Знак"/>
    <w:basedOn w:val="a1"/>
    <w:link w:val="Times140"/>
    <w:rsid w:val="00510866"/>
    <w:rPr>
      <w:rFonts w:ascii="Times New Roman" w:hAnsi="Times New Roman" w:cs="Times New Roman"/>
      <w:sz w:val="28"/>
      <w:szCs w:val="28"/>
    </w:rPr>
  </w:style>
  <w:style w:type="character" w:customStyle="1" w:styleId="Times14-00">
    <w:name w:val="Times 14 - 0 Знак"/>
    <w:basedOn w:val="Times1400"/>
    <w:link w:val="Times14-0"/>
    <w:rsid w:val="00510866"/>
    <w:rPr>
      <w:rFonts w:ascii="Times New Roman" w:hAnsi="Times New Roman" w:cs="Times New Roman"/>
      <w:sz w:val="28"/>
      <w:szCs w:val="28"/>
    </w:rPr>
  </w:style>
  <w:style w:type="paragraph" w:customStyle="1" w:styleId="afff0">
    <w:name w:val="ОСНОВНОЙ ТЕКСТ"/>
    <w:basedOn w:val="a0"/>
    <w:link w:val="afff1"/>
    <w:qFormat/>
    <w:rsid w:val="004F09CD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</w:rPr>
  </w:style>
  <w:style w:type="character" w:customStyle="1" w:styleId="afff1">
    <w:name w:val="ОСНОВНОЙ ТЕКСТ Знак"/>
    <w:basedOn w:val="a1"/>
    <w:link w:val="afff0"/>
    <w:rsid w:val="004F09CD"/>
    <w:rPr>
      <w:rFonts w:ascii="Times New Roman" w:hAnsi="Times New Roman" w:cs="Times New Roman"/>
      <w:sz w:val="28"/>
    </w:rPr>
  </w:style>
  <w:style w:type="paragraph" w:customStyle="1" w:styleId="afff2">
    <w:name w:val="Заголовок таблицы"/>
    <w:basedOn w:val="a0"/>
    <w:qFormat/>
    <w:rsid w:val="004F09CD"/>
    <w:pPr>
      <w:keepNext/>
      <w:keepLines/>
      <w:spacing w:before="280" w:after="280" w:line="240" w:lineRule="auto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fff3">
    <w:name w:val="формула"/>
    <w:link w:val="afff4"/>
    <w:qFormat/>
    <w:rsid w:val="004F09CD"/>
    <w:pPr>
      <w:spacing w:before="120" w:after="120" w:line="240" w:lineRule="auto"/>
      <w:jc w:val="center"/>
    </w:pPr>
    <w:rPr>
      <w:rFonts w:ascii="Times New Roman" w:hAnsi="Times New Roman" w:cs="Times New Roman"/>
      <w:sz w:val="28"/>
    </w:rPr>
  </w:style>
  <w:style w:type="character" w:customStyle="1" w:styleId="afff4">
    <w:name w:val="формула Знак"/>
    <w:basedOn w:val="a1"/>
    <w:link w:val="afff3"/>
    <w:rsid w:val="004F09CD"/>
    <w:rPr>
      <w:rFonts w:ascii="Times New Roman" w:hAnsi="Times New Roman" w:cs="Times New Roman"/>
      <w:sz w:val="28"/>
    </w:rPr>
  </w:style>
  <w:style w:type="table" w:customStyle="1" w:styleId="TableGrid1">
    <w:name w:val="Table Grid1"/>
    <w:basedOn w:val="a2"/>
    <w:uiPriority w:val="59"/>
    <w:rsid w:val="0052515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5">
    <w:name w:val="Подрисуночная подпись"/>
    <w:basedOn w:val="a0"/>
    <w:next w:val="a0"/>
    <w:qFormat/>
    <w:rsid w:val="00BA32CA"/>
    <w:pPr>
      <w:keepLines/>
      <w:spacing w:after="280" w:line="240" w:lineRule="auto"/>
      <w:jc w:val="center"/>
    </w:pPr>
    <w:rPr>
      <w:rFonts w:ascii="Times New Roman" w:eastAsia="Calibri" w:hAnsi="Times New Roman" w:cs="Times New Roman"/>
      <w:sz w:val="28"/>
    </w:rPr>
  </w:style>
  <w:style w:type="paragraph" w:customStyle="1" w:styleId="afff6">
    <w:name w:val="Осн_текст"/>
    <w:basedOn w:val="a0"/>
    <w:link w:val="afff7"/>
    <w:qFormat/>
    <w:rsid w:val="00447461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fff7">
    <w:name w:val="Осн_текст Знак"/>
    <w:basedOn w:val="a1"/>
    <w:link w:val="afff6"/>
    <w:rsid w:val="00447461"/>
    <w:rPr>
      <w:rFonts w:ascii="Times New Roman" w:hAnsi="Times New Roman" w:cs="Times New Roman"/>
      <w:sz w:val="28"/>
      <w:szCs w:val="28"/>
    </w:rPr>
  </w:style>
  <w:style w:type="paragraph" w:styleId="afff8">
    <w:name w:val="Revision"/>
    <w:hidden/>
    <w:uiPriority w:val="99"/>
    <w:semiHidden/>
    <w:rsid w:val="00893215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26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0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06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4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63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4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69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34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36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330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715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31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8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124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0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61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1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83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9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0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191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922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6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75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65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ru.wikipedia.org/wiki/%D0%A0%D0%B5%D0%B4%D0%B0%D0%BA%D1%82%D0%BE%D1%80_%D0%B8%D1%81%D1%85%D0%BE%D0%B4%D0%BD%D0%BE%D0%B3%D0%BE_%D0%BA%D0%BE%D0%B4%D0%B0" TargetMode="External"/><Relationship Id="rId117" Type="http://schemas.openxmlformats.org/officeDocument/2006/relationships/image" Target="media/image56.wmf"/><Relationship Id="rId21" Type="http://schemas.openxmlformats.org/officeDocument/2006/relationships/image" Target="media/image10.png"/><Relationship Id="rId42" Type="http://schemas.openxmlformats.org/officeDocument/2006/relationships/hyperlink" Target="https://ru.wikipedia.org/wiki/API" TargetMode="External"/><Relationship Id="rId47" Type="http://schemas.openxmlformats.org/officeDocument/2006/relationships/hyperlink" Target="https://ru.wikipedia.org/wiki/Facebook" TargetMode="External"/><Relationship Id="rId63" Type="http://schemas.openxmlformats.org/officeDocument/2006/relationships/image" Target="media/image19.png"/><Relationship Id="rId68" Type="http://schemas.openxmlformats.org/officeDocument/2006/relationships/image" Target="media/image22.png"/><Relationship Id="rId84" Type="http://schemas.openxmlformats.org/officeDocument/2006/relationships/image" Target="media/image36.png"/><Relationship Id="rId89" Type="http://schemas.openxmlformats.org/officeDocument/2006/relationships/image" Target="media/image41.png"/><Relationship Id="rId112" Type="http://schemas.openxmlformats.org/officeDocument/2006/relationships/oleObject" Target="embeddings/oleObject10.bin"/><Relationship Id="rId133" Type="http://schemas.openxmlformats.org/officeDocument/2006/relationships/fontTable" Target="fontTable.xml"/><Relationship Id="rId16" Type="http://schemas.openxmlformats.org/officeDocument/2006/relationships/image" Target="media/image5.png"/><Relationship Id="rId107" Type="http://schemas.openxmlformats.org/officeDocument/2006/relationships/image" Target="media/image51.wmf"/><Relationship Id="rId11" Type="http://schemas.openxmlformats.org/officeDocument/2006/relationships/header" Target="header4.xml"/><Relationship Id="rId32" Type="http://schemas.openxmlformats.org/officeDocument/2006/relationships/hyperlink" Target="https://ru.wikipedia.org/wiki/%D0%9E%D0%B1%D0%BB%D0%B0%D1%87%D0%BD%D1%8B%D0%B5_%D0%B2%D1%8B%D1%87%D0%B8%D1%81%D0%BB%D0%B5%D0%BD%D0%B8%D1%8F" TargetMode="External"/><Relationship Id="rId37" Type="http://schemas.openxmlformats.org/officeDocument/2006/relationships/hyperlink" Target="https://ru.wikipedia.org/wiki/%D0%A0%D0%B5%D1%84%D0%B0%D0%BA%D1%82%D0%BE%D1%80%D0%B8%D0%BD%D0%B3" TargetMode="External"/><Relationship Id="rId53" Type="http://schemas.openxmlformats.org/officeDocument/2006/relationships/hyperlink" Target="https://ru.wikipedia.org/wiki/%D0%9D%D0%B5%D0%B8%D0%B7%D0%BC%D0%B5%D0%BD%D1%8F%D0%B5%D0%BC%D1%8B%D0%B9_%D0%BE%D0%B1%D1%8A%D0%B5%D0%BA%D1%82" TargetMode="External"/><Relationship Id="rId58" Type="http://schemas.openxmlformats.org/officeDocument/2006/relationships/hyperlink" Target="https://ru.wikipedia.org/wiki/API" TargetMode="External"/><Relationship Id="rId74" Type="http://schemas.openxmlformats.org/officeDocument/2006/relationships/header" Target="header7.xml"/><Relationship Id="rId79" Type="http://schemas.openxmlformats.org/officeDocument/2006/relationships/image" Target="media/image31.png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header" Target="header9.xml"/><Relationship Id="rId5" Type="http://schemas.openxmlformats.org/officeDocument/2006/relationships/webSettings" Target="webSettings.xml"/><Relationship Id="rId90" Type="http://schemas.openxmlformats.org/officeDocument/2006/relationships/image" Target="media/image42.png"/><Relationship Id="rId95" Type="http://schemas.openxmlformats.org/officeDocument/2006/relationships/header" Target="header8.xm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hyperlink" Target="https://ru.wikipedia.org/wiki/Microsoft" TargetMode="External"/><Relationship Id="rId30" Type="http://schemas.openxmlformats.org/officeDocument/2006/relationships/hyperlink" Target="https://ru.wikipedia.org/wiki/%D0%9A%D1%80%D0%BE%D1%81%D1%81%D0%BF%D0%BB%D0%B0%D1%82%D1%84%D0%BE%D1%80%D0%BC%D0%B5%D0%BD%D0%BD%D0%BE%D1%81%D1%82%D1%8C" TargetMode="External"/><Relationship Id="rId35" Type="http://schemas.openxmlformats.org/officeDocument/2006/relationships/hyperlink" Target="https://ru.wikipedia.org/wiki/%D0%9F%D0%BE%D0%B4%D1%81%D0%B2%D0%B5%D1%82%D0%BA%D0%B0_%D1%81%D0%B8%D0%BD%D1%82%D0%B0%D0%BA%D1%81%D0%B8%D1%81%D0%B0" TargetMode="External"/><Relationship Id="rId43" Type="http://schemas.openxmlformats.org/officeDocument/2006/relationships/hyperlink" Target="https://ru.wikipedia.org/wiki/C%2B%2B" TargetMode="External"/><Relationship Id="rId48" Type="http://schemas.openxmlformats.org/officeDocument/2006/relationships/hyperlink" Target="https://ru.wikipedia.org/wiki/Instagram" TargetMode="External"/><Relationship Id="rId56" Type="http://schemas.openxmlformats.org/officeDocument/2006/relationships/hyperlink" Target="https://ru.wikipedia.org/wiki/%D0%9A%D1%8D%D1%88" TargetMode="External"/><Relationship Id="rId64" Type="http://schemas.openxmlformats.org/officeDocument/2006/relationships/header" Target="header6.xml"/><Relationship Id="rId69" Type="http://schemas.openxmlformats.org/officeDocument/2006/relationships/image" Target="media/image23.png"/><Relationship Id="rId77" Type="http://schemas.openxmlformats.org/officeDocument/2006/relationships/image" Target="media/image29.png"/><Relationship Id="rId100" Type="http://schemas.openxmlformats.org/officeDocument/2006/relationships/oleObject" Target="embeddings/oleObject3.bin"/><Relationship Id="rId105" Type="http://schemas.openxmlformats.org/officeDocument/2006/relationships/oleObject" Target="embeddings/oleObject6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13.bin"/><Relationship Id="rId126" Type="http://schemas.openxmlformats.org/officeDocument/2006/relationships/image" Target="media/image61.png"/><Relationship Id="rId134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hyperlink" Target="https://ru.wikipedia.org/wiki/Redux" TargetMode="External"/><Relationship Id="rId72" Type="http://schemas.openxmlformats.org/officeDocument/2006/relationships/image" Target="media/image26.png"/><Relationship Id="rId80" Type="http://schemas.openxmlformats.org/officeDocument/2006/relationships/image" Target="media/image32.png"/><Relationship Id="rId85" Type="http://schemas.openxmlformats.org/officeDocument/2006/relationships/image" Target="media/image37.png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hyperlink" Target="https://ru.wikipedia.org/wiki/%D0%9E%D1%82%D0%BB%D0%B0%D0%B4%D1%87%D0%B8%D0%BA" TargetMode="External"/><Relationship Id="rId38" Type="http://schemas.openxmlformats.org/officeDocument/2006/relationships/image" Target="media/image15.png"/><Relationship Id="rId46" Type="http://schemas.openxmlformats.org/officeDocument/2006/relationships/hyperlink" Target="https://ru.wikipedia.org/wiki/%D0%9D%D0%B5%D0%B1%D0%BB%D0%BE%D0%BA%D0%B8%D1%80%D1%83%D1%8E%D1%89%D0%B0%D1%8F_%D1%81%D0%B8%D0%BD%D1%85%D1%80%D0%BE%D0%BD%D0%B8%D0%B7%D0%B0%D1%86%D0%B8%D1%8F" TargetMode="External"/><Relationship Id="rId59" Type="http://schemas.openxmlformats.org/officeDocument/2006/relationships/header" Target="header5.xml"/><Relationship Id="rId67" Type="http://schemas.openxmlformats.org/officeDocument/2006/relationships/image" Target="media/image21.png"/><Relationship Id="rId103" Type="http://schemas.openxmlformats.org/officeDocument/2006/relationships/oleObject" Target="embeddings/oleObject5.bin"/><Relationship Id="rId108" Type="http://schemas.openxmlformats.org/officeDocument/2006/relationships/oleObject" Target="embeddings/oleObject8.bin"/><Relationship Id="rId116" Type="http://schemas.openxmlformats.org/officeDocument/2006/relationships/oleObject" Target="embeddings/oleObject12.bin"/><Relationship Id="rId124" Type="http://schemas.openxmlformats.org/officeDocument/2006/relationships/oleObject" Target="embeddings/oleObject16.bin"/><Relationship Id="rId129" Type="http://schemas.openxmlformats.org/officeDocument/2006/relationships/header" Target="header10.xml"/><Relationship Id="rId20" Type="http://schemas.openxmlformats.org/officeDocument/2006/relationships/image" Target="media/image9.png"/><Relationship Id="rId41" Type="http://schemas.openxmlformats.org/officeDocument/2006/relationships/hyperlink" Target="https://ru.wikipedia.org/wiki/%D0%92%D0%B2%D0%BE%D0%B4-%D0%B2%D1%8B%D0%B2%D0%BE%D0%B4" TargetMode="External"/><Relationship Id="rId54" Type="http://schemas.openxmlformats.org/officeDocument/2006/relationships/hyperlink" Target="https://ru.wikipedia.org/wiki/%D0%90%D0%BD%D0%B3%D0%BB%D0%B8%D0%B9%D1%81%D0%BA%D0%B8%D0%B9_%D1%8F%D0%B7%D1%8B%D0%BA" TargetMode="External"/><Relationship Id="rId62" Type="http://schemas.openxmlformats.org/officeDocument/2006/relationships/hyperlink" Target="https://ru.wikipedia.org/wiki/%D0%90%D1%83%D1%82%D0%B5%D0%BD%D1%82%D0%B8%D1%84%D0%B8%D0%BA%D0%B0%D1%86%D0%B8%D1%8F" TargetMode="External"/><Relationship Id="rId70" Type="http://schemas.openxmlformats.org/officeDocument/2006/relationships/image" Target="media/image24.png"/><Relationship Id="rId75" Type="http://schemas.openxmlformats.org/officeDocument/2006/relationships/hyperlink" Target="https://ru.wikipedia.org/wiki/%D0%92%D1%8B%D1%81%D0%BE%D0%BA%D0%BE%D1%83%D1%80%D0%BE%D0%B2%D0%BD%D0%B5%D0%B2%D1%8B%D0%B9_%D1%8F%D0%B7%D1%8B%D0%BA_%D0%BF%D1%80%D0%BE%D0%B3%D1%80%D0%B0%D0%BC%D0%BC%D0%B8%D1%80%D0%BE%D0%B2%D0%B0%D0%BD%D0%B8%D1%8F" TargetMode="External"/><Relationship Id="rId83" Type="http://schemas.openxmlformats.org/officeDocument/2006/relationships/image" Target="media/image35.png"/><Relationship Id="rId88" Type="http://schemas.openxmlformats.org/officeDocument/2006/relationships/image" Target="media/image40.png"/><Relationship Id="rId91" Type="http://schemas.openxmlformats.org/officeDocument/2006/relationships/image" Target="media/image43.png"/><Relationship Id="rId96" Type="http://schemas.openxmlformats.org/officeDocument/2006/relationships/image" Target="media/image47.wmf"/><Relationship Id="rId111" Type="http://schemas.openxmlformats.org/officeDocument/2006/relationships/image" Target="media/image53.wmf"/><Relationship Id="rId132" Type="http://schemas.openxmlformats.org/officeDocument/2006/relationships/header" Target="header1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hyperlink" Target="https://ru.wikipedia.org/wiki/Windows" TargetMode="External"/><Relationship Id="rId36" Type="http://schemas.openxmlformats.org/officeDocument/2006/relationships/hyperlink" Target="https://ru.wikipedia.org/wiki/IntelliSense" TargetMode="External"/><Relationship Id="rId49" Type="http://schemas.openxmlformats.org/officeDocument/2006/relationships/hyperlink" Target="https://ru.wikipedia.org/wiki/%D0%9E%D0%B4%D0%BD%D0%BE%D1%81%D1%82%D1%80%D0%B0%D0%BD%D0%B8%D1%87%D0%BD%D0%BE%D0%B5_%D0%BF%D1%80%D0%B8%D0%BB%D0%BE%D0%B6%D0%B5%D0%BD%D0%B8%D0%B5" TargetMode="External"/><Relationship Id="rId57" Type="http://schemas.openxmlformats.org/officeDocument/2006/relationships/hyperlink" Target="https://ru.wikipedia.org/wiki/JavaScript" TargetMode="External"/><Relationship Id="rId106" Type="http://schemas.openxmlformats.org/officeDocument/2006/relationships/oleObject" Target="embeddings/oleObject7.bin"/><Relationship Id="rId114" Type="http://schemas.openxmlformats.org/officeDocument/2006/relationships/oleObject" Target="embeddings/oleObject11.bin"/><Relationship Id="rId119" Type="http://schemas.openxmlformats.org/officeDocument/2006/relationships/image" Target="media/image57.wmf"/><Relationship Id="rId127" Type="http://schemas.openxmlformats.org/officeDocument/2006/relationships/image" Target="media/image62.png"/><Relationship Id="rId10" Type="http://schemas.openxmlformats.org/officeDocument/2006/relationships/header" Target="header3.xml"/><Relationship Id="rId31" Type="http://schemas.openxmlformats.org/officeDocument/2006/relationships/hyperlink" Target="https://ru.wikipedia.org/wiki/%D0%92%D0%B5%D0%B1-%D0%BF%D1%80%D0%B8%D0%BB%D0%BE%D0%B6%D0%B5%D0%BD%D0%B8%D0%B5" TargetMode="External"/><Relationship Id="rId44" Type="http://schemas.openxmlformats.org/officeDocument/2006/relationships/hyperlink" Target="https://ru.wikipedia.org/wiki/%D0%A1%D0%BE%D0%B1%D1%8B%D1%82%D0%B8%D0%B9%D0%BD%D0%BE-%D0%BE%D1%80%D0%B8%D0%B5%D0%BD%D1%82%D0%B8%D1%80%D0%BE%D0%B2%D0%B0%D0%BD%D0%BD%D0%BE%D0%B5_%D0%BF%D1%80%D0%BE%D0%B3%D1%80%D0%B0%D0%BC%D0%BC%D0%B8%D1%80%D0%BE%D0%B2%D0%B0%D0%BD%D0%B8%D0%B5" TargetMode="External"/><Relationship Id="rId52" Type="http://schemas.openxmlformats.org/officeDocument/2006/relationships/hyperlink" Target="https://ru.wikipedia.org/w/index.php?title=GraphQL&amp;action=edit&amp;redlink=1" TargetMode="External"/><Relationship Id="rId60" Type="http://schemas.openxmlformats.org/officeDocument/2006/relationships/image" Target="media/image18.png"/><Relationship Id="rId65" Type="http://schemas.openxmlformats.org/officeDocument/2006/relationships/image" Target="media/image20.png"/><Relationship Id="rId73" Type="http://schemas.openxmlformats.org/officeDocument/2006/relationships/image" Target="media/image27.png"/><Relationship Id="rId78" Type="http://schemas.openxmlformats.org/officeDocument/2006/relationships/image" Target="media/image30.png"/><Relationship Id="rId81" Type="http://schemas.openxmlformats.org/officeDocument/2006/relationships/image" Target="media/image33.png"/><Relationship Id="rId86" Type="http://schemas.openxmlformats.org/officeDocument/2006/relationships/image" Target="media/image38.png"/><Relationship Id="rId94" Type="http://schemas.openxmlformats.org/officeDocument/2006/relationships/image" Target="media/image46.png"/><Relationship Id="rId99" Type="http://schemas.openxmlformats.org/officeDocument/2006/relationships/oleObject" Target="embeddings/oleObject2.bin"/><Relationship Id="rId101" Type="http://schemas.openxmlformats.org/officeDocument/2006/relationships/oleObject" Target="embeddings/oleObject4.bin"/><Relationship Id="rId122" Type="http://schemas.openxmlformats.org/officeDocument/2006/relationships/oleObject" Target="embeddings/oleObject15.bin"/><Relationship Id="rId130" Type="http://schemas.openxmlformats.org/officeDocument/2006/relationships/hyperlink" Target="https://www.opennet.ru/docs/RUS/inet_book/6/safr_648.html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image" Target="media/image16.png"/><Relationship Id="rId109" Type="http://schemas.openxmlformats.org/officeDocument/2006/relationships/image" Target="media/image52.wmf"/><Relationship Id="rId34" Type="http://schemas.openxmlformats.org/officeDocument/2006/relationships/hyperlink" Target="https://ru.wikipedia.org/wiki/Git" TargetMode="External"/><Relationship Id="rId50" Type="http://schemas.openxmlformats.org/officeDocument/2006/relationships/hyperlink" Target="https://ru.wikipedia.org/wiki/%D0%9C%D0%B0%D1%81%D1%88%D1%82%D0%B0%D0%B1%D0%B8%D1%80%D1%83%D0%B5%D0%BC%D0%BE%D1%81%D1%82%D1%8C" TargetMode="External"/><Relationship Id="rId55" Type="http://schemas.openxmlformats.org/officeDocument/2006/relationships/hyperlink" Target="https://ru.wikipedia.org/wiki/Callback_(%D0%BF%D1%80%D0%BE%D0%B3%D1%80%D0%B0%D0%BC%D0%BC%D0%B8%D1%80%D0%BE%D0%B2%D0%B0%D0%BD%D0%B8%D0%B5)" TargetMode="External"/><Relationship Id="rId76" Type="http://schemas.openxmlformats.org/officeDocument/2006/relationships/image" Target="media/image28.png"/><Relationship Id="rId97" Type="http://schemas.openxmlformats.org/officeDocument/2006/relationships/oleObject" Target="embeddings/oleObject1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14.bin"/><Relationship Id="rId125" Type="http://schemas.openxmlformats.org/officeDocument/2006/relationships/image" Target="media/image60.png"/><Relationship Id="rId7" Type="http://schemas.openxmlformats.org/officeDocument/2006/relationships/endnotes" Target="endnotes.xml"/><Relationship Id="rId71" Type="http://schemas.openxmlformats.org/officeDocument/2006/relationships/image" Target="media/image25.png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hyperlink" Target="https://ru.wikipedia.org/wiki/Linux" TargetMode="External"/><Relationship Id="rId24" Type="http://schemas.openxmlformats.org/officeDocument/2006/relationships/image" Target="media/image13.png"/><Relationship Id="rId40" Type="http://schemas.openxmlformats.org/officeDocument/2006/relationships/image" Target="media/image17.png"/><Relationship Id="rId45" Type="http://schemas.openxmlformats.org/officeDocument/2006/relationships/hyperlink" Target="https://ru.wikipedia.org/wiki/%D0%A0%D0%B5%D0%B0%D0%BA%D1%82%D0%B8%D0%B2%D0%BD%D0%BE%D0%B5_%D0%BF%D1%80%D0%BE%D0%B3%D1%80%D0%B0%D0%BC%D0%BC%D0%B8%D1%80%D0%BE%D0%B2%D0%B0%D0%BD%D0%B8%D0%B5" TargetMode="External"/><Relationship Id="rId66" Type="http://schemas.openxmlformats.org/officeDocument/2006/relationships/hyperlink" Target="mailto:alexander.konopatsky@gmail.com" TargetMode="External"/><Relationship Id="rId87" Type="http://schemas.openxmlformats.org/officeDocument/2006/relationships/image" Target="media/image39.png"/><Relationship Id="rId110" Type="http://schemas.openxmlformats.org/officeDocument/2006/relationships/oleObject" Target="embeddings/oleObject9.bin"/><Relationship Id="rId115" Type="http://schemas.openxmlformats.org/officeDocument/2006/relationships/image" Target="media/image55.wmf"/><Relationship Id="rId131" Type="http://schemas.openxmlformats.org/officeDocument/2006/relationships/hyperlink" Target="https://socket.io/docs/v4/how-it-works/" TargetMode="External"/><Relationship Id="rId61" Type="http://schemas.openxmlformats.org/officeDocument/2006/relationships/hyperlink" Target="https://ru.wikipedia.org/wiki/JSON" TargetMode="External"/><Relationship Id="rId82" Type="http://schemas.openxmlformats.org/officeDocument/2006/relationships/image" Target="media/image34.png"/><Relationship Id="rId19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D1F3874-22F9-4E50-8000-4934B15FE4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4</TotalTime>
  <Pages>101</Pages>
  <Words>21125</Words>
  <Characters>120414</Characters>
  <Application>Microsoft Office Word</Application>
  <DocSecurity>0</DocSecurity>
  <Lines>1003</Lines>
  <Paragraphs>2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2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nopatsky.alexander@outlook.com</dc:creator>
  <cp:lastModifiedBy>konopatsky.alexander@outlook.com</cp:lastModifiedBy>
  <cp:revision>38</cp:revision>
  <dcterms:created xsi:type="dcterms:W3CDTF">2022-05-26T21:16:00Z</dcterms:created>
  <dcterms:modified xsi:type="dcterms:W3CDTF">2022-06-06T23:46:00Z</dcterms:modified>
</cp:coreProperties>
</file>